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A7471" w:rsidRDefault="001A7471" w:rsidP="00B8013A">
      <w:pPr>
        <w:rPr>
          <w:rFonts w:ascii="Times New Roman" w:hAnsi="Times New Roman" w:cs="Times New Roman"/>
          <w:b/>
          <w:sz w:val="28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noProof/>
          <w:sz w:val="28"/>
          <w:szCs w:val="24"/>
        </w:rPr>
        <mc:AlternateContent>
          <mc:Choice Requires="wpg">
            <w:drawing>
              <wp:inline distT="0" distB="0" distL="0" distR="0">
                <wp:extent cx="6848475" cy="199390"/>
                <wp:effectExtent l="9525" t="9525" r="0" b="635"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848475" cy="199390"/>
                          <a:chOff x="0" y="0"/>
                          <a:chExt cx="36324" cy="2297"/>
                        </a:xfrm>
                      </wpg:grpSpPr>
                      <pic:pic xmlns:pic="http://schemas.openxmlformats.org/drawingml/2006/picture">
                        <pic:nvPicPr>
                          <pic:cNvPr id="5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3"/>
                            <a:ext cx="36324" cy="22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6" name="Shape 16"/>
                        <wps:cNvSpPr>
                          <a:spLocks/>
                        </wps:cNvSpPr>
                        <wps:spPr bwMode="auto">
                          <a:xfrm>
                            <a:off x="1917" y="0"/>
                            <a:ext cx="927" cy="2080"/>
                          </a:xfrm>
                          <a:custGeom>
                            <a:avLst/>
                            <a:gdLst>
                              <a:gd name="T0" fmla="*/ 0 w 92710"/>
                              <a:gd name="T1" fmla="*/ 0 h 208026"/>
                              <a:gd name="T2" fmla="*/ 0 w 92710"/>
                              <a:gd name="T3" fmla="*/ 0 h 208026"/>
                              <a:gd name="T4" fmla="*/ 0 w 92710"/>
                              <a:gd name="T5" fmla="*/ 0 h 208026"/>
                              <a:gd name="T6" fmla="*/ 0 w 92710"/>
                              <a:gd name="T7" fmla="*/ 0 h 208026"/>
                              <a:gd name="T8" fmla="*/ 0 w 92710"/>
                              <a:gd name="T9" fmla="*/ 0 h 208026"/>
                              <a:gd name="T10" fmla="*/ 0 w 92710"/>
                              <a:gd name="T11" fmla="*/ 0 h 208026"/>
                              <a:gd name="T12" fmla="*/ 0 w 92710"/>
                              <a:gd name="T13" fmla="*/ 0 h 208026"/>
                              <a:gd name="T14" fmla="*/ 0 w 92710"/>
                              <a:gd name="T15" fmla="*/ 0 h 208026"/>
                              <a:gd name="T16" fmla="*/ 0 w 92710"/>
                              <a:gd name="T17" fmla="*/ 0 h 208026"/>
                              <a:gd name="T18" fmla="*/ 0 w 92710"/>
                              <a:gd name="T19" fmla="*/ 0 h 208026"/>
                              <a:gd name="T20" fmla="*/ 0 w 92710"/>
                              <a:gd name="T21" fmla="*/ 0 h 208026"/>
                              <a:gd name="T22" fmla="*/ 0 w 92710"/>
                              <a:gd name="T23" fmla="*/ 0 h 208026"/>
                              <a:gd name="T24" fmla="*/ 0 w 92710"/>
                              <a:gd name="T25" fmla="*/ 0 h 208026"/>
                              <a:gd name="T26" fmla="*/ 0 w 92710"/>
                              <a:gd name="T27" fmla="*/ 0 h 208026"/>
                              <a:gd name="T28" fmla="*/ 0 w 92710"/>
                              <a:gd name="T29" fmla="*/ 0 h 208026"/>
                              <a:gd name="T30" fmla="*/ 0 w 92710"/>
                              <a:gd name="T31" fmla="*/ 0 h 208026"/>
                              <a:gd name="T32" fmla="*/ 0 w 92710"/>
                              <a:gd name="T33" fmla="*/ 0 h 208026"/>
                              <a:gd name="T34" fmla="*/ 0 w 92710"/>
                              <a:gd name="T35" fmla="*/ 0 h 208026"/>
                              <a:gd name="T36" fmla="*/ 0 w 92710"/>
                              <a:gd name="T37" fmla="*/ 0 h 20802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w 92710"/>
                              <a:gd name="T58" fmla="*/ 0 h 208026"/>
                              <a:gd name="T59" fmla="*/ 92710 w 92710"/>
                              <a:gd name="T60" fmla="*/ 208026 h 208026"/>
                            </a:gdLst>
                            <a:ahLst/>
                            <a:cxnLst>
                              <a:cxn ang="T38">
                                <a:pos x="T0" y="T1"/>
                              </a:cxn>
                              <a:cxn ang="T39">
                                <a:pos x="T2" y="T3"/>
                              </a:cxn>
                              <a:cxn ang="T40">
                                <a:pos x="T4" y="T5"/>
                              </a:cxn>
                              <a:cxn ang="T41">
                                <a:pos x="T6" y="T7"/>
                              </a:cxn>
                              <a:cxn ang="T42">
                                <a:pos x="T8" y="T9"/>
                              </a:cxn>
                              <a:cxn ang="T43">
                                <a:pos x="T10" y="T11"/>
                              </a:cxn>
                              <a:cxn ang="T44">
                                <a:pos x="T12" y="T13"/>
                              </a:cxn>
                              <a:cxn ang="T45">
                                <a:pos x="T14" y="T15"/>
                              </a:cxn>
                              <a:cxn ang="T46">
                                <a:pos x="T16" y="T17"/>
                              </a:cxn>
                              <a:cxn ang="T47">
                                <a:pos x="T18" y="T19"/>
                              </a:cxn>
                              <a:cxn ang="T48">
                                <a:pos x="T20" y="T21"/>
                              </a:cxn>
                              <a:cxn ang="T49">
                                <a:pos x="T22" y="T23"/>
                              </a:cxn>
                              <a:cxn ang="T50">
                                <a:pos x="T24" y="T25"/>
                              </a:cxn>
                              <a:cxn ang="T51">
                                <a:pos x="T26" y="T27"/>
                              </a:cxn>
                              <a:cxn ang="T52">
                                <a:pos x="T28" y="T29"/>
                              </a:cxn>
                              <a:cxn ang="T53">
                                <a:pos x="T30" y="T31"/>
                              </a:cxn>
                              <a:cxn ang="T54">
                                <a:pos x="T32" y="T33"/>
                              </a:cxn>
                              <a:cxn ang="T55">
                                <a:pos x="T34" y="T35"/>
                              </a:cxn>
                              <a:cxn ang="T56">
                                <a:pos x="T36" y="T37"/>
                              </a:cxn>
                            </a:cxnLst>
                            <a:rect l="T57" t="T58" r="T59" b="T60"/>
                            <a:pathLst>
                              <a:path w="92710" h="208026">
                                <a:moveTo>
                                  <a:pt x="92710" y="0"/>
                                </a:moveTo>
                                <a:lnTo>
                                  <a:pt x="92710" y="48089"/>
                                </a:lnTo>
                                <a:lnTo>
                                  <a:pt x="92456" y="47371"/>
                                </a:lnTo>
                                <a:lnTo>
                                  <a:pt x="66294" y="122809"/>
                                </a:lnTo>
                                <a:lnTo>
                                  <a:pt x="92710" y="122809"/>
                                </a:lnTo>
                                <a:lnTo>
                                  <a:pt x="92710" y="157861"/>
                                </a:lnTo>
                                <a:lnTo>
                                  <a:pt x="54991" y="157861"/>
                                </a:lnTo>
                                <a:lnTo>
                                  <a:pt x="46355" y="181228"/>
                                </a:lnTo>
                                <a:cubicBezTo>
                                  <a:pt x="42545" y="191389"/>
                                  <a:pt x="39243" y="198374"/>
                                  <a:pt x="36322" y="202184"/>
                                </a:cubicBezTo>
                                <a:cubicBezTo>
                                  <a:pt x="33401" y="206121"/>
                                  <a:pt x="28575" y="208026"/>
                                  <a:pt x="21717" y="208026"/>
                                </a:cubicBezTo>
                                <a:cubicBezTo>
                                  <a:pt x="15875" y="208026"/>
                                  <a:pt x="10922" y="205867"/>
                                  <a:pt x="6477" y="201802"/>
                                </a:cubicBezTo>
                                <a:cubicBezTo>
                                  <a:pt x="2159" y="197612"/>
                                  <a:pt x="0" y="192786"/>
                                  <a:pt x="0" y="187325"/>
                                </a:cubicBezTo>
                                <a:cubicBezTo>
                                  <a:pt x="0" y="184403"/>
                                  <a:pt x="381" y="181356"/>
                                  <a:pt x="1397" y="178562"/>
                                </a:cubicBezTo>
                                <a:cubicBezTo>
                                  <a:pt x="2286" y="175640"/>
                                  <a:pt x="3810" y="171576"/>
                                  <a:pt x="5842" y="166243"/>
                                </a:cubicBezTo>
                                <a:lnTo>
                                  <a:pt x="56007" y="39115"/>
                                </a:lnTo>
                                <a:cubicBezTo>
                                  <a:pt x="57404" y="35433"/>
                                  <a:pt x="59055" y="30988"/>
                                  <a:pt x="61214" y="25781"/>
                                </a:cubicBezTo>
                                <a:cubicBezTo>
                                  <a:pt x="63246" y="20574"/>
                                  <a:pt x="65405" y="16128"/>
                                  <a:pt x="67818" y="12446"/>
                                </a:cubicBezTo>
                                <a:cubicBezTo>
                                  <a:pt x="70231" y="8889"/>
                                  <a:pt x="73533" y="5842"/>
                                  <a:pt x="77724" y="3556"/>
                                </a:cubicBezTo>
                                <a:cubicBezTo>
                                  <a:pt x="81788" y="1270"/>
                                  <a:pt x="86741" y="0"/>
                                  <a:pt x="9271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Shape 17"/>
                        <wps:cNvSpPr>
                          <a:spLocks/>
                        </wps:cNvSpPr>
                        <wps:spPr bwMode="auto">
                          <a:xfrm>
                            <a:off x="2" y="0"/>
                            <a:ext cx="1723" cy="2080"/>
                          </a:xfrm>
                          <a:custGeom>
                            <a:avLst/>
                            <a:gdLst>
                              <a:gd name="T0" fmla="*/ 0 w 172339"/>
                              <a:gd name="T1" fmla="*/ 0 h 208026"/>
                              <a:gd name="T2" fmla="*/ 0 w 172339"/>
                              <a:gd name="T3" fmla="*/ 0 h 208026"/>
                              <a:gd name="T4" fmla="*/ 0 w 172339"/>
                              <a:gd name="T5" fmla="*/ 0 h 208026"/>
                              <a:gd name="T6" fmla="*/ 0 w 172339"/>
                              <a:gd name="T7" fmla="*/ 0 h 208026"/>
                              <a:gd name="T8" fmla="*/ 0 w 172339"/>
                              <a:gd name="T9" fmla="*/ 0 h 208026"/>
                              <a:gd name="T10" fmla="*/ 0 w 172339"/>
                              <a:gd name="T11" fmla="*/ 0 h 208026"/>
                              <a:gd name="T12" fmla="*/ 0 w 172339"/>
                              <a:gd name="T13" fmla="*/ 0 h 208026"/>
                              <a:gd name="T14" fmla="*/ 0 w 172339"/>
                              <a:gd name="T15" fmla="*/ 0 h 208026"/>
                              <a:gd name="T16" fmla="*/ 0 w 172339"/>
                              <a:gd name="T17" fmla="*/ 0 h 208026"/>
                              <a:gd name="T18" fmla="*/ 0 w 172339"/>
                              <a:gd name="T19" fmla="*/ 0 h 208026"/>
                              <a:gd name="T20" fmla="*/ 0 w 172339"/>
                              <a:gd name="T21" fmla="*/ 0 h 208026"/>
                              <a:gd name="T22" fmla="*/ 0 w 172339"/>
                              <a:gd name="T23" fmla="*/ 0 h 208026"/>
                              <a:gd name="T24" fmla="*/ 0 w 172339"/>
                              <a:gd name="T25" fmla="*/ 0 h 208026"/>
                              <a:gd name="T26" fmla="*/ 0 w 172339"/>
                              <a:gd name="T27" fmla="*/ 0 h 208026"/>
                              <a:gd name="T28" fmla="*/ 0 w 172339"/>
                              <a:gd name="T29" fmla="*/ 0 h 208026"/>
                              <a:gd name="T30" fmla="*/ 0 w 172339"/>
                              <a:gd name="T31" fmla="*/ 0 h 208026"/>
                              <a:gd name="T32" fmla="*/ 0 w 172339"/>
                              <a:gd name="T33" fmla="*/ 0 h 208026"/>
                              <a:gd name="T34" fmla="*/ 0 w 172339"/>
                              <a:gd name="T35" fmla="*/ 0 h 208026"/>
                              <a:gd name="T36" fmla="*/ 0 w 172339"/>
                              <a:gd name="T37" fmla="*/ 0 h 208026"/>
                              <a:gd name="T38" fmla="*/ 0 w 172339"/>
                              <a:gd name="T39" fmla="*/ 0 h 208026"/>
                              <a:gd name="T40" fmla="*/ 0 w 172339"/>
                              <a:gd name="T41" fmla="*/ 0 h 208026"/>
                              <a:gd name="T42" fmla="*/ 0 w 172339"/>
                              <a:gd name="T43" fmla="*/ 0 h 208026"/>
                              <a:gd name="T44" fmla="*/ 0 w 172339"/>
                              <a:gd name="T45" fmla="*/ 0 h 208026"/>
                              <a:gd name="T46" fmla="*/ 0 w 172339"/>
                              <a:gd name="T47" fmla="*/ 0 h 208026"/>
                              <a:gd name="T48" fmla="*/ 0 w 172339"/>
                              <a:gd name="T49" fmla="*/ 0 h 208026"/>
                              <a:gd name="T50" fmla="*/ 0 w 172339"/>
                              <a:gd name="T51" fmla="*/ 0 h 208026"/>
                              <a:gd name="T52" fmla="*/ 0 w 172339"/>
                              <a:gd name="T53" fmla="*/ 0 h 208026"/>
                              <a:gd name="T54" fmla="*/ 0 w 172339"/>
                              <a:gd name="T55" fmla="*/ 0 h 208026"/>
                              <a:gd name="T56" fmla="*/ 0 w 172339"/>
                              <a:gd name="T57" fmla="*/ 0 h 208026"/>
                              <a:gd name="T58" fmla="*/ 0 w 172339"/>
                              <a:gd name="T59" fmla="*/ 0 h 208026"/>
                              <a:gd name="T60" fmla="*/ 0 w 172339"/>
                              <a:gd name="T61" fmla="*/ 0 h 20802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w 172339"/>
                              <a:gd name="T94" fmla="*/ 0 h 208026"/>
                              <a:gd name="T95" fmla="*/ 172339 w 172339"/>
                              <a:gd name="T96" fmla="*/ 208026 h 208026"/>
                            </a:gdLst>
                            <a:ahLst/>
                            <a:cxnLst>
                              <a:cxn ang="T62">
                                <a:pos x="T0" y="T1"/>
                              </a:cxn>
                              <a:cxn ang="T63">
                                <a:pos x="T2" y="T3"/>
                              </a:cxn>
                              <a:cxn ang="T64">
                                <a:pos x="T4" y="T5"/>
                              </a:cxn>
                              <a:cxn ang="T65">
                                <a:pos x="T6" y="T7"/>
                              </a:cxn>
                              <a:cxn ang="T66">
                                <a:pos x="T8" y="T9"/>
                              </a:cxn>
                              <a:cxn ang="T67">
                                <a:pos x="T10" y="T11"/>
                              </a:cxn>
                              <a:cxn ang="T68">
                                <a:pos x="T12" y="T13"/>
                              </a:cxn>
                              <a:cxn ang="T69">
                                <a:pos x="T14" y="T15"/>
                              </a:cxn>
                              <a:cxn ang="T70">
                                <a:pos x="T16" y="T17"/>
                              </a:cxn>
                              <a:cxn ang="T71">
                                <a:pos x="T18" y="T19"/>
                              </a:cxn>
                              <a:cxn ang="T72">
                                <a:pos x="T20" y="T21"/>
                              </a:cxn>
                              <a:cxn ang="T73">
                                <a:pos x="T22" y="T23"/>
                              </a:cxn>
                              <a:cxn ang="T74">
                                <a:pos x="T24" y="T25"/>
                              </a:cxn>
                              <a:cxn ang="T75">
                                <a:pos x="T26" y="T27"/>
                              </a:cxn>
                              <a:cxn ang="T76">
                                <a:pos x="T28" y="T29"/>
                              </a:cxn>
                              <a:cxn ang="T77">
                                <a:pos x="T30" y="T31"/>
                              </a:cxn>
                              <a:cxn ang="T78">
                                <a:pos x="T32" y="T33"/>
                              </a:cxn>
                              <a:cxn ang="T79">
                                <a:pos x="T34" y="T35"/>
                              </a:cxn>
                              <a:cxn ang="T80">
                                <a:pos x="T36" y="T37"/>
                              </a:cxn>
                              <a:cxn ang="T81">
                                <a:pos x="T38" y="T39"/>
                              </a:cxn>
                              <a:cxn ang="T82">
                                <a:pos x="T40" y="T41"/>
                              </a:cxn>
                              <a:cxn ang="T83">
                                <a:pos x="T42" y="T43"/>
                              </a:cxn>
                              <a:cxn ang="T84">
                                <a:pos x="T44" y="T45"/>
                              </a:cxn>
                              <a:cxn ang="T85">
                                <a:pos x="T46" y="T47"/>
                              </a:cxn>
                              <a:cxn ang="T86">
                                <a:pos x="T48" y="T49"/>
                              </a:cxn>
                              <a:cxn ang="T87">
                                <a:pos x="T50" y="T51"/>
                              </a:cxn>
                              <a:cxn ang="T88">
                                <a:pos x="T52" y="T53"/>
                              </a:cxn>
                              <a:cxn ang="T89">
                                <a:pos x="T54" y="T55"/>
                              </a:cxn>
                              <a:cxn ang="T90">
                                <a:pos x="T56" y="T57"/>
                              </a:cxn>
                              <a:cxn ang="T91">
                                <a:pos x="T58" y="T59"/>
                              </a:cxn>
                              <a:cxn ang="T92">
                                <a:pos x="T60" y="T61"/>
                              </a:cxn>
                            </a:cxnLst>
                            <a:rect l="T93" t="T94" r="T95" b="T96"/>
                            <a:pathLst>
                              <a:path w="172339" h="208026">
                                <a:moveTo>
                                  <a:pt x="22352" y="0"/>
                                </a:moveTo>
                                <a:cubicBezTo>
                                  <a:pt x="29210" y="0"/>
                                  <a:pt x="34671" y="2286"/>
                                  <a:pt x="38862" y="6858"/>
                                </a:cubicBezTo>
                                <a:cubicBezTo>
                                  <a:pt x="43180" y="11430"/>
                                  <a:pt x="45212" y="18034"/>
                                  <a:pt x="45212" y="26797"/>
                                </a:cubicBezTo>
                                <a:lnTo>
                                  <a:pt x="45212" y="92837"/>
                                </a:lnTo>
                                <a:lnTo>
                                  <a:pt x="118237" y="12446"/>
                                </a:lnTo>
                                <a:cubicBezTo>
                                  <a:pt x="122174" y="8382"/>
                                  <a:pt x="125476" y="5207"/>
                                  <a:pt x="128397" y="3175"/>
                                </a:cubicBezTo>
                                <a:cubicBezTo>
                                  <a:pt x="131318" y="1143"/>
                                  <a:pt x="135382" y="0"/>
                                  <a:pt x="140335" y="0"/>
                                </a:cubicBezTo>
                                <a:cubicBezTo>
                                  <a:pt x="146812" y="0"/>
                                  <a:pt x="152019" y="2032"/>
                                  <a:pt x="156083" y="5842"/>
                                </a:cubicBezTo>
                                <a:cubicBezTo>
                                  <a:pt x="160147" y="9778"/>
                                  <a:pt x="162179" y="14477"/>
                                  <a:pt x="162179" y="20065"/>
                                </a:cubicBezTo>
                                <a:cubicBezTo>
                                  <a:pt x="162179" y="26543"/>
                                  <a:pt x="159004" y="33020"/>
                                  <a:pt x="152400" y="39243"/>
                                </a:cubicBezTo>
                                <a:lnTo>
                                  <a:pt x="105029" y="83312"/>
                                </a:lnTo>
                                <a:lnTo>
                                  <a:pt x="158369" y="159765"/>
                                </a:lnTo>
                                <a:cubicBezTo>
                                  <a:pt x="163449" y="166115"/>
                                  <a:pt x="167132" y="171576"/>
                                  <a:pt x="169164" y="176022"/>
                                </a:cubicBezTo>
                                <a:cubicBezTo>
                                  <a:pt x="171323" y="180467"/>
                                  <a:pt x="172339" y="184912"/>
                                  <a:pt x="172339" y="189102"/>
                                </a:cubicBezTo>
                                <a:cubicBezTo>
                                  <a:pt x="172339" y="194183"/>
                                  <a:pt x="170434" y="198627"/>
                                  <a:pt x="166370" y="202438"/>
                                </a:cubicBezTo>
                                <a:cubicBezTo>
                                  <a:pt x="162433" y="206121"/>
                                  <a:pt x="157099" y="208026"/>
                                  <a:pt x="150368" y="208026"/>
                                </a:cubicBezTo>
                                <a:cubicBezTo>
                                  <a:pt x="144399" y="208026"/>
                                  <a:pt x="139319" y="206628"/>
                                  <a:pt x="135509" y="204089"/>
                                </a:cubicBezTo>
                                <a:cubicBezTo>
                                  <a:pt x="131572" y="201422"/>
                                  <a:pt x="128397" y="197993"/>
                                  <a:pt x="125730" y="193675"/>
                                </a:cubicBezTo>
                                <a:cubicBezTo>
                                  <a:pt x="123063" y="189484"/>
                                  <a:pt x="120904" y="185674"/>
                                  <a:pt x="119126" y="182626"/>
                                </a:cubicBezTo>
                                <a:lnTo>
                                  <a:pt x="74422" y="112268"/>
                                </a:lnTo>
                                <a:lnTo>
                                  <a:pt x="45212" y="141859"/>
                                </a:lnTo>
                                <a:lnTo>
                                  <a:pt x="45212" y="181101"/>
                                </a:lnTo>
                                <a:cubicBezTo>
                                  <a:pt x="45212" y="189992"/>
                                  <a:pt x="43180" y="196723"/>
                                  <a:pt x="38862" y="201168"/>
                                </a:cubicBezTo>
                                <a:cubicBezTo>
                                  <a:pt x="34544" y="205739"/>
                                  <a:pt x="29083" y="208026"/>
                                  <a:pt x="22352" y="208026"/>
                                </a:cubicBezTo>
                                <a:cubicBezTo>
                                  <a:pt x="18542" y="208026"/>
                                  <a:pt x="14859" y="207010"/>
                                  <a:pt x="11303" y="204977"/>
                                </a:cubicBezTo>
                                <a:cubicBezTo>
                                  <a:pt x="7747" y="202946"/>
                                  <a:pt x="4953" y="200151"/>
                                  <a:pt x="2921" y="196469"/>
                                </a:cubicBezTo>
                                <a:cubicBezTo>
                                  <a:pt x="1524" y="193801"/>
                                  <a:pt x="762" y="190753"/>
                                  <a:pt x="508" y="187198"/>
                                </a:cubicBezTo>
                                <a:cubicBezTo>
                                  <a:pt x="254" y="183769"/>
                                  <a:pt x="0" y="178815"/>
                                  <a:pt x="0" y="172465"/>
                                </a:cubicBezTo>
                                <a:lnTo>
                                  <a:pt x="0" y="26797"/>
                                </a:lnTo>
                                <a:cubicBezTo>
                                  <a:pt x="0" y="18161"/>
                                  <a:pt x="2032" y="11430"/>
                                  <a:pt x="6096" y="6858"/>
                                </a:cubicBezTo>
                                <a:cubicBezTo>
                                  <a:pt x="10033" y="2286"/>
                                  <a:pt x="15494" y="0"/>
                                  <a:pt x="22352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Shape 18"/>
                        <wps:cNvSpPr>
                          <a:spLocks/>
                        </wps:cNvSpPr>
                        <wps:spPr bwMode="auto">
                          <a:xfrm>
                            <a:off x="4069" y="34"/>
                            <a:ext cx="771" cy="2046"/>
                          </a:xfrm>
                          <a:custGeom>
                            <a:avLst/>
                            <a:gdLst>
                              <a:gd name="T0" fmla="*/ 0 w 77152"/>
                              <a:gd name="T1" fmla="*/ 0 h 204598"/>
                              <a:gd name="T2" fmla="*/ 0 w 77152"/>
                              <a:gd name="T3" fmla="*/ 0 h 204598"/>
                              <a:gd name="T4" fmla="*/ 0 w 77152"/>
                              <a:gd name="T5" fmla="*/ 0 h 204598"/>
                              <a:gd name="T6" fmla="*/ 0 w 77152"/>
                              <a:gd name="T7" fmla="*/ 0 h 204598"/>
                              <a:gd name="T8" fmla="*/ 0 w 77152"/>
                              <a:gd name="T9" fmla="*/ 0 h 204598"/>
                              <a:gd name="T10" fmla="*/ 0 w 77152"/>
                              <a:gd name="T11" fmla="*/ 0 h 204598"/>
                              <a:gd name="T12" fmla="*/ 0 w 77152"/>
                              <a:gd name="T13" fmla="*/ 0 h 204598"/>
                              <a:gd name="T14" fmla="*/ 0 w 77152"/>
                              <a:gd name="T15" fmla="*/ 0 h 204598"/>
                              <a:gd name="T16" fmla="*/ 0 w 77152"/>
                              <a:gd name="T17" fmla="*/ 0 h 204598"/>
                              <a:gd name="T18" fmla="*/ 0 w 77152"/>
                              <a:gd name="T19" fmla="*/ 0 h 204598"/>
                              <a:gd name="T20" fmla="*/ 0 w 77152"/>
                              <a:gd name="T21" fmla="*/ 0 h 204598"/>
                              <a:gd name="T22" fmla="*/ 0 w 77152"/>
                              <a:gd name="T23" fmla="*/ 0 h 204598"/>
                              <a:gd name="T24" fmla="*/ 0 w 77152"/>
                              <a:gd name="T25" fmla="*/ 0 h 204598"/>
                              <a:gd name="T26" fmla="*/ 0 w 77152"/>
                              <a:gd name="T27" fmla="*/ 0 h 204598"/>
                              <a:gd name="T28" fmla="*/ 0 w 77152"/>
                              <a:gd name="T29" fmla="*/ 0 h 204598"/>
                              <a:gd name="T30" fmla="*/ 0 w 77152"/>
                              <a:gd name="T31" fmla="*/ 0 h 204598"/>
                              <a:gd name="T32" fmla="*/ 0 w 77152"/>
                              <a:gd name="T33" fmla="*/ 0 h 204598"/>
                              <a:gd name="T34" fmla="*/ 0 w 77152"/>
                              <a:gd name="T35" fmla="*/ 0 h 204598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w 77152"/>
                              <a:gd name="T55" fmla="*/ 0 h 204598"/>
                              <a:gd name="T56" fmla="*/ 77152 w 77152"/>
                              <a:gd name="T57" fmla="*/ 204598 h 204598"/>
                            </a:gdLst>
                            <a:ahLst/>
                            <a:cxnLst>
                              <a:cxn ang="T36">
                                <a:pos x="T0" y="T1"/>
                              </a:cxn>
                              <a:cxn ang="T37">
                                <a:pos x="T2" y="T3"/>
                              </a:cxn>
                              <a:cxn ang="T38">
                                <a:pos x="T4" y="T5"/>
                              </a:cxn>
                              <a:cxn ang="T39">
                                <a:pos x="T6" y="T7"/>
                              </a:cxn>
                              <a:cxn ang="T40">
                                <a:pos x="T8" y="T9"/>
                              </a:cxn>
                              <a:cxn ang="T41">
                                <a:pos x="T10" y="T11"/>
                              </a:cxn>
                              <a:cxn ang="T42">
                                <a:pos x="T12" y="T13"/>
                              </a:cxn>
                              <a:cxn ang="T43">
                                <a:pos x="T14" y="T15"/>
                              </a:cxn>
                              <a:cxn ang="T44">
                                <a:pos x="T16" y="T17"/>
                              </a:cxn>
                              <a:cxn ang="T45">
                                <a:pos x="T18" y="T19"/>
                              </a:cxn>
                              <a:cxn ang="T46">
                                <a:pos x="T20" y="T21"/>
                              </a:cxn>
                              <a:cxn ang="T47">
                                <a:pos x="T22" y="T23"/>
                              </a:cxn>
                              <a:cxn ang="T48">
                                <a:pos x="T24" y="T25"/>
                              </a:cxn>
                              <a:cxn ang="T49">
                                <a:pos x="T26" y="T27"/>
                              </a:cxn>
                              <a:cxn ang="T50">
                                <a:pos x="T28" y="T29"/>
                              </a:cxn>
                              <a:cxn ang="T51">
                                <a:pos x="T30" y="T31"/>
                              </a:cxn>
                              <a:cxn ang="T52">
                                <a:pos x="T32" y="T33"/>
                              </a:cxn>
                              <a:cxn ang="T53">
                                <a:pos x="T34" y="T35"/>
                              </a:cxn>
                            </a:cxnLst>
                            <a:rect l="T54" t="T55" r="T56" b="T57"/>
                            <a:pathLst>
                              <a:path w="77152" h="204598">
                                <a:moveTo>
                                  <a:pt x="27813" y="0"/>
                                </a:moveTo>
                                <a:lnTo>
                                  <a:pt x="77152" y="0"/>
                                </a:lnTo>
                                <a:lnTo>
                                  <a:pt x="77152" y="35915"/>
                                </a:lnTo>
                                <a:lnTo>
                                  <a:pt x="69088" y="35179"/>
                                </a:lnTo>
                                <a:lnTo>
                                  <a:pt x="45212" y="35179"/>
                                </a:lnTo>
                                <a:lnTo>
                                  <a:pt x="45212" y="89536"/>
                                </a:lnTo>
                                <a:lnTo>
                                  <a:pt x="69088" y="89536"/>
                                </a:lnTo>
                                <a:lnTo>
                                  <a:pt x="77152" y="88527"/>
                                </a:lnTo>
                                <a:lnTo>
                                  <a:pt x="77152" y="124968"/>
                                </a:lnTo>
                                <a:lnTo>
                                  <a:pt x="45212" y="124968"/>
                                </a:lnTo>
                                <a:lnTo>
                                  <a:pt x="45212" y="177673"/>
                                </a:lnTo>
                                <a:cubicBezTo>
                                  <a:pt x="45212" y="186310"/>
                                  <a:pt x="43180" y="192913"/>
                                  <a:pt x="38862" y="197612"/>
                                </a:cubicBezTo>
                                <a:cubicBezTo>
                                  <a:pt x="34671" y="202185"/>
                                  <a:pt x="29210" y="204598"/>
                                  <a:pt x="22606" y="204598"/>
                                </a:cubicBezTo>
                                <a:cubicBezTo>
                                  <a:pt x="15875" y="204598"/>
                                  <a:pt x="10414" y="202311"/>
                                  <a:pt x="6223" y="197612"/>
                                </a:cubicBezTo>
                                <a:cubicBezTo>
                                  <a:pt x="2159" y="193040"/>
                                  <a:pt x="0" y="186436"/>
                                  <a:pt x="0" y="177927"/>
                                </a:cubicBezTo>
                                <a:lnTo>
                                  <a:pt x="0" y="27051"/>
                                </a:lnTo>
                                <a:cubicBezTo>
                                  <a:pt x="0" y="17526"/>
                                  <a:pt x="2286" y="10668"/>
                                  <a:pt x="6858" y="6477"/>
                                </a:cubicBezTo>
                                <a:cubicBezTo>
                                  <a:pt x="11430" y="2160"/>
                                  <a:pt x="18415" y="0"/>
                                  <a:pt x="27813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Shape 19"/>
                        <wps:cNvSpPr>
                          <a:spLocks/>
                        </wps:cNvSpPr>
                        <wps:spPr bwMode="auto">
                          <a:xfrm>
                            <a:off x="2844" y="0"/>
                            <a:ext cx="944" cy="2080"/>
                          </a:xfrm>
                          <a:custGeom>
                            <a:avLst/>
                            <a:gdLst>
                              <a:gd name="T0" fmla="*/ 0 w 94361"/>
                              <a:gd name="T1" fmla="*/ 0 h 208026"/>
                              <a:gd name="T2" fmla="*/ 0 w 94361"/>
                              <a:gd name="T3" fmla="*/ 0 h 208026"/>
                              <a:gd name="T4" fmla="*/ 0 w 94361"/>
                              <a:gd name="T5" fmla="*/ 0 h 208026"/>
                              <a:gd name="T6" fmla="*/ 0 w 94361"/>
                              <a:gd name="T7" fmla="*/ 0 h 208026"/>
                              <a:gd name="T8" fmla="*/ 0 w 94361"/>
                              <a:gd name="T9" fmla="*/ 0 h 208026"/>
                              <a:gd name="T10" fmla="*/ 0 w 94361"/>
                              <a:gd name="T11" fmla="*/ 0 h 208026"/>
                              <a:gd name="T12" fmla="*/ 0 w 94361"/>
                              <a:gd name="T13" fmla="*/ 0 h 208026"/>
                              <a:gd name="T14" fmla="*/ 0 w 94361"/>
                              <a:gd name="T15" fmla="*/ 0 h 208026"/>
                              <a:gd name="T16" fmla="*/ 0 w 94361"/>
                              <a:gd name="T17" fmla="*/ 0 h 208026"/>
                              <a:gd name="T18" fmla="*/ 0 w 94361"/>
                              <a:gd name="T19" fmla="*/ 0 h 208026"/>
                              <a:gd name="T20" fmla="*/ 0 w 94361"/>
                              <a:gd name="T21" fmla="*/ 0 h 208026"/>
                              <a:gd name="T22" fmla="*/ 0 w 94361"/>
                              <a:gd name="T23" fmla="*/ 0 h 208026"/>
                              <a:gd name="T24" fmla="*/ 0 w 94361"/>
                              <a:gd name="T25" fmla="*/ 0 h 208026"/>
                              <a:gd name="T26" fmla="*/ 0 w 94361"/>
                              <a:gd name="T27" fmla="*/ 0 h 208026"/>
                              <a:gd name="T28" fmla="*/ 0 w 94361"/>
                              <a:gd name="T29" fmla="*/ 0 h 208026"/>
                              <a:gd name="T30" fmla="*/ 0 w 94361"/>
                              <a:gd name="T31" fmla="*/ 0 h 208026"/>
                              <a:gd name="T32" fmla="*/ 0 w 94361"/>
                              <a:gd name="T33" fmla="*/ 0 h 208026"/>
                              <a:gd name="T34" fmla="*/ 0 w 94361"/>
                              <a:gd name="T35" fmla="*/ 0 h 208026"/>
                              <a:gd name="T36" fmla="*/ 0 w 94361"/>
                              <a:gd name="T37" fmla="*/ 0 h 20802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w 94361"/>
                              <a:gd name="T58" fmla="*/ 0 h 208026"/>
                              <a:gd name="T59" fmla="*/ 94361 w 94361"/>
                              <a:gd name="T60" fmla="*/ 208026 h 208026"/>
                            </a:gdLst>
                            <a:ahLst/>
                            <a:cxnLst>
                              <a:cxn ang="T38">
                                <a:pos x="T0" y="T1"/>
                              </a:cxn>
                              <a:cxn ang="T39">
                                <a:pos x="T2" y="T3"/>
                              </a:cxn>
                              <a:cxn ang="T40">
                                <a:pos x="T4" y="T5"/>
                              </a:cxn>
                              <a:cxn ang="T41">
                                <a:pos x="T6" y="T7"/>
                              </a:cxn>
                              <a:cxn ang="T42">
                                <a:pos x="T8" y="T9"/>
                              </a:cxn>
                              <a:cxn ang="T43">
                                <a:pos x="T10" y="T11"/>
                              </a:cxn>
                              <a:cxn ang="T44">
                                <a:pos x="T12" y="T13"/>
                              </a:cxn>
                              <a:cxn ang="T45">
                                <a:pos x="T14" y="T15"/>
                              </a:cxn>
                              <a:cxn ang="T46">
                                <a:pos x="T16" y="T17"/>
                              </a:cxn>
                              <a:cxn ang="T47">
                                <a:pos x="T18" y="T19"/>
                              </a:cxn>
                              <a:cxn ang="T48">
                                <a:pos x="T20" y="T21"/>
                              </a:cxn>
                              <a:cxn ang="T49">
                                <a:pos x="T22" y="T23"/>
                              </a:cxn>
                              <a:cxn ang="T50">
                                <a:pos x="T24" y="T25"/>
                              </a:cxn>
                              <a:cxn ang="T51">
                                <a:pos x="T26" y="T27"/>
                              </a:cxn>
                              <a:cxn ang="T52">
                                <a:pos x="T28" y="T29"/>
                              </a:cxn>
                              <a:cxn ang="T53">
                                <a:pos x="T30" y="T31"/>
                              </a:cxn>
                              <a:cxn ang="T54">
                                <a:pos x="T32" y="T33"/>
                              </a:cxn>
                              <a:cxn ang="T55">
                                <a:pos x="T34" y="T35"/>
                              </a:cxn>
                              <a:cxn ang="T56">
                                <a:pos x="T36" y="T37"/>
                              </a:cxn>
                            </a:cxnLst>
                            <a:rect l="T57" t="T58" r="T59" b="T60"/>
                            <a:pathLst>
                              <a:path w="94361" h="208026">
                                <a:moveTo>
                                  <a:pt x="0" y="0"/>
                                </a:moveTo>
                                <a:cubicBezTo>
                                  <a:pt x="5969" y="0"/>
                                  <a:pt x="11049" y="1270"/>
                                  <a:pt x="15113" y="3556"/>
                                </a:cubicBezTo>
                                <a:cubicBezTo>
                                  <a:pt x="19304" y="5842"/>
                                  <a:pt x="22606" y="8889"/>
                                  <a:pt x="25019" y="12446"/>
                                </a:cubicBezTo>
                                <a:cubicBezTo>
                                  <a:pt x="27432" y="16001"/>
                                  <a:pt x="29464" y="19558"/>
                                  <a:pt x="30861" y="22987"/>
                                </a:cubicBezTo>
                                <a:cubicBezTo>
                                  <a:pt x="32258" y="26543"/>
                                  <a:pt x="34163" y="31369"/>
                                  <a:pt x="36449" y="37464"/>
                                </a:cubicBezTo>
                                <a:lnTo>
                                  <a:pt x="88138" y="165100"/>
                                </a:lnTo>
                                <a:cubicBezTo>
                                  <a:pt x="92329" y="175133"/>
                                  <a:pt x="94361" y="182372"/>
                                  <a:pt x="94361" y="187071"/>
                                </a:cubicBezTo>
                                <a:cubicBezTo>
                                  <a:pt x="94361" y="192405"/>
                                  <a:pt x="92202" y="197231"/>
                                  <a:pt x="87884" y="201549"/>
                                </a:cubicBezTo>
                                <a:cubicBezTo>
                                  <a:pt x="83566" y="205867"/>
                                  <a:pt x="78359" y="208026"/>
                                  <a:pt x="72136" y="208026"/>
                                </a:cubicBezTo>
                                <a:cubicBezTo>
                                  <a:pt x="68580" y="208026"/>
                                  <a:pt x="65532" y="207390"/>
                                  <a:pt x="62865" y="206121"/>
                                </a:cubicBezTo>
                                <a:cubicBezTo>
                                  <a:pt x="60325" y="204724"/>
                                  <a:pt x="58166" y="203073"/>
                                  <a:pt x="56515" y="200914"/>
                                </a:cubicBezTo>
                                <a:cubicBezTo>
                                  <a:pt x="54737" y="198755"/>
                                  <a:pt x="52959" y="195452"/>
                                  <a:pt x="51181" y="191135"/>
                                </a:cubicBezTo>
                                <a:cubicBezTo>
                                  <a:pt x="49276" y="186689"/>
                                  <a:pt x="47879" y="183642"/>
                                  <a:pt x="47117" y="181864"/>
                                </a:cubicBezTo>
                                <a:lnTo>
                                  <a:pt x="37973" y="157861"/>
                                </a:lnTo>
                                <a:lnTo>
                                  <a:pt x="0" y="157861"/>
                                </a:lnTo>
                                <a:lnTo>
                                  <a:pt x="0" y="122809"/>
                                </a:lnTo>
                                <a:lnTo>
                                  <a:pt x="26416" y="122809"/>
                                </a:lnTo>
                                <a:lnTo>
                                  <a:pt x="0" y="48089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Shape 20"/>
                        <wps:cNvSpPr>
                          <a:spLocks/>
                        </wps:cNvSpPr>
                        <wps:spPr bwMode="auto">
                          <a:xfrm>
                            <a:off x="4840" y="34"/>
                            <a:ext cx="778" cy="1249"/>
                          </a:xfrm>
                          <a:custGeom>
                            <a:avLst/>
                            <a:gdLst>
                              <a:gd name="T0" fmla="*/ 0 w 77788"/>
                              <a:gd name="T1" fmla="*/ 0 h 124968"/>
                              <a:gd name="T2" fmla="*/ 0 w 77788"/>
                              <a:gd name="T3" fmla="*/ 0 h 124968"/>
                              <a:gd name="T4" fmla="*/ 0 w 77788"/>
                              <a:gd name="T5" fmla="*/ 0 h 124968"/>
                              <a:gd name="T6" fmla="*/ 0 w 77788"/>
                              <a:gd name="T7" fmla="*/ 0 h 124968"/>
                              <a:gd name="T8" fmla="*/ 0 w 77788"/>
                              <a:gd name="T9" fmla="*/ 0 h 124968"/>
                              <a:gd name="T10" fmla="*/ 0 w 77788"/>
                              <a:gd name="T11" fmla="*/ 0 h 124968"/>
                              <a:gd name="T12" fmla="*/ 0 w 77788"/>
                              <a:gd name="T13" fmla="*/ 0 h 124968"/>
                              <a:gd name="T14" fmla="*/ 0 w 77788"/>
                              <a:gd name="T15" fmla="*/ 0 h 124968"/>
                              <a:gd name="T16" fmla="*/ 0 w 77788"/>
                              <a:gd name="T17" fmla="*/ 0 h 124968"/>
                              <a:gd name="T18" fmla="*/ 0 w 77788"/>
                              <a:gd name="T19" fmla="*/ 0 h 124968"/>
                              <a:gd name="T20" fmla="*/ 0 w 77788"/>
                              <a:gd name="T21" fmla="*/ 0 h 124968"/>
                              <a:gd name="T22" fmla="*/ 0 w 77788"/>
                              <a:gd name="T23" fmla="*/ 0 h 124968"/>
                              <a:gd name="T24" fmla="*/ 0 w 77788"/>
                              <a:gd name="T25" fmla="*/ 0 h 124968"/>
                              <a:gd name="T26" fmla="*/ 0 w 77788"/>
                              <a:gd name="T27" fmla="*/ 0 h 124968"/>
                              <a:gd name="T28" fmla="*/ 0 w 77788"/>
                              <a:gd name="T29" fmla="*/ 0 h 124968"/>
                              <a:gd name="T30" fmla="*/ 0 w 77788"/>
                              <a:gd name="T31" fmla="*/ 0 h 124968"/>
                              <a:gd name="T32" fmla="*/ 0 w 77788"/>
                              <a:gd name="T33" fmla="*/ 0 h 124968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w 77788"/>
                              <a:gd name="T52" fmla="*/ 0 h 124968"/>
                              <a:gd name="T53" fmla="*/ 77788 w 77788"/>
                              <a:gd name="T54" fmla="*/ 124968 h 124968"/>
                            </a:gdLst>
                            <a:ahLst/>
                            <a:cxnLst>
                              <a:cxn ang="T34">
                                <a:pos x="T0" y="T1"/>
                              </a:cxn>
                              <a:cxn ang="T35">
                                <a:pos x="T2" y="T3"/>
                              </a:cxn>
                              <a:cxn ang="T36">
                                <a:pos x="T4" y="T5"/>
                              </a:cxn>
                              <a:cxn ang="T37">
                                <a:pos x="T6" y="T7"/>
                              </a:cxn>
                              <a:cxn ang="T38">
                                <a:pos x="T8" y="T9"/>
                              </a:cxn>
                              <a:cxn ang="T39">
                                <a:pos x="T10" y="T11"/>
                              </a:cxn>
                              <a:cxn ang="T40">
                                <a:pos x="T12" y="T13"/>
                              </a:cxn>
                              <a:cxn ang="T41">
                                <a:pos x="T14" y="T15"/>
                              </a:cxn>
                              <a:cxn ang="T42">
                                <a:pos x="T16" y="T17"/>
                              </a:cxn>
                              <a:cxn ang="T43">
                                <a:pos x="T18" y="T19"/>
                              </a:cxn>
                              <a:cxn ang="T44">
                                <a:pos x="T20" y="T21"/>
                              </a:cxn>
                              <a:cxn ang="T45">
                                <a:pos x="T22" y="T23"/>
                              </a:cxn>
                              <a:cxn ang="T46">
                                <a:pos x="T24" y="T25"/>
                              </a:cxn>
                              <a:cxn ang="T47">
                                <a:pos x="T26" y="T27"/>
                              </a:cxn>
                              <a:cxn ang="T48">
                                <a:pos x="T28" y="T29"/>
                              </a:cxn>
                              <a:cxn ang="T49">
                                <a:pos x="T30" y="T31"/>
                              </a:cxn>
                              <a:cxn ang="T50">
                                <a:pos x="T32" y="T33"/>
                              </a:cxn>
                            </a:cxnLst>
                            <a:rect l="T51" t="T52" r="T53" b="T54"/>
                            <a:pathLst>
                              <a:path w="77788" h="124968">
                                <a:moveTo>
                                  <a:pt x="0" y="0"/>
                                </a:moveTo>
                                <a:lnTo>
                                  <a:pt x="1588" y="0"/>
                                </a:lnTo>
                                <a:cubicBezTo>
                                  <a:pt x="16828" y="0"/>
                                  <a:pt x="28639" y="1270"/>
                                  <a:pt x="37021" y="3683"/>
                                </a:cubicBezTo>
                                <a:cubicBezTo>
                                  <a:pt x="45530" y="5969"/>
                                  <a:pt x="52769" y="9906"/>
                                  <a:pt x="58992" y="15367"/>
                                </a:cubicBezTo>
                                <a:cubicBezTo>
                                  <a:pt x="65088" y="20828"/>
                                  <a:pt x="69787" y="27432"/>
                                  <a:pt x="72962" y="35306"/>
                                </a:cubicBezTo>
                                <a:cubicBezTo>
                                  <a:pt x="76137" y="43053"/>
                                  <a:pt x="77788" y="51816"/>
                                  <a:pt x="77788" y="61468"/>
                                </a:cubicBezTo>
                                <a:cubicBezTo>
                                  <a:pt x="77788" y="82297"/>
                                  <a:pt x="71311" y="98044"/>
                                  <a:pt x="58484" y="108712"/>
                                </a:cubicBezTo>
                                <a:cubicBezTo>
                                  <a:pt x="45530" y="119507"/>
                                  <a:pt x="26607" y="124968"/>
                                  <a:pt x="1588" y="124968"/>
                                </a:cubicBezTo>
                                <a:lnTo>
                                  <a:pt x="0" y="124968"/>
                                </a:lnTo>
                                <a:lnTo>
                                  <a:pt x="0" y="88527"/>
                                </a:lnTo>
                                <a:lnTo>
                                  <a:pt x="14288" y="86741"/>
                                </a:lnTo>
                                <a:cubicBezTo>
                                  <a:pt x="20257" y="84963"/>
                                  <a:pt x="24575" y="82042"/>
                                  <a:pt x="27496" y="78105"/>
                                </a:cubicBezTo>
                                <a:cubicBezTo>
                                  <a:pt x="30544" y="74041"/>
                                  <a:pt x="31941" y="68835"/>
                                  <a:pt x="31941" y="62230"/>
                                </a:cubicBezTo>
                                <a:cubicBezTo>
                                  <a:pt x="31941" y="54356"/>
                                  <a:pt x="29655" y="47879"/>
                                  <a:pt x="25083" y="42926"/>
                                </a:cubicBezTo>
                                <a:cubicBezTo>
                                  <a:pt x="22543" y="40323"/>
                                  <a:pt x="18510" y="38386"/>
                                  <a:pt x="12986" y="37100"/>
                                </a:cubicBezTo>
                                <a:lnTo>
                                  <a:pt x="0" y="35915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Shape 21"/>
                        <wps:cNvSpPr>
                          <a:spLocks/>
                        </wps:cNvSpPr>
                        <wps:spPr bwMode="auto">
                          <a:xfrm>
                            <a:off x="7647" y="0"/>
                            <a:ext cx="928" cy="2080"/>
                          </a:xfrm>
                          <a:custGeom>
                            <a:avLst/>
                            <a:gdLst>
                              <a:gd name="T0" fmla="*/ 0 w 92710"/>
                              <a:gd name="T1" fmla="*/ 0 h 208026"/>
                              <a:gd name="T2" fmla="*/ 0 w 92710"/>
                              <a:gd name="T3" fmla="*/ 0 h 208026"/>
                              <a:gd name="T4" fmla="*/ 0 w 92710"/>
                              <a:gd name="T5" fmla="*/ 0 h 208026"/>
                              <a:gd name="T6" fmla="*/ 0 w 92710"/>
                              <a:gd name="T7" fmla="*/ 0 h 208026"/>
                              <a:gd name="T8" fmla="*/ 0 w 92710"/>
                              <a:gd name="T9" fmla="*/ 0 h 208026"/>
                              <a:gd name="T10" fmla="*/ 0 w 92710"/>
                              <a:gd name="T11" fmla="*/ 0 h 208026"/>
                              <a:gd name="T12" fmla="*/ 0 w 92710"/>
                              <a:gd name="T13" fmla="*/ 0 h 208026"/>
                              <a:gd name="T14" fmla="*/ 0 w 92710"/>
                              <a:gd name="T15" fmla="*/ 0 h 208026"/>
                              <a:gd name="T16" fmla="*/ 0 w 92710"/>
                              <a:gd name="T17" fmla="*/ 0 h 208026"/>
                              <a:gd name="T18" fmla="*/ 0 w 92710"/>
                              <a:gd name="T19" fmla="*/ 0 h 208026"/>
                              <a:gd name="T20" fmla="*/ 0 w 92710"/>
                              <a:gd name="T21" fmla="*/ 0 h 208026"/>
                              <a:gd name="T22" fmla="*/ 0 w 92710"/>
                              <a:gd name="T23" fmla="*/ 0 h 208026"/>
                              <a:gd name="T24" fmla="*/ 0 w 92710"/>
                              <a:gd name="T25" fmla="*/ 0 h 208026"/>
                              <a:gd name="T26" fmla="*/ 0 w 92710"/>
                              <a:gd name="T27" fmla="*/ 0 h 208026"/>
                              <a:gd name="T28" fmla="*/ 0 w 92710"/>
                              <a:gd name="T29" fmla="*/ 0 h 208026"/>
                              <a:gd name="T30" fmla="*/ 0 w 92710"/>
                              <a:gd name="T31" fmla="*/ 0 h 208026"/>
                              <a:gd name="T32" fmla="*/ 0 w 92710"/>
                              <a:gd name="T33" fmla="*/ 0 h 208026"/>
                              <a:gd name="T34" fmla="*/ 0 w 92710"/>
                              <a:gd name="T35" fmla="*/ 0 h 208026"/>
                              <a:gd name="T36" fmla="*/ 0 w 92710"/>
                              <a:gd name="T37" fmla="*/ 0 h 20802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w 92710"/>
                              <a:gd name="T58" fmla="*/ 0 h 208026"/>
                              <a:gd name="T59" fmla="*/ 92710 w 92710"/>
                              <a:gd name="T60" fmla="*/ 208026 h 208026"/>
                            </a:gdLst>
                            <a:ahLst/>
                            <a:cxnLst>
                              <a:cxn ang="T38">
                                <a:pos x="T0" y="T1"/>
                              </a:cxn>
                              <a:cxn ang="T39">
                                <a:pos x="T2" y="T3"/>
                              </a:cxn>
                              <a:cxn ang="T40">
                                <a:pos x="T4" y="T5"/>
                              </a:cxn>
                              <a:cxn ang="T41">
                                <a:pos x="T6" y="T7"/>
                              </a:cxn>
                              <a:cxn ang="T42">
                                <a:pos x="T8" y="T9"/>
                              </a:cxn>
                              <a:cxn ang="T43">
                                <a:pos x="T10" y="T11"/>
                              </a:cxn>
                              <a:cxn ang="T44">
                                <a:pos x="T12" y="T13"/>
                              </a:cxn>
                              <a:cxn ang="T45">
                                <a:pos x="T14" y="T15"/>
                              </a:cxn>
                              <a:cxn ang="T46">
                                <a:pos x="T16" y="T17"/>
                              </a:cxn>
                              <a:cxn ang="T47">
                                <a:pos x="T18" y="T19"/>
                              </a:cxn>
                              <a:cxn ang="T48">
                                <a:pos x="T20" y="T21"/>
                              </a:cxn>
                              <a:cxn ang="T49">
                                <a:pos x="T22" y="T23"/>
                              </a:cxn>
                              <a:cxn ang="T50">
                                <a:pos x="T24" y="T25"/>
                              </a:cxn>
                              <a:cxn ang="T51">
                                <a:pos x="T26" y="T27"/>
                              </a:cxn>
                              <a:cxn ang="T52">
                                <a:pos x="T28" y="T29"/>
                              </a:cxn>
                              <a:cxn ang="T53">
                                <a:pos x="T30" y="T31"/>
                              </a:cxn>
                              <a:cxn ang="T54">
                                <a:pos x="T32" y="T33"/>
                              </a:cxn>
                              <a:cxn ang="T55">
                                <a:pos x="T34" y="T35"/>
                              </a:cxn>
                              <a:cxn ang="T56">
                                <a:pos x="T36" y="T37"/>
                              </a:cxn>
                            </a:cxnLst>
                            <a:rect l="T57" t="T58" r="T59" b="T60"/>
                            <a:pathLst>
                              <a:path w="92710" h="208026">
                                <a:moveTo>
                                  <a:pt x="92710" y="0"/>
                                </a:moveTo>
                                <a:lnTo>
                                  <a:pt x="92710" y="48089"/>
                                </a:lnTo>
                                <a:lnTo>
                                  <a:pt x="92456" y="47371"/>
                                </a:lnTo>
                                <a:lnTo>
                                  <a:pt x="66294" y="122809"/>
                                </a:lnTo>
                                <a:lnTo>
                                  <a:pt x="92710" y="122809"/>
                                </a:lnTo>
                                <a:lnTo>
                                  <a:pt x="92710" y="157861"/>
                                </a:lnTo>
                                <a:lnTo>
                                  <a:pt x="54991" y="157861"/>
                                </a:lnTo>
                                <a:lnTo>
                                  <a:pt x="46355" y="181228"/>
                                </a:lnTo>
                                <a:cubicBezTo>
                                  <a:pt x="42545" y="191389"/>
                                  <a:pt x="39243" y="198374"/>
                                  <a:pt x="36322" y="202184"/>
                                </a:cubicBezTo>
                                <a:cubicBezTo>
                                  <a:pt x="33401" y="206121"/>
                                  <a:pt x="28575" y="208026"/>
                                  <a:pt x="21717" y="208026"/>
                                </a:cubicBezTo>
                                <a:cubicBezTo>
                                  <a:pt x="15875" y="208026"/>
                                  <a:pt x="10922" y="205866"/>
                                  <a:pt x="6477" y="201802"/>
                                </a:cubicBezTo>
                                <a:cubicBezTo>
                                  <a:pt x="2159" y="197612"/>
                                  <a:pt x="0" y="192786"/>
                                  <a:pt x="0" y="187325"/>
                                </a:cubicBezTo>
                                <a:cubicBezTo>
                                  <a:pt x="0" y="184403"/>
                                  <a:pt x="381" y="181356"/>
                                  <a:pt x="1397" y="178562"/>
                                </a:cubicBezTo>
                                <a:cubicBezTo>
                                  <a:pt x="2286" y="175640"/>
                                  <a:pt x="3810" y="171576"/>
                                  <a:pt x="5842" y="166243"/>
                                </a:cubicBezTo>
                                <a:lnTo>
                                  <a:pt x="56007" y="39115"/>
                                </a:lnTo>
                                <a:cubicBezTo>
                                  <a:pt x="57404" y="35433"/>
                                  <a:pt x="59055" y="30988"/>
                                  <a:pt x="61214" y="25781"/>
                                </a:cubicBezTo>
                                <a:cubicBezTo>
                                  <a:pt x="63246" y="20574"/>
                                  <a:pt x="65405" y="16128"/>
                                  <a:pt x="67818" y="12446"/>
                                </a:cubicBezTo>
                                <a:cubicBezTo>
                                  <a:pt x="70231" y="8889"/>
                                  <a:pt x="73533" y="5841"/>
                                  <a:pt x="77724" y="3556"/>
                                </a:cubicBezTo>
                                <a:lnTo>
                                  <a:pt x="9271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Shape 22"/>
                        <wps:cNvSpPr>
                          <a:spLocks/>
                        </wps:cNvSpPr>
                        <wps:spPr bwMode="auto">
                          <a:xfrm>
                            <a:off x="5861" y="0"/>
                            <a:ext cx="1610" cy="2080"/>
                          </a:xfrm>
                          <a:custGeom>
                            <a:avLst/>
                            <a:gdLst>
                              <a:gd name="T0" fmla="*/ 0 w 161036"/>
                              <a:gd name="T1" fmla="*/ 0 h 208026"/>
                              <a:gd name="T2" fmla="*/ 0 w 161036"/>
                              <a:gd name="T3" fmla="*/ 0 h 208026"/>
                              <a:gd name="T4" fmla="*/ 0 w 161036"/>
                              <a:gd name="T5" fmla="*/ 0 h 208026"/>
                              <a:gd name="T6" fmla="*/ 0 w 161036"/>
                              <a:gd name="T7" fmla="*/ 0 h 208026"/>
                              <a:gd name="T8" fmla="*/ 0 w 161036"/>
                              <a:gd name="T9" fmla="*/ 0 h 208026"/>
                              <a:gd name="T10" fmla="*/ 0 w 161036"/>
                              <a:gd name="T11" fmla="*/ 0 h 208026"/>
                              <a:gd name="T12" fmla="*/ 0 w 161036"/>
                              <a:gd name="T13" fmla="*/ 0 h 208026"/>
                              <a:gd name="T14" fmla="*/ 0 w 161036"/>
                              <a:gd name="T15" fmla="*/ 0 h 208026"/>
                              <a:gd name="T16" fmla="*/ 0 w 161036"/>
                              <a:gd name="T17" fmla="*/ 0 h 208026"/>
                              <a:gd name="T18" fmla="*/ 0 w 161036"/>
                              <a:gd name="T19" fmla="*/ 0 h 208026"/>
                              <a:gd name="T20" fmla="*/ 0 w 161036"/>
                              <a:gd name="T21" fmla="*/ 0 h 208026"/>
                              <a:gd name="T22" fmla="*/ 0 w 161036"/>
                              <a:gd name="T23" fmla="*/ 0 h 208026"/>
                              <a:gd name="T24" fmla="*/ 0 w 161036"/>
                              <a:gd name="T25" fmla="*/ 0 h 208026"/>
                              <a:gd name="T26" fmla="*/ 0 w 161036"/>
                              <a:gd name="T27" fmla="*/ 0 h 208026"/>
                              <a:gd name="T28" fmla="*/ 0 w 161036"/>
                              <a:gd name="T29" fmla="*/ 0 h 208026"/>
                              <a:gd name="T30" fmla="*/ 0 w 161036"/>
                              <a:gd name="T31" fmla="*/ 0 h 208026"/>
                              <a:gd name="T32" fmla="*/ 0 w 161036"/>
                              <a:gd name="T33" fmla="*/ 0 h 208026"/>
                              <a:gd name="T34" fmla="*/ 0 w 161036"/>
                              <a:gd name="T35" fmla="*/ 0 h 208026"/>
                              <a:gd name="T36" fmla="*/ 0 w 161036"/>
                              <a:gd name="T37" fmla="*/ 0 h 208026"/>
                              <a:gd name="T38" fmla="*/ 0 w 161036"/>
                              <a:gd name="T39" fmla="*/ 0 h 208026"/>
                              <a:gd name="T40" fmla="*/ 0 w 161036"/>
                              <a:gd name="T41" fmla="*/ 0 h 208026"/>
                              <a:gd name="T42" fmla="*/ 0 w 161036"/>
                              <a:gd name="T43" fmla="*/ 0 h 208026"/>
                              <a:gd name="T44" fmla="*/ 0 w 161036"/>
                              <a:gd name="T45" fmla="*/ 0 h 208026"/>
                              <a:gd name="T46" fmla="*/ 0 w 161036"/>
                              <a:gd name="T47" fmla="*/ 0 h 208026"/>
                              <a:gd name="T48" fmla="*/ 0 w 161036"/>
                              <a:gd name="T49" fmla="*/ 0 h 208026"/>
                              <a:gd name="T50" fmla="*/ 0 w 161036"/>
                              <a:gd name="T51" fmla="*/ 0 h 208026"/>
                              <a:gd name="T52" fmla="*/ 0 w 161036"/>
                              <a:gd name="T53" fmla="*/ 0 h 208026"/>
                              <a:gd name="T54" fmla="*/ 0 w 161036"/>
                              <a:gd name="T55" fmla="*/ 0 h 208026"/>
                              <a:gd name="T56" fmla="*/ 0 w 161036"/>
                              <a:gd name="T57" fmla="*/ 0 h 208026"/>
                              <a:gd name="T58" fmla="*/ 0 w 161036"/>
                              <a:gd name="T59" fmla="*/ 0 h 208026"/>
                              <a:gd name="T60" fmla="*/ 0 w 161036"/>
                              <a:gd name="T61" fmla="*/ 0 h 208026"/>
                              <a:gd name="T62" fmla="*/ 0 w 161036"/>
                              <a:gd name="T63" fmla="*/ 0 h 208026"/>
                              <a:gd name="T64" fmla="*/ 0 w 161036"/>
                              <a:gd name="T65" fmla="*/ 0 h 208026"/>
                              <a:gd name="T66" fmla="*/ 0 w 161036"/>
                              <a:gd name="T67" fmla="*/ 0 h 208026"/>
                              <a:gd name="T68" fmla="*/ 0 w 161036"/>
                              <a:gd name="T69" fmla="*/ 0 h 208026"/>
                              <a:gd name="T70" fmla="*/ 0 w 161036"/>
                              <a:gd name="T71" fmla="*/ 0 h 208026"/>
                              <a:gd name="T72" fmla="*/ 0 w 161036"/>
                              <a:gd name="T73" fmla="*/ 0 h 208026"/>
                              <a:gd name="T74" fmla="*/ 0 w 161036"/>
                              <a:gd name="T75" fmla="*/ 0 h 208026"/>
                              <a:gd name="T76" fmla="*/ 0 w 161036"/>
                              <a:gd name="T77" fmla="*/ 0 h 208026"/>
                              <a:gd name="T78" fmla="*/ 0 w 161036"/>
                              <a:gd name="T79" fmla="*/ 0 h 208026"/>
                              <a:gd name="T80" fmla="*/ 0 w 161036"/>
                              <a:gd name="T81" fmla="*/ 0 h 208026"/>
                              <a:gd name="T82" fmla="*/ 0 w 161036"/>
                              <a:gd name="T83" fmla="*/ 0 h 208026"/>
                              <a:gd name="T84" fmla="*/ 0 w 161036"/>
                              <a:gd name="T85" fmla="*/ 0 h 208026"/>
                              <a:gd name="T86" fmla="*/ 0 w 161036"/>
                              <a:gd name="T87" fmla="*/ 0 h 208026"/>
                              <a:gd name="T88" fmla="*/ 0 w 161036"/>
                              <a:gd name="T89" fmla="*/ 0 h 20802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w 161036"/>
                              <a:gd name="T136" fmla="*/ 0 h 208026"/>
                              <a:gd name="T137" fmla="*/ 161036 w 161036"/>
                              <a:gd name="T138" fmla="*/ 208026 h 208026"/>
                            </a:gdLst>
                            <a:ahLst/>
                            <a:cxnLst>
                              <a:cxn ang="T90">
                                <a:pos x="T0" y="T1"/>
                              </a:cxn>
                              <a:cxn ang="T91">
                                <a:pos x="T2" y="T3"/>
                              </a:cxn>
                              <a:cxn ang="T92">
                                <a:pos x="T4" y="T5"/>
                              </a:cxn>
                              <a:cxn ang="T93">
                                <a:pos x="T6" y="T7"/>
                              </a:cxn>
                              <a:cxn ang="T94">
                                <a:pos x="T8" y="T9"/>
                              </a:cxn>
                              <a:cxn ang="T95">
                                <a:pos x="T10" y="T11"/>
                              </a:cxn>
                              <a:cxn ang="T96">
                                <a:pos x="T12" y="T13"/>
                              </a:cxn>
                              <a:cxn ang="T97">
                                <a:pos x="T14" y="T15"/>
                              </a:cxn>
                              <a:cxn ang="T98">
                                <a:pos x="T16" y="T17"/>
                              </a:cxn>
                              <a:cxn ang="T99">
                                <a:pos x="T18" y="T19"/>
                              </a:cxn>
                              <a:cxn ang="T100">
                                <a:pos x="T20" y="T21"/>
                              </a:cxn>
                              <a:cxn ang="T101">
                                <a:pos x="T22" y="T23"/>
                              </a:cxn>
                              <a:cxn ang="T102">
                                <a:pos x="T24" y="T25"/>
                              </a:cxn>
                              <a:cxn ang="T103">
                                <a:pos x="T26" y="T27"/>
                              </a:cxn>
                              <a:cxn ang="T104">
                                <a:pos x="T28" y="T29"/>
                              </a:cxn>
                              <a:cxn ang="T105">
                                <a:pos x="T30" y="T31"/>
                              </a:cxn>
                              <a:cxn ang="T106">
                                <a:pos x="T32" y="T33"/>
                              </a:cxn>
                              <a:cxn ang="T107">
                                <a:pos x="T34" y="T35"/>
                              </a:cxn>
                              <a:cxn ang="T108">
                                <a:pos x="T36" y="T37"/>
                              </a:cxn>
                              <a:cxn ang="T109">
                                <a:pos x="T38" y="T39"/>
                              </a:cxn>
                              <a:cxn ang="T110">
                                <a:pos x="T40" y="T41"/>
                              </a:cxn>
                              <a:cxn ang="T111">
                                <a:pos x="T42" y="T43"/>
                              </a:cxn>
                              <a:cxn ang="T112">
                                <a:pos x="T44" y="T45"/>
                              </a:cxn>
                              <a:cxn ang="T113">
                                <a:pos x="T46" y="T47"/>
                              </a:cxn>
                              <a:cxn ang="T114">
                                <a:pos x="T48" y="T49"/>
                              </a:cxn>
                              <a:cxn ang="T115">
                                <a:pos x="T50" y="T51"/>
                              </a:cxn>
                              <a:cxn ang="T116">
                                <a:pos x="T52" y="T53"/>
                              </a:cxn>
                              <a:cxn ang="T117">
                                <a:pos x="T54" y="T55"/>
                              </a:cxn>
                              <a:cxn ang="T118">
                                <a:pos x="T56" y="T57"/>
                              </a:cxn>
                              <a:cxn ang="T119">
                                <a:pos x="T58" y="T59"/>
                              </a:cxn>
                              <a:cxn ang="T120">
                                <a:pos x="T60" y="T61"/>
                              </a:cxn>
                              <a:cxn ang="T121">
                                <a:pos x="T62" y="T63"/>
                              </a:cxn>
                              <a:cxn ang="T122">
                                <a:pos x="T64" y="T65"/>
                              </a:cxn>
                              <a:cxn ang="T123">
                                <a:pos x="T66" y="T67"/>
                              </a:cxn>
                              <a:cxn ang="T124">
                                <a:pos x="T68" y="T69"/>
                              </a:cxn>
                              <a:cxn ang="T125">
                                <a:pos x="T70" y="T71"/>
                              </a:cxn>
                              <a:cxn ang="T126">
                                <a:pos x="T72" y="T73"/>
                              </a:cxn>
                              <a:cxn ang="T127">
                                <a:pos x="T74" y="T75"/>
                              </a:cxn>
                              <a:cxn ang="T128">
                                <a:pos x="T76" y="T77"/>
                              </a:cxn>
                              <a:cxn ang="T129">
                                <a:pos x="T78" y="T79"/>
                              </a:cxn>
                              <a:cxn ang="T130">
                                <a:pos x="T80" y="T81"/>
                              </a:cxn>
                              <a:cxn ang="T131">
                                <a:pos x="T82" y="T83"/>
                              </a:cxn>
                              <a:cxn ang="T132">
                                <a:pos x="T84" y="T85"/>
                              </a:cxn>
                              <a:cxn ang="T133">
                                <a:pos x="T86" y="T87"/>
                              </a:cxn>
                              <a:cxn ang="T134">
                                <a:pos x="T88" y="T89"/>
                              </a:cxn>
                            </a:cxnLst>
                            <a:rect l="T135" t="T136" r="T137" b="T138"/>
                            <a:pathLst>
                              <a:path w="161036" h="208026">
                                <a:moveTo>
                                  <a:pt x="80010" y="0"/>
                                </a:moveTo>
                                <a:cubicBezTo>
                                  <a:pt x="92329" y="0"/>
                                  <a:pt x="102997" y="1651"/>
                                  <a:pt x="112141" y="4699"/>
                                </a:cubicBezTo>
                                <a:cubicBezTo>
                                  <a:pt x="121158" y="7874"/>
                                  <a:pt x="128778" y="11938"/>
                                  <a:pt x="134874" y="17145"/>
                                </a:cubicBezTo>
                                <a:cubicBezTo>
                                  <a:pt x="140970" y="22351"/>
                                  <a:pt x="145415" y="27813"/>
                                  <a:pt x="148209" y="33655"/>
                                </a:cubicBezTo>
                                <a:cubicBezTo>
                                  <a:pt x="151130" y="39370"/>
                                  <a:pt x="152527" y="45085"/>
                                  <a:pt x="152527" y="50546"/>
                                </a:cubicBezTo>
                                <a:cubicBezTo>
                                  <a:pt x="152527" y="56007"/>
                                  <a:pt x="150622" y="60833"/>
                                  <a:pt x="146812" y="65277"/>
                                </a:cubicBezTo>
                                <a:cubicBezTo>
                                  <a:pt x="143002" y="69596"/>
                                  <a:pt x="138049" y="71755"/>
                                  <a:pt x="132207" y="71755"/>
                                </a:cubicBezTo>
                                <a:cubicBezTo>
                                  <a:pt x="126873" y="71755"/>
                                  <a:pt x="122809" y="70485"/>
                                  <a:pt x="120142" y="67818"/>
                                </a:cubicBezTo>
                                <a:cubicBezTo>
                                  <a:pt x="117475" y="65277"/>
                                  <a:pt x="114681" y="61340"/>
                                  <a:pt x="111887" y="56134"/>
                                </a:cubicBezTo>
                                <a:cubicBezTo>
                                  <a:pt x="108458" y="48895"/>
                                  <a:pt x="104394" y="43307"/>
                                  <a:pt x="99695" y="39370"/>
                                </a:cubicBezTo>
                                <a:cubicBezTo>
                                  <a:pt x="95123" y="35560"/>
                                  <a:pt x="87630" y="33655"/>
                                  <a:pt x="77343" y="33655"/>
                                </a:cubicBezTo>
                                <a:cubicBezTo>
                                  <a:pt x="67691" y="33655"/>
                                  <a:pt x="60198" y="35687"/>
                                  <a:pt x="54483" y="39751"/>
                                </a:cubicBezTo>
                                <a:cubicBezTo>
                                  <a:pt x="48768" y="43814"/>
                                  <a:pt x="45974" y="48514"/>
                                  <a:pt x="45974" y="53975"/>
                                </a:cubicBezTo>
                                <a:cubicBezTo>
                                  <a:pt x="45974" y="57276"/>
                                  <a:pt x="46863" y="60198"/>
                                  <a:pt x="48768" y="62611"/>
                                </a:cubicBezTo>
                                <a:cubicBezTo>
                                  <a:pt x="50546" y="65151"/>
                                  <a:pt x="53213" y="67310"/>
                                  <a:pt x="56642" y="69214"/>
                                </a:cubicBezTo>
                                <a:cubicBezTo>
                                  <a:pt x="60198" y="71120"/>
                                  <a:pt x="63754" y="72517"/>
                                  <a:pt x="67437" y="73660"/>
                                </a:cubicBezTo>
                                <a:cubicBezTo>
                                  <a:pt x="70993" y="74802"/>
                                  <a:pt x="77470" y="76453"/>
                                  <a:pt x="86614" y="78867"/>
                                </a:cubicBezTo>
                                <a:cubicBezTo>
                                  <a:pt x="97409" y="81280"/>
                                  <a:pt x="107442" y="84201"/>
                                  <a:pt x="116586" y="87376"/>
                                </a:cubicBezTo>
                                <a:cubicBezTo>
                                  <a:pt x="125730" y="90551"/>
                                  <a:pt x="133477" y="94488"/>
                                  <a:pt x="140081" y="99060"/>
                                </a:cubicBezTo>
                                <a:cubicBezTo>
                                  <a:pt x="146558" y="103759"/>
                                  <a:pt x="151765" y="109727"/>
                                  <a:pt x="155448" y="116967"/>
                                </a:cubicBezTo>
                                <a:cubicBezTo>
                                  <a:pt x="159258" y="124206"/>
                                  <a:pt x="161036" y="132969"/>
                                  <a:pt x="161036" y="143128"/>
                                </a:cubicBezTo>
                                <a:cubicBezTo>
                                  <a:pt x="161036" y="155448"/>
                                  <a:pt x="157861" y="166624"/>
                                  <a:pt x="151511" y="176530"/>
                                </a:cubicBezTo>
                                <a:cubicBezTo>
                                  <a:pt x="145034" y="186436"/>
                                  <a:pt x="135763" y="194183"/>
                                  <a:pt x="123571" y="199644"/>
                                </a:cubicBezTo>
                                <a:cubicBezTo>
                                  <a:pt x="111506" y="205232"/>
                                  <a:pt x="97155" y="208026"/>
                                  <a:pt x="80518" y="208026"/>
                                </a:cubicBezTo>
                                <a:cubicBezTo>
                                  <a:pt x="60706" y="208026"/>
                                  <a:pt x="44323" y="204215"/>
                                  <a:pt x="31369" y="196723"/>
                                </a:cubicBezTo>
                                <a:cubicBezTo>
                                  <a:pt x="22098" y="191262"/>
                                  <a:pt x="14478" y="183896"/>
                                  <a:pt x="8763" y="174751"/>
                                </a:cubicBezTo>
                                <a:cubicBezTo>
                                  <a:pt x="2921" y="165608"/>
                                  <a:pt x="0" y="156590"/>
                                  <a:pt x="0" y="147701"/>
                                </a:cubicBezTo>
                                <a:cubicBezTo>
                                  <a:pt x="0" y="142113"/>
                                  <a:pt x="2032" y="137414"/>
                                  <a:pt x="5842" y="133476"/>
                                </a:cubicBezTo>
                                <a:cubicBezTo>
                                  <a:pt x="9652" y="129413"/>
                                  <a:pt x="14605" y="127508"/>
                                  <a:pt x="20447" y="127508"/>
                                </a:cubicBezTo>
                                <a:cubicBezTo>
                                  <a:pt x="25400" y="127508"/>
                                  <a:pt x="29464" y="129032"/>
                                  <a:pt x="32893" y="132080"/>
                                </a:cubicBezTo>
                                <a:cubicBezTo>
                                  <a:pt x="36195" y="135127"/>
                                  <a:pt x="38989" y="139573"/>
                                  <a:pt x="41148" y="145161"/>
                                </a:cubicBezTo>
                                <a:cubicBezTo>
                                  <a:pt x="43561" y="151130"/>
                                  <a:pt x="46101" y="156210"/>
                                  <a:pt x="48768" y="160147"/>
                                </a:cubicBezTo>
                                <a:cubicBezTo>
                                  <a:pt x="51562" y="163957"/>
                                  <a:pt x="55245" y="167259"/>
                                  <a:pt x="60071" y="169672"/>
                                </a:cubicBezTo>
                                <a:cubicBezTo>
                                  <a:pt x="64897" y="172212"/>
                                  <a:pt x="71374" y="173355"/>
                                  <a:pt x="79502" y="173355"/>
                                </a:cubicBezTo>
                                <a:cubicBezTo>
                                  <a:pt x="90551" y="173355"/>
                                  <a:pt x="99568" y="170942"/>
                                  <a:pt x="106299" y="165862"/>
                                </a:cubicBezTo>
                                <a:cubicBezTo>
                                  <a:pt x="113030" y="160909"/>
                                  <a:pt x="116459" y="154686"/>
                                  <a:pt x="116459" y="147447"/>
                                </a:cubicBezTo>
                                <a:cubicBezTo>
                                  <a:pt x="116459" y="141732"/>
                                  <a:pt x="114681" y="137033"/>
                                  <a:pt x="111125" y="133350"/>
                                </a:cubicBezTo>
                                <a:cubicBezTo>
                                  <a:pt x="107569" y="129667"/>
                                  <a:pt x="102743" y="126873"/>
                                  <a:pt x="96774" y="124840"/>
                                </a:cubicBezTo>
                                <a:cubicBezTo>
                                  <a:pt x="90805" y="122809"/>
                                  <a:pt x="82550" y="120650"/>
                                  <a:pt x="72009" y="118237"/>
                                </a:cubicBezTo>
                                <a:cubicBezTo>
                                  <a:pt x="57658" y="114808"/>
                                  <a:pt x="45720" y="110871"/>
                                  <a:pt x="35941" y="106426"/>
                                </a:cubicBezTo>
                                <a:cubicBezTo>
                                  <a:pt x="26289" y="101853"/>
                                  <a:pt x="18542" y="95503"/>
                                  <a:pt x="12573" y="87502"/>
                                </a:cubicBezTo>
                                <a:cubicBezTo>
                                  <a:pt x="6731" y="79501"/>
                                  <a:pt x="3810" y="69469"/>
                                  <a:pt x="3810" y="57531"/>
                                </a:cubicBezTo>
                                <a:cubicBezTo>
                                  <a:pt x="3810" y="46227"/>
                                  <a:pt x="6858" y="36068"/>
                                  <a:pt x="13081" y="27305"/>
                                </a:cubicBezTo>
                                <a:cubicBezTo>
                                  <a:pt x="19177" y="18414"/>
                                  <a:pt x="28067" y="11684"/>
                                  <a:pt x="39624" y="7112"/>
                                </a:cubicBezTo>
                                <a:cubicBezTo>
                                  <a:pt x="51181" y="2413"/>
                                  <a:pt x="64643" y="0"/>
                                  <a:pt x="8001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Shape 23"/>
                        <wps:cNvSpPr>
                          <a:spLocks/>
                        </wps:cNvSpPr>
                        <wps:spPr bwMode="auto">
                          <a:xfrm>
                            <a:off x="9796" y="34"/>
                            <a:ext cx="838" cy="2011"/>
                          </a:xfrm>
                          <a:custGeom>
                            <a:avLst/>
                            <a:gdLst>
                              <a:gd name="T0" fmla="*/ 0 w 83820"/>
                              <a:gd name="T1" fmla="*/ 0 h 201168"/>
                              <a:gd name="T2" fmla="*/ 0 w 83820"/>
                              <a:gd name="T3" fmla="*/ 0 h 201168"/>
                              <a:gd name="T4" fmla="*/ 0 w 83820"/>
                              <a:gd name="T5" fmla="*/ 0 h 201168"/>
                              <a:gd name="T6" fmla="*/ 0 w 83820"/>
                              <a:gd name="T7" fmla="*/ 0 h 201168"/>
                              <a:gd name="T8" fmla="*/ 0 w 83820"/>
                              <a:gd name="T9" fmla="*/ 0 h 201168"/>
                              <a:gd name="T10" fmla="*/ 0 w 83820"/>
                              <a:gd name="T11" fmla="*/ 0 h 201168"/>
                              <a:gd name="T12" fmla="*/ 0 w 83820"/>
                              <a:gd name="T13" fmla="*/ 0 h 201168"/>
                              <a:gd name="T14" fmla="*/ 0 w 83820"/>
                              <a:gd name="T15" fmla="*/ 0 h 201168"/>
                              <a:gd name="T16" fmla="*/ 0 w 83820"/>
                              <a:gd name="T17" fmla="*/ 0 h 201168"/>
                              <a:gd name="T18" fmla="*/ 0 w 83820"/>
                              <a:gd name="T19" fmla="*/ 0 h 201168"/>
                              <a:gd name="T20" fmla="*/ 0 w 83820"/>
                              <a:gd name="T21" fmla="*/ 0 h 201168"/>
                              <a:gd name="T22" fmla="*/ 0 w 83820"/>
                              <a:gd name="T23" fmla="*/ 0 h 201168"/>
                              <a:gd name="T24" fmla="*/ 0 w 83820"/>
                              <a:gd name="T25" fmla="*/ 0 h 201168"/>
                              <a:gd name="T26" fmla="*/ 0 w 83820"/>
                              <a:gd name="T27" fmla="*/ 0 h 201168"/>
                              <a:gd name="T28" fmla="*/ 0 w 83820"/>
                              <a:gd name="T29" fmla="*/ 0 h 201168"/>
                              <a:gd name="T30" fmla="*/ 0 w 83820"/>
                              <a:gd name="T31" fmla="*/ 0 h 201168"/>
                              <a:gd name="T32" fmla="*/ 0 w 83820"/>
                              <a:gd name="T33" fmla="*/ 0 h 201168"/>
                              <a:gd name="T34" fmla="*/ 0 w 83820"/>
                              <a:gd name="T35" fmla="*/ 0 h 201168"/>
                              <a:gd name="T36" fmla="*/ 0 w 83820"/>
                              <a:gd name="T37" fmla="*/ 0 h 201168"/>
                              <a:gd name="T38" fmla="*/ 0 w 83820"/>
                              <a:gd name="T39" fmla="*/ 0 h 201168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w 83820"/>
                              <a:gd name="T61" fmla="*/ 0 h 201168"/>
                              <a:gd name="T62" fmla="*/ 83820 w 83820"/>
                              <a:gd name="T63" fmla="*/ 201168 h 201168"/>
                            </a:gdLst>
                            <a:ahLst/>
                            <a:cxnLst>
                              <a:cxn ang="T40">
                                <a:pos x="T0" y="T1"/>
                              </a:cxn>
                              <a:cxn ang="T41">
                                <a:pos x="T2" y="T3"/>
                              </a:cxn>
                              <a:cxn ang="T42">
                                <a:pos x="T4" y="T5"/>
                              </a:cxn>
                              <a:cxn ang="T43">
                                <a:pos x="T6" y="T7"/>
                              </a:cxn>
                              <a:cxn ang="T44">
                                <a:pos x="T8" y="T9"/>
                              </a:cxn>
                              <a:cxn ang="T45">
                                <a:pos x="T10" y="T11"/>
                              </a:cxn>
                              <a:cxn ang="T46">
                                <a:pos x="T12" y="T13"/>
                              </a:cxn>
                              <a:cxn ang="T47">
                                <a:pos x="T14" y="T15"/>
                              </a:cxn>
                              <a:cxn ang="T48">
                                <a:pos x="T16" y="T17"/>
                              </a:cxn>
                              <a:cxn ang="T49">
                                <a:pos x="T18" y="T19"/>
                              </a:cxn>
                              <a:cxn ang="T50">
                                <a:pos x="T20" y="T21"/>
                              </a:cxn>
                              <a:cxn ang="T51">
                                <a:pos x="T22" y="T23"/>
                              </a:cxn>
                              <a:cxn ang="T52">
                                <a:pos x="T24" y="T25"/>
                              </a:cxn>
                              <a:cxn ang="T53">
                                <a:pos x="T26" y="T27"/>
                              </a:cxn>
                              <a:cxn ang="T54">
                                <a:pos x="T28" y="T29"/>
                              </a:cxn>
                              <a:cxn ang="T55">
                                <a:pos x="T30" y="T31"/>
                              </a:cxn>
                              <a:cxn ang="T56">
                                <a:pos x="T32" y="T33"/>
                              </a:cxn>
                              <a:cxn ang="T57">
                                <a:pos x="T34" y="T35"/>
                              </a:cxn>
                              <a:cxn ang="T58">
                                <a:pos x="T36" y="T37"/>
                              </a:cxn>
                              <a:cxn ang="T59">
                                <a:pos x="T38" y="T39"/>
                              </a:cxn>
                            </a:cxnLst>
                            <a:rect l="T60" t="T61" r="T62" b="T63"/>
                            <a:pathLst>
                              <a:path w="83820" h="201168">
                                <a:moveTo>
                                  <a:pt x="26797" y="0"/>
                                </a:moveTo>
                                <a:lnTo>
                                  <a:pt x="83820" y="0"/>
                                </a:lnTo>
                                <a:lnTo>
                                  <a:pt x="83820" y="35732"/>
                                </a:lnTo>
                                <a:lnTo>
                                  <a:pt x="74549" y="35179"/>
                                </a:lnTo>
                                <a:lnTo>
                                  <a:pt x="45212" y="35179"/>
                                </a:lnTo>
                                <a:lnTo>
                                  <a:pt x="45212" y="80391"/>
                                </a:lnTo>
                                <a:lnTo>
                                  <a:pt x="78740" y="80391"/>
                                </a:lnTo>
                                <a:lnTo>
                                  <a:pt x="83820" y="79797"/>
                                </a:lnTo>
                                <a:lnTo>
                                  <a:pt x="83820" y="114311"/>
                                </a:lnTo>
                                <a:lnTo>
                                  <a:pt x="83693" y="114300"/>
                                </a:lnTo>
                                <a:lnTo>
                                  <a:pt x="45212" y="114300"/>
                                </a:lnTo>
                                <a:lnTo>
                                  <a:pt x="45212" y="165989"/>
                                </a:lnTo>
                                <a:lnTo>
                                  <a:pt x="83820" y="165989"/>
                                </a:lnTo>
                                <a:lnTo>
                                  <a:pt x="83820" y="201168"/>
                                </a:lnTo>
                                <a:lnTo>
                                  <a:pt x="26797" y="201168"/>
                                </a:lnTo>
                                <a:cubicBezTo>
                                  <a:pt x="17272" y="201168"/>
                                  <a:pt x="10541" y="199010"/>
                                  <a:pt x="6350" y="194564"/>
                                </a:cubicBezTo>
                                <a:cubicBezTo>
                                  <a:pt x="2159" y="190247"/>
                                  <a:pt x="0" y="183388"/>
                                  <a:pt x="0" y="174117"/>
                                </a:cubicBezTo>
                                <a:lnTo>
                                  <a:pt x="0" y="27051"/>
                                </a:lnTo>
                                <a:cubicBezTo>
                                  <a:pt x="0" y="17653"/>
                                  <a:pt x="2159" y="10795"/>
                                  <a:pt x="6477" y="6477"/>
                                </a:cubicBezTo>
                                <a:cubicBezTo>
                                  <a:pt x="10795" y="2160"/>
                                  <a:pt x="17526" y="0"/>
                                  <a:pt x="26797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Shape 24"/>
                        <wps:cNvSpPr>
                          <a:spLocks/>
                        </wps:cNvSpPr>
                        <wps:spPr bwMode="auto">
                          <a:xfrm>
                            <a:off x="8575" y="0"/>
                            <a:ext cx="943" cy="2080"/>
                          </a:xfrm>
                          <a:custGeom>
                            <a:avLst/>
                            <a:gdLst>
                              <a:gd name="T0" fmla="*/ 0 w 94361"/>
                              <a:gd name="T1" fmla="*/ 0 h 208026"/>
                              <a:gd name="T2" fmla="*/ 0 w 94361"/>
                              <a:gd name="T3" fmla="*/ 0 h 208026"/>
                              <a:gd name="T4" fmla="*/ 0 w 94361"/>
                              <a:gd name="T5" fmla="*/ 0 h 208026"/>
                              <a:gd name="T6" fmla="*/ 0 w 94361"/>
                              <a:gd name="T7" fmla="*/ 0 h 208026"/>
                              <a:gd name="T8" fmla="*/ 0 w 94361"/>
                              <a:gd name="T9" fmla="*/ 0 h 208026"/>
                              <a:gd name="T10" fmla="*/ 0 w 94361"/>
                              <a:gd name="T11" fmla="*/ 0 h 208026"/>
                              <a:gd name="T12" fmla="*/ 0 w 94361"/>
                              <a:gd name="T13" fmla="*/ 0 h 208026"/>
                              <a:gd name="T14" fmla="*/ 0 w 94361"/>
                              <a:gd name="T15" fmla="*/ 0 h 208026"/>
                              <a:gd name="T16" fmla="*/ 0 w 94361"/>
                              <a:gd name="T17" fmla="*/ 0 h 208026"/>
                              <a:gd name="T18" fmla="*/ 0 w 94361"/>
                              <a:gd name="T19" fmla="*/ 0 h 208026"/>
                              <a:gd name="T20" fmla="*/ 0 w 94361"/>
                              <a:gd name="T21" fmla="*/ 0 h 208026"/>
                              <a:gd name="T22" fmla="*/ 0 w 94361"/>
                              <a:gd name="T23" fmla="*/ 0 h 208026"/>
                              <a:gd name="T24" fmla="*/ 0 w 94361"/>
                              <a:gd name="T25" fmla="*/ 0 h 208026"/>
                              <a:gd name="T26" fmla="*/ 0 w 94361"/>
                              <a:gd name="T27" fmla="*/ 0 h 208026"/>
                              <a:gd name="T28" fmla="*/ 0 w 94361"/>
                              <a:gd name="T29" fmla="*/ 0 h 208026"/>
                              <a:gd name="T30" fmla="*/ 0 w 94361"/>
                              <a:gd name="T31" fmla="*/ 0 h 208026"/>
                              <a:gd name="T32" fmla="*/ 0 w 94361"/>
                              <a:gd name="T33" fmla="*/ 0 h 208026"/>
                              <a:gd name="T34" fmla="*/ 0 w 94361"/>
                              <a:gd name="T35" fmla="*/ 0 h 208026"/>
                              <a:gd name="T36" fmla="*/ 0 w 94361"/>
                              <a:gd name="T37" fmla="*/ 0 h 208026"/>
                              <a:gd name="T38" fmla="*/ 0 w 94361"/>
                              <a:gd name="T39" fmla="*/ 0 h 20802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w 94361"/>
                              <a:gd name="T61" fmla="*/ 0 h 208026"/>
                              <a:gd name="T62" fmla="*/ 94361 w 94361"/>
                              <a:gd name="T63" fmla="*/ 208026 h 208026"/>
                            </a:gdLst>
                            <a:ahLst/>
                            <a:cxnLst>
                              <a:cxn ang="T40">
                                <a:pos x="T0" y="T1"/>
                              </a:cxn>
                              <a:cxn ang="T41">
                                <a:pos x="T2" y="T3"/>
                              </a:cxn>
                              <a:cxn ang="T42">
                                <a:pos x="T4" y="T5"/>
                              </a:cxn>
                              <a:cxn ang="T43">
                                <a:pos x="T6" y="T7"/>
                              </a:cxn>
                              <a:cxn ang="T44">
                                <a:pos x="T8" y="T9"/>
                              </a:cxn>
                              <a:cxn ang="T45">
                                <a:pos x="T10" y="T11"/>
                              </a:cxn>
                              <a:cxn ang="T46">
                                <a:pos x="T12" y="T13"/>
                              </a:cxn>
                              <a:cxn ang="T47">
                                <a:pos x="T14" y="T15"/>
                              </a:cxn>
                              <a:cxn ang="T48">
                                <a:pos x="T16" y="T17"/>
                              </a:cxn>
                              <a:cxn ang="T49">
                                <a:pos x="T18" y="T19"/>
                              </a:cxn>
                              <a:cxn ang="T50">
                                <a:pos x="T20" y="T21"/>
                              </a:cxn>
                              <a:cxn ang="T51">
                                <a:pos x="T22" y="T23"/>
                              </a:cxn>
                              <a:cxn ang="T52">
                                <a:pos x="T24" y="T25"/>
                              </a:cxn>
                              <a:cxn ang="T53">
                                <a:pos x="T26" y="T27"/>
                              </a:cxn>
                              <a:cxn ang="T54">
                                <a:pos x="T28" y="T29"/>
                              </a:cxn>
                              <a:cxn ang="T55">
                                <a:pos x="T30" y="T31"/>
                              </a:cxn>
                              <a:cxn ang="T56">
                                <a:pos x="T32" y="T33"/>
                              </a:cxn>
                              <a:cxn ang="T57">
                                <a:pos x="T34" y="T35"/>
                              </a:cxn>
                              <a:cxn ang="T58">
                                <a:pos x="T36" y="T37"/>
                              </a:cxn>
                              <a:cxn ang="T59">
                                <a:pos x="T38" y="T39"/>
                              </a:cxn>
                            </a:cxnLst>
                            <a:rect l="T60" t="T61" r="T62" b="T63"/>
                            <a:pathLst>
                              <a:path w="94361" h="208026">
                                <a:moveTo>
                                  <a:pt x="0" y="0"/>
                                </a:moveTo>
                                <a:cubicBezTo>
                                  <a:pt x="5969" y="0"/>
                                  <a:pt x="11049" y="1270"/>
                                  <a:pt x="15113" y="3556"/>
                                </a:cubicBezTo>
                                <a:cubicBezTo>
                                  <a:pt x="19304" y="5842"/>
                                  <a:pt x="22606" y="8889"/>
                                  <a:pt x="25019" y="12446"/>
                                </a:cubicBezTo>
                                <a:cubicBezTo>
                                  <a:pt x="27432" y="16001"/>
                                  <a:pt x="29464" y="19558"/>
                                  <a:pt x="30861" y="22987"/>
                                </a:cubicBezTo>
                                <a:cubicBezTo>
                                  <a:pt x="32258" y="26543"/>
                                  <a:pt x="34163" y="31369"/>
                                  <a:pt x="36449" y="37464"/>
                                </a:cubicBezTo>
                                <a:lnTo>
                                  <a:pt x="88138" y="165100"/>
                                </a:lnTo>
                                <a:cubicBezTo>
                                  <a:pt x="92329" y="175133"/>
                                  <a:pt x="94361" y="182372"/>
                                  <a:pt x="94361" y="187071"/>
                                </a:cubicBezTo>
                                <a:cubicBezTo>
                                  <a:pt x="94361" y="192405"/>
                                  <a:pt x="92202" y="197231"/>
                                  <a:pt x="87884" y="201549"/>
                                </a:cubicBezTo>
                                <a:cubicBezTo>
                                  <a:pt x="83566" y="205867"/>
                                  <a:pt x="78359" y="208026"/>
                                  <a:pt x="72136" y="208026"/>
                                </a:cubicBezTo>
                                <a:cubicBezTo>
                                  <a:pt x="68580" y="208026"/>
                                  <a:pt x="65532" y="207390"/>
                                  <a:pt x="62865" y="206121"/>
                                </a:cubicBezTo>
                                <a:cubicBezTo>
                                  <a:pt x="60325" y="204724"/>
                                  <a:pt x="58166" y="203073"/>
                                  <a:pt x="56515" y="200914"/>
                                </a:cubicBezTo>
                                <a:cubicBezTo>
                                  <a:pt x="54737" y="198755"/>
                                  <a:pt x="52959" y="195452"/>
                                  <a:pt x="51181" y="191135"/>
                                </a:cubicBezTo>
                                <a:cubicBezTo>
                                  <a:pt x="49276" y="186689"/>
                                  <a:pt x="47879" y="183642"/>
                                  <a:pt x="47117" y="181864"/>
                                </a:cubicBezTo>
                                <a:lnTo>
                                  <a:pt x="37973" y="157861"/>
                                </a:lnTo>
                                <a:lnTo>
                                  <a:pt x="0" y="157861"/>
                                </a:lnTo>
                                <a:lnTo>
                                  <a:pt x="0" y="122809"/>
                                </a:lnTo>
                                <a:lnTo>
                                  <a:pt x="26416" y="122809"/>
                                </a:lnTo>
                                <a:lnTo>
                                  <a:pt x="0" y="48089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Shape 25"/>
                        <wps:cNvSpPr>
                          <a:spLocks/>
                        </wps:cNvSpPr>
                        <wps:spPr bwMode="auto">
                          <a:xfrm>
                            <a:off x="13497" y="34"/>
                            <a:ext cx="1718" cy="2046"/>
                          </a:xfrm>
                          <a:custGeom>
                            <a:avLst/>
                            <a:gdLst>
                              <a:gd name="T0" fmla="*/ 0 w 171831"/>
                              <a:gd name="T1" fmla="*/ 0 h 204598"/>
                              <a:gd name="T2" fmla="*/ 0 w 171831"/>
                              <a:gd name="T3" fmla="*/ 0 h 204598"/>
                              <a:gd name="T4" fmla="*/ 0 w 171831"/>
                              <a:gd name="T5" fmla="*/ 0 h 204598"/>
                              <a:gd name="T6" fmla="*/ 0 w 171831"/>
                              <a:gd name="T7" fmla="*/ 0 h 204598"/>
                              <a:gd name="T8" fmla="*/ 0 w 171831"/>
                              <a:gd name="T9" fmla="*/ 0 h 204598"/>
                              <a:gd name="T10" fmla="*/ 0 w 171831"/>
                              <a:gd name="T11" fmla="*/ 0 h 204598"/>
                              <a:gd name="T12" fmla="*/ 0 w 171831"/>
                              <a:gd name="T13" fmla="*/ 0 h 204598"/>
                              <a:gd name="T14" fmla="*/ 0 w 171831"/>
                              <a:gd name="T15" fmla="*/ 0 h 204598"/>
                              <a:gd name="T16" fmla="*/ 0 w 171831"/>
                              <a:gd name="T17" fmla="*/ 0 h 204598"/>
                              <a:gd name="T18" fmla="*/ 0 w 171831"/>
                              <a:gd name="T19" fmla="*/ 0 h 204598"/>
                              <a:gd name="T20" fmla="*/ 0 w 171831"/>
                              <a:gd name="T21" fmla="*/ 0 h 204598"/>
                              <a:gd name="T22" fmla="*/ 0 w 171831"/>
                              <a:gd name="T23" fmla="*/ 0 h 204598"/>
                              <a:gd name="T24" fmla="*/ 0 w 171831"/>
                              <a:gd name="T25" fmla="*/ 0 h 204598"/>
                              <a:gd name="T26" fmla="*/ 0 w 171831"/>
                              <a:gd name="T27" fmla="*/ 0 h 204598"/>
                              <a:gd name="T28" fmla="*/ 0 w 171831"/>
                              <a:gd name="T29" fmla="*/ 0 h 204598"/>
                              <a:gd name="T30" fmla="*/ 0 w 171831"/>
                              <a:gd name="T31" fmla="*/ 0 h 204598"/>
                              <a:gd name="T32" fmla="*/ 0 w 171831"/>
                              <a:gd name="T33" fmla="*/ 0 h 204598"/>
                              <a:gd name="T34" fmla="*/ 0 w 171831"/>
                              <a:gd name="T35" fmla="*/ 0 h 204598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w 171831"/>
                              <a:gd name="T55" fmla="*/ 0 h 204598"/>
                              <a:gd name="T56" fmla="*/ 171831 w 171831"/>
                              <a:gd name="T57" fmla="*/ 204598 h 204598"/>
                            </a:gdLst>
                            <a:ahLst/>
                            <a:cxnLst>
                              <a:cxn ang="T36">
                                <a:pos x="T0" y="T1"/>
                              </a:cxn>
                              <a:cxn ang="T37">
                                <a:pos x="T2" y="T3"/>
                              </a:cxn>
                              <a:cxn ang="T38">
                                <a:pos x="T4" y="T5"/>
                              </a:cxn>
                              <a:cxn ang="T39">
                                <a:pos x="T6" y="T7"/>
                              </a:cxn>
                              <a:cxn ang="T40">
                                <a:pos x="T8" y="T9"/>
                              </a:cxn>
                              <a:cxn ang="T41">
                                <a:pos x="T10" y="T11"/>
                              </a:cxn>
                              <a:cxn ang="T42">
                                <a:pos x="T12" y="T13"/>
                              </a:cxn>
                              <a:cxn ang="T43">
                                <a:pos x="T14" y="T15"/>
                              </a:cxn>
                              <a:cxn ang="T44">
                                <a:pos x="T16" y="T17"/>
                              </a:cxn>
                              <a:cxn ang="T45">
                                <a:pos x="T18" y="T19"/>
                              </a:cxn>
                              <a:cxn ang="T46">
                                <a:pos x="T20" y="T21"/>
                              </a:cxn>
                              <a:cxn ang="T47">
                                <a:pos x="T22" y="T23"/>
                              </a:cxn>
                              <a:cxn ang="T48">
                                <a:pos x="T24" y="T25"/>
                              </a:cxn>
                              <a:cxn ang="T49">
                                <a:pos x="T26" y="T27"/>
                              </a:cxn>
                              <a:cxn ang="T50">
                                <a:pos x="T28" y="T29"/>
                              </a:cxn>
                              <a:cxn ang="T51">
                                <a:pos x="T30" y="T31"/>
                              </a:cxn>
                              <a:cxn ang="T52">
                                <a:pos x="T32" y="T33"/>
                              </a:cxn>
                              <a:cxn ang="T53">
                                <a:pos x="T34" y="T35"/>
                              </a:cxn>
                            </a:cxnLst>
                            <a:rect l="T54" t="T55" r="T56" b="T57"/>
                            <a:pathLst>
                              <a:path w="171831" h="204598">
                                <a:moveTo>
                                  <a:pt x="22733" y="0"/>
                                </a:moveTo>
                                <a:lnTo>
                                  <a:pt x="148717" y="0"/>
                                </a:lnTo>
                                <a:cubicBezTo>
                                  <a:pt x="156337" y="0"/>
                                  <a:pt x="162052" y="1778"/>
                                  <a:pt x="165989" y="5335"/>
                                </a:cubicBezTo>
                                <a:cubicBezTo>
                                  <a:pt x="169926" y="8890"/>
                                  <a:pt x="171831" y="13589"/>
                                  <a:pt x="171831" y="19177"/>
                                </a:cubicBezTo>
                                <a:cubicBezTo>
                                  <a:pt x="171831" y="24892"/>
                                  <a:pt x="169926" y="29464"/>
                                  <a:pt x="165989" y="32893"/>
                                </a:cubicBezTo>
                                <a:cubicBezTo>
                                  <a:pt x="161925" y="36449"/>
                                  <a:pt x="156210" y="38100"/>
                                  <a:pt x="148717" y="38100"/>
                                </a:cubicBezTo>
                                <a:lnTo>
                                  <a:pt x="108331" y="38100"/>
                                </a:lnTo>
                                <a:lnTo>
                                  <a:pt x="108331" y="177673"/>
                                </a:lnTo>
                                <a:cubicBezTo>
                                  <a:pt x="108331" y="186563"/>
                                  <a:pt x="106172" y="193294"/>
                                  <a:pt x="102108" y="197739"/>
                                </a:cubicBezTo>
                                <a:cubicBezTo>
                                  <a:pt x="97917" y="202311"/>
                                  <a:pt x="92456" y="204598"/>
                                  <a:pt x="85852" y="204598"/>
                                </a:cubicBezTo>
                                <a:cubicBezTo>
                                  <a:pt x="79121" y="204598"/>
                                  <a:pt x="73660" y="202311"/>
                                  <a:pt x="69469" y="197739"/>
                                </a:cubicBezTo>
                                <a:cubicBezTo>
                                  <a:pt x="65278" y="193294"/>
                                  <a:pt x="63246" y="186563"/>
                                  <a:pt x="63246" y="177673"/>
                                </a:cubicBezTo>
                                <a:lnTo>
                                  <a:pt x="63246" y="38100"/>
                                </a:lnTo>
                                <a:lnTo>
                                  <a:pt x="22733" y="38100"/>
                                </a:lnTo>
                                <a:cubicBezTo>
                                  <a:pt x="15240" y="38100"/>
                                  <a:pt x="9525" y="36449"/>
                                  <a:pt x="5715" y="32893"/>
                                </a:cubicBezTo>
                                <a:cubicBezTo>
                                  <a:pt x="1905" y="29464"/>
                                  <a:pt x="0" y="24892"/>
                                  <a:pt x="0" y="19177"/>
                                </a:cubicBezTo>
                                <a:cubicBezTo>
                                  <a:pt x="0" y="13208"/>
                                  <a:pt x="1905" y="8636"/>
                                  <a:pt x="5969" y="5207"/>
                                </a:cubicBezTo>
                                <a:cubicBezTo>
                                  <a:pt x="9906" y="1778"/>
                                  <a:pt x="15494" y="0"/>
                                  <a:pt x="22733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Shape 26"/>
                        <wps:cNvSpPr>
                          <a:spLocks/>
                        </wps:cNvSpPr>
                        <wps:spPr bwMode="auto">
                          <a:xfrm>
                            <a:off x="11826" y="34"/>
                            <a:ext cx="1564" cy="2011"/>
                          </a:xfrm>
                          <a:custGeom>
                            <a:avLst/>
                            <a:gdLst>
                              <a:gd name="T0" fmla="*/ 0 w 156464"/>
                              <a:gd name="T1" fmla="*/ 0 h 201168"/>
                              <a:gd name="T2" fmla="*/ 0 w 156464"/>
                              <a:gd name="T3" fmla="*/ 0 h 201168"/>
                              <a:gd name="T4" fmla="*/ 0 w 156464"/>
                              <a:gd name="T5" fmla="*/ 0 h 201168"/>
                              <a:gd name="T6" fmla="*/ 0 w 156464"/>
                              <a:gd name="T7" fmla="*/ 0 h 201168"/>
                              <a:gd name="T8" fmla="*/ 0 w 156464"/>
                              <a:gd name="T9" fmla="*/ 0 h 201168"/>
                              <a:gd name="T10" fmla="*/ 0 w 156464"/>
                              <a:gd name="T11" fmla="*/ 0 h 201168"/>
                              <a:gd name="T12" fmla="*/ 0 w 156464"/>
                              <a:gd name="T13" fmla="*/ 0 h 201168"/>
                              <a:gd name="T14" fmla="*/ 0 w 156464"/>
                              <a:gd name="T15" fmla="*/ 0 h 201168"/>
                              <a:gd name="T16" fmla="*/ 0 w 156464"/>
                              <a:gd name="T17" fmla="*/ 0 h 201168"/>
                              <a:gd name="T18" fmla="*/ 0 w 156464"/>
                              <a:gd name="T19" fmla="*/ 0 h 201168"/>
                              <a:gd name="T20" fmla="*/ 0 w 156464"/>
                              <a:gd name="T21" fmla="*/ 0 h 201168"/>
                              <a:gd name="T22" fmla="*/ 0 w 156464"/>
                              <a:gd name="T23" fmla="*/ 0 h 201168"/>
                              <a:gd name="T24" fmla="*/ 0 w 156464"/>
                              <a:gd name="T25" fmla="*/ 0 h 201168"/>
                              <a:gd name="T26" fmla="*/ 0 w 156464"/>
                              <a:gd name="T27" fmla="*/ 0 h 201168"/>
                              <a:gd name="T28" fmla="*/ 0 w 156464"/>
                              <a:gd name="T29" fmla="*/ 0 h 201168"/>
                              <a:gd name="T30" fmla="*/ 0 w 156464"/>
                              <a:gd name="T31" fmla="*/ 0 h 201168"/>
                              <a:gd name="T32" fmla="*/ 0 w 156464"/>
                              <a:gd name="T33" fmla="*/ 0 h 201168"/>
                              <a:gd name="T34" fmla="*/ 0 w 156464"/>
                              <a:gd name="T35" fmla="*/ 0 h 201168"/>
                              <a:gd name="T36" fmla="*/ 0 w 156464"/>
                              <a:gd name="T37" fmla="*/ 0 h 201168"/>
                              <a:gd name="T38" fmla="*/ 0 w 156464"/>
                              <a:gd name="T39" fmla="*/ 0 h 201168"/>
                              <a:gd name="T40" fmla="*/ 0 w 156464"/>
                              <a:gd name="T41" fmla="*/ 0 h 201168"/>
                              <a:gd name="T42" fmla="*/ 0 w 156464"/>
                              <a:gd name="T43" fmla="*/ 0 h 201168"/>
                              <a:gd name="T44" fmla="*/ 0 w 156464"/>
                              <a:gd name="T45" fmla="*/ 0 h 201168"/>
                              <a:gd name="T46" fmla="*/ 0 w 156464"/>
                              <a:gd name="T47" fmla="*/ 0 h 201168"/>
                              <a:gd name="T48" fmla="*/ 0 w 156464"/>
                              <a:gd name="T49" fmla="*/ 0 h 201168"/>
                              <a:gd name="T50" fmla="*/ 0 w 156464"/>
                              <a:gd name="T51" fmla="*/ 0 h 201168"/>
                              <a:gd name="T52" fmla="*/ 0 w 156464"/>
                              <a:gd name="T53" fmla="*/ 0 h 201168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w 156464"/>
                              <a:gd name="T82" fmla="*/ 0 h 201168"/>
                              <a:gd name="T83" fmla="*/ 156464 w 156464"/>
                              <a:gd name="T84" fmla="*/ 201168 h 201168"/>
                            </a:gdLst>
                            <a:ahLst/>
                            <a:cxnLst>
                              <a:cxn ang="T54">
                                <a:pos x="T0" y="T1"/>
                              </a:cxn>
                              <a:cxn ang="T55">
                                <a:pos x="T2" y="T3"/>
                              </a:cxn>
                              <a:cxn ang="T56">
                                <a:pos x="T4" y="T5"/>
                              </a:cxn>
                              <a:cxn ang="T57">
                                <a:pos x="T6" y="T7"/>
                              </a:cxn>
                              <a:cxn ang="T58">
                                <a:pos x="T8" y="T9"/>
                              </a:cxn>
                              <a:cxn ang="T59">
                                <a:pos x="T10" y="T11"/>
                              </a:cxn>
                              <a:cxn ang="T60">
                                <a:pos x="T12" y="T13"/>
                              </a:cxn>
                              <a:cxn ang="T61">
                                <a:pos x="T14" y="T15"/>
                              </a:cxn>
                              <a:cxn ang="T62">
                                <a:pos x="T16" y="T17"/>
                              </a:cxn>
                              <a:cxn ang="T63">
                                <a:pos x="T18" y="T19"/>
                              </a:cxn>
                              <a:cxn ang="T64">
                                <a:pos x="T20" y="T21"/>
                              </a:cxn>
                              <a:cxn ang="T65">
                                <a:pos x="T22" y="T23"/>
                              </a:cxn>
                              <a:cxn ang="T66">
                                <a:pos x="T24" y="T25"/>
                              </a:cxn>
                              <a:cxn ang="T67">
                                <a:pos x="T26" y="T27"/>
                              </a:cxn>
                              <a:cxn ang="T68">
                                <a:pos x="T28" y="T29"/>
                              </a:cxn>
                              <a:cxn ang="T69">
                                <a:pos x="T30" y="T31"/>
                              </a:cxn>
                              <a:cxn ang="T70">
                                <a:pos x="T32" y="T33"/>
                              </a:cxn>
                              <a:cxn ang="T71">
                                <a:pos x="T34" y="T35"/>
                              </a:cxn>
                              <a:cxn ang="T72">
                                <a:pos x="T36" y="T37"/>
                              </a:cxn>
                              <a:cxn ang="T73">
                                <a:pos x="T38" y="T39"/>
                              </a:cxn>
                              <a:cxn ang="T74">
                                <a:pos x="T40" y="T41"/>
                              </a:cxn>
                              <a:cxn ang="T75">
                                <a:pos x="T42" y="T43"/>
                              </a:cxn>
                              <a:cxn ang="T76">
                                <a:pos x="T44" y="T45"/>
                              </a:cxn>
                              <a:cxn ang="T77">
                                <a:pos x="T46" y="T47"/>
                              </a:cxn>
                              <a:cxn ang="T78">
                                <a:pos x="T48" y="T49"/>
                              </a:cxn>
                              <a:cxn ang="T79">
                                <a:pos x="T50" y="T51"/>
                              </a:cxn>
                              <a:cxn ang="T80">
                                <a:pos x="T52" y="T53"/>
                              </a:cxn>
                            </a:cxnLst>
                            <a:rect l="T81" t="T82" r="T83" b="T84"/>
                            <a:pathLst>
                              <a:path w="156464" h="201168">
                                <a:moveTo>
                                  <a:pt x="27051" y="0"/>
                                </a:moveTo>
                                <a:lnTo>
                                  <a:pt x="131699" y="0"/>
                                </a:lnTo>
                                <a:cubicBezTo>
                                  <a:pt x="138811" y="0"/>
                                  <a:pt x="144145" y="1651"/>
                                  <a:pt x="147828" y="5080"/>
                                </a:cubicBezTo>
                                <a:cubicBezTo>
                                  <a:pt x="151384" y="8382"/>
                                  <a:pt x="153289" y="12700"/>
                                  <a:pt x="153289" y="17907"/>
                                </a:cubicBezTo>
                                <a:cubicBezTo>
                                  <a:pt x="153289" y="23368"/>
                                  <a:pt x="151511" y="27686"/>
                                  <a:pt x="147828" y="30988"/>
                                </a:cubicBezTo>
                                <a:cubicBezTo>
                                  <a:pt x="144145" y="34290"/>
                                  <a:pt x="138811" y="35941"/>
                                  <a:pt x="131699" y="35941"/>
                                </a:cubicBezTo>
                                <a:lnTo>
                                  <a:pt x="45212" y="35941"/>
                                </a:lnTo>
                                <a:lnTo>
                                  <a:pt x="45212" y="78613"/>
                                </a:lnTo>
                                <a:lnTo>
                                  <a:pt x="124587" y="78613"/>
                                </a:lnTo>
                                <a:cubicBezTo>
                                  <a:pt x="131445" y="78613"/>
                                  <a:pt x="136652" y="80264"/>
                                  <a:pt x="140208" y="83439"/>
                                </a:cubicBezTo>
                                <a:cubicBezTo>
                                  <a:pt x="143764" y="86741"/>
                                  <a:pt x="145542" y="90932"/>
                                  <a:pt x="145542" y="96139"/>
                                </a:cubicBezTo>
                                <a:cubicBezTo>
                                  <a:pt x="145542" y="101347"/>
                                  <a:pt x="143764" y="105664"/>
                                  <a:pt x="140335" y="108966"/>
                                </a:cubicBezTo>
                                <a:cubicBezTo>
                                  <a:pt x="136779" y="112395"/>
                                  <a:pt x="131572" y="114047"/>
                                  <a:pt x="124587" y="114047"/>
                                </a:cubicBezTo>
                                <a:lnTo>
                                  <a:pt x="45212" y="114047"/>
                                </a:lnTo>
                                <a:lnTo>
                                  <a:pt x="45212" y="164211"/>
                                </a:lnTo>
                                <a:lnTo>
                                  <a:pt x="134747" y="164211"/>
                                </a:lnTo>
                                <a:cubicBezTo>
                                  <a:pt x="141732" y="164211"/>
                                  <a:pt x="147193" y="165989"/>
                                  <a:pt x="150876" y="169418"/>
                                </a:cubicBezTo>
                                <a:cubicBezTo>
                                  <a:pt x="154559" y="172848"/>
                                  <a:pt x="156464" y="177292"/>
                                  <a:pt x="156464" y="182880"/>
                                </a:cubicBezTo>
                                <a:cubicBezTo>
                                  <a:pt x="156464" y="188214"/>
                                  <a:pt x="154559" y="192660"/>
                                  <a:pt x="150876" y="196088"/>
                                </a:cubicBezTo>
                                <a:cubicBezTo>
                                  <a:pt x="147193" y="199517"/>
                                  <a:pt x="141859" y="201168"/>
                                  <a:pt x="134747" y="201168"/>
                                </a:cubicBezTo>
                                <a:lnTo>
                                  <a:pt x="27051" y="201168"/>
                                </a:lnTo>
                                <a:cubicBezTo>
                                  <a:pt x="17653" y="201168"/>
                                  <a:pt x="10795" y="199010"/>
                                  <a:pt x="6477" y="194691"/>
                                </a:cubicBezTo>
                                <a:cubicBezTo>
                                  <a:pt x="2159" y="190247"/>
                                  <a:pt x="0" y="183515"/>
                                  <a:pt x="0" y="174117"/>
                                </a:cubicBezTo>
                                <a:lnTo>
                                  <a:pt x="0" y="27051"/>
                                </a:lnTo>
                                <a:cubicBezTo>
                                  <a:pt x="0" y="20955"/>
                                  <a:pt x="1016" y="15875"/>
                                  <a:pt x="2921" y="11811"/>
                                </a:cubicBezTo>
                                <a:cubicBezTo>
                                  <a:pt x="4826" y="7620"/>
                                  <a:pt x="7874" y="4699"/>
                                  <a:pt x="11938" y="2794"/>
                                </a:cubicBezTo>
                                <a:cubicBezTo>
                                  <a:pt x="16002" y="1016"/>
                                  <a:pt x="21082" y="0"/>
                                  <a:pt x="27051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Shape 27"/>
                        <wps:cNvSpPr>
                          <a:spLocks/>
                        </wps:cNvSpPr>
                        <wps:spPr bwMode="auto">
                          <a:xfrm>
                            <a:off x="10634" y="34"/>
                            <a:ext cx="844" cy="2011"/>
                          </a:xfrm>
                          <a:custGeom>
                            <a:avLst/>
                            <a:gdLst>
                              <a:gd name="T0" fmla="*/ 0 w 84328"/>
                              <a:gd name="T1" fmla="*/ 0 h 201168"/>
                              <a:gd name="T2" fmla="*/ 0 w 84328"/>
                              <a:gd name="T3" fmla="*/ 0 h 201168"/>
                              <a:gd name="T4" fmla="*/ 0 w 84328"/>
                              <a:gd name="T5" fmla="*/ 0 h 201168"/>
                              <a:gd name="T6" fmla="*/ 0 w 84328"/>
                              <a:gd name="T7" fmla="*/ 0 h 201168"/>
                              <a:gd name="T8" fmla="*/ 0 w 84328"/>
                              <a:gd name="T9" fmla="*/ 0 h 201168"/>
                              <a:gd name="T10" fmla="*/ 0 w 84328"/>
                              <a:gd name="T11" fmla="*/ 0 h 201168"/>
                              <a:gd name="T12" fmla="*/ 0 w 84328"/>
                              <a:gd name="T13" fmla="*/ 0 h 201168"/>
                              <a:gd name="T14" fmla="*/ 0 w 84328"/>
                              <a:gd name="T15" fmla="*/ 0 h 201168"/>
                              <a:gd name="T16" fmla="*/ 0 w 84328"/>
                              <a:gd name="T17" fmla="*/ 0 h 201168"/>
                              <a:gd name="T18" fmla="*/ 0 w 84328"/>
                              <a:gd name="T19" fmla="*/ 0 h 201168"/>
                              <a:gd name="T20" fmla="*/ 0 w 84328"/>
                              <a:gd name="T21" fmla="*/ 0 h 201168"/>
                              <a:gd name="T22" fmla="*/ 0 w 84328"/>
                              <a:gd name="T23" fmla="*/ 0 h 201168"/>
                              <a:gd name="T24" fmla="*/ 0 w 84328"/>
                              <a:gd name="T25" fmla="*/ 0 h 201168"/>
                              <a:gd name="T26" fmla="*/ 0 w 84328"/>
                              <a:gd name="T27" fmla="*/ 0 h 201168"/>
                              <a:gd name="T28" fmla="*/ 0 w 84328"/>
                              <a:gd name="T29" fmla="*/ 0 h 201168"/>
                              <a:gd name="T30" fmla="*/ 0 w 84328"/>
                              <a:gd name="T31" fmla="*/ 0 h 201168"/>
                              <a:gd name="T32" fmla="*/ 0 w 84328"/>
                              <a:gd name="T33" fmla="*/ 0 h 201168"/>
                              <a:gd name="T34" fmla="*/ 0 w 84328"/>
                              <a:gd name="T35" fmla="*/ 0 h 201168"/>
                              <a:gd name="T36" fmla="*/ 0 w 84328"/>
                              <a:gd name="T37" fmla="*/ 0 h 201168"/>
                              <a:gd name="T38" fmla="*/ 0 w 84328"/>
                              <a:gd name="T39" fmla="*/ 0 h 201168"/>
                              <a:gd name="T40" fmla="*/ 0 w 84328"/>
                              <a:gd name="T41" fmla="*/ 0 h 201168"/>
                              <a:gd name="T42" fmla="*/ 0 w 84328"/>
                              <a:gd name="T43" fmla="*/ 0 h 201168"/>
                              <a:gd name="T44" fmla="*/ 0 w 84328"/>
                              <a:gd name="T45" fmla="*/ 0 h 201168"/>
                              <a:gd name="T46" fmla="*/ 0 w 84328"/>
                              <a:gd name="T47" fmla="*/ 0 h 201168"/>
                              <a:gd name="T48" fmla="*/ 0 w 84328"/>
                              <a:gd name="T49" fmla="*/ 0 h 201168"/>
                              <a:gd name="T50" fmla="*/ 0 w 84328"/>
                              <a:gd name="T51" fmla="*/ 0 h 201168"/>
                              <a:gd name="T52" fmla="*/ 0 w 84328"/>
                              <a:gd name="T53" fmla="*/ 0 h 201168"/>
                              <a:gd name="T54" fmla="*/ 0 w 84328"/>
                              <a:gd name="T55" fmla="*/ 0 h 201168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w 84328"/>
                              <a:gd name="T85" fmla="*/ 0 h 201168"/>
                              <a:gd name="T86" fmla="*/ 84328 w 84328"/>
                              <a:gd name="T87" fmla="*/ 201168 h 201168"/>
                            </a:gdLst>
                            <a:ahLst/>
                            <a:cxnLst>
                              <a:cxn ang="T56">
                                <a:pos x="T0" y="T1"/>
                              </a:cxn>
                              <a:cxn ang="T57">
                                <a:pos x="T2" y="T3"/>
                              </a:cxn>
                              <a:cxn ang="T58">
                                <a:pos x="T4" y="T5"/>
                              </a:cxn>
                              <a:cxn ang="T59">
                                <a:pos x="T6" y="T7"/>
                              </a:cxn>
                              <a:cxn ang="T60">
                                <a:pos x="T8" y="T9"/>
                              </a:cxn>
                              <a:cxn ang="T61">
                                <a:pos x="T10" y="T11"/>
                              </a:cxn>
                              <a:cxn ang="T62">
                                <a:pos x="T12" y="T13"/>
                              </a:cxn>
                              <a:cxn ang="T63">
                                <a:pos x="T14" y="T15"/>
                              </a:cxn>
                              <a:cxn ang="T64">
                                <a:pos x="T16" y="T17"/>
                              </a:cxn>
                              <a:cxn ang="T65">
                                <a:pos x="T18" y="T19"/>
                              </a:cxn>
                              <a:cxn ang="T66">
                                <a:pos x="T20" y="T21"/>
                              </a:cxn>
                              <a:cxn ang="T67">
                                <a:pos x="T22" y="T23"/>
                              </a:cxn>
                              <a:cxn ang="T68">
                                <a:pos x="T24" y="T25"/>
                              </a:cxn>
                              <a:cxn ang="T69">
                                <a:pos x="T26" y="T27"/>
                              </a:cxn>
                              <a:cxn ang="T70">
                                <a:pos x="T28" y="T29"/>
                              </a:cxn>
                              <a:cxn ang="T71">
                                <a:pos x="T30" y="T31"/>
                              </a:cxn>
                              <a:cxn ang="T72">
                                <a:pos x="T32" y="T33"/>
                              </a:cxn>
                              <a:cxn ang="T73">
                                <a:pos x="T34" y="T35"/>
                              </a:cxn>
                              <a:cxn ang="T74">
                                <a:pos x="T36" y="T37"/>
                              </a:cxn>
                              <a:cxn ang="T75">
                                <a:pos x="T38" y="T39"/>
                              </a:cxn>
                              <a:cxn ang="T76">
                                <a:pos x="T40" y="T41"/>
                              </a:cxn>
                              <a:cxn ang="T77">
                                <a:pos x="T42" y="T43"/>
                              </a:cxn>
                              <a:cxn ang="T78">
                                <a:pos x="T44" y="T45"/>
                              </a:cxn>
                              <a:cxn ang="T79">
                                <a:pos x="T46" y="T47"/>
                              </a:cxn>
                              <a:cxn ang="T80">
                                <a:pos x="T48" y="T49"/>
                              </a:cxn>
                              <a:cxn ang="T81">
                                <a:pos x="T50" y="T51"/>
                              </a:cxn>
                              <a:cxn ang="T82">
                                <a:pos x="T52" y="T53"/>
                              </a:cxn>
                              <a:cxn ang="T83">
                                <a:pos x="T54" y="T55"/>
                              </a:cxn>
                            </a:cxnLst>
                            <a:rect l="T84" t="T85" r="T86" b="T87"/>
                            <a:pathLst>
                              <a:path w="84328" h="201168">
                                <a:moveTo>
                                  <a:pt x="0" y="0"/>
                                </a:moveTo>
                                <a:lnTo>
                                  <a:pt x="6350" y="0"/>
                                </a:lnTo>
                                <a:cubicBezTo>
                                  <a:pt x="15875" y="0"/>
                                  <a:pt x="24130" y="636"/>
                                  <a:pt x="31242" y="1778"/>
                                </a:cubicBezTo>
                                <a:cubicBezTo>
                                  <a:pt x="38354" y="3048"/>
                                  <a:pt x="45339" y="5969"/>
                                  <a:pt x="51943" y="10795"/>
                                </a:cubicBezTo>
                                <a:cubicBezTo>
                                  <a:pt x="56007" y="12447"/>
                                  <a:pt x="59817" y="15494"/>
                                  <a:pt x="63627" y="19939"/>
                                </a:cubicBezTo>
                                <a:cubicBezTo>
                                  <a:pt x="67310" y="24511"/>
                                  <a:pt x="70231" y="29337"/>
                                  <a:pt x="72263" y="34798"/>
                                </a:cubicBezTo>
                                <a:cubicBezTo>
                                  <a:pt x="74168" y="40260"/>
                                  <a:pt x="75184" y="45848"/>
                                  <a:pt x="75184" y="51816"/>
                                </a:cubicBezTo>
                                <a:cubicBezTo>
                                  <a:pt x="75184" y="72644"/>
                                  <a:pt x="65405" y="86741"/>
                                  <a:pt x="45847" y="94488"/>
                                </a:cubicBezTo>
                                <a:cubicBezTo>
                                  <a:pt x="71501" y="101600"/>
                                  <a:pt x="84328" y="117729"/>
                                  <a:pt x="84328" y="142622"/>
                                </a:cubicBezTo>
                                <a:cubicBezTo>
                                  <a:pt x="84328" y="154051"/>
                                  <a:pt x="81407" y="164465"/>
                                  <a:pt x="75565" y="173610"/>
                                </a:cubicBezTo>
                                <a:cubicBezTo>
                                  <a:pt x="69596" y="182880"/>
                                  <a:pt x="61214" y="189865"/>
                                  <a:pt x="50419" y="194437"/>
                                </a:cubicBezTo>
                                <a:cubicBezTo>
                                  <a:pt x="44958" y="196850"/>
                                  <a:pt x="38354" y="198628"/>
                                  <a:pt x="30480" y="199644"/>
                                </a:cubicBezTo>
                                <a:cubicBezTo>
                                  <a:pt x="22606" y="200661"/>
                                  <a:pt x="13335" y="201168"/>
                                  <a:pt x="2794" y="201168"/>
                                </a:cubicBezTo>
                                <a:lnTo>
                                  <a:pt x="0" y="201168"/>
                                </a:lnTo>
                                <a:lnTo>
                                  <a:pt x="0" y="165989"/>
                                </a:lnTo>
                                <a:lnTo>
                                  <a:pt x="1143" y="165989"/>
                                </a:lnTo>
                                <a:cubicBezTo>
                                  <a:pt x="26162" y="165989"/>
                                  <a:pt x="38608" y="157226"/>
                                  <a:pt x="38608" y="139700"/>
                                </a:cubicBezTo>
                                <a:cubicBezTo>
                                  <a:pt x="38608" y="130937"/>
                                  <a:pt x="35433" y="124461"/>
                                  <a:pt x="29210" y="120397"/>
                                </a:cubicBezTo>
                                <a:cubicBezTo>
                                  <a:pt x="26035" y="118364"/>
                                  <a:pt x="22003" y="116840"/>
                                  <a:pt x="17113" y="115824"/>
                                </a:cubicBezTo>
                                <a:lnTo>
                                  <a:pt x="0" y="114311"/>
                                </a:lnTo>
                                <a:lnTo>
                                  <a:pt x="0" y="79797"/>
                                </a:lnTo>
                                <a:lnTo>
                                  <a:pt x="16637" y="77851"/>
                                </a:lnTo>
                                <a:cubicBezTo>
                                  <a:pt x="21463" y="76200"/>
                                  <a:pt x="25146" y="73152"/>
                                  <a:pt x="27432" y="68961"/>
                                </a:cubicBezTo>
                                <a:cubicBezTo>
                                  <a:pt x="29591" y="65151"/>
                                  <a:pt x="30734" y="61214"/>
                                  <a:pt x="30734" y="57023"/>
                                </a:cubicBezTo>
                                <a:cubicBezTo>
                                  <a:pt x="30734" y="48387"/>
                                  <a:pt x="27559" y="42545"/>
                                  <a:pt x="21209" y="39624"/>
                                </a:cubicBezTo>
                                <a:cubicBezTo>
                                  <a:pt x="18034" y="38100"/>
                                  <a:pt x="13907" y="36989"/>
                                  <a:pt x="8827" y="36259"/>
                                </a:cubicBezTo>
                                <a:lnTo>
                                  <a:pt x="0" y="35732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Shape 28"/>
                        <wps:cNvSpPr>
                          <a:spLocks/>
                        </wps:cNvSpPr>
                        <wps:spPr bwMode="auto">
                          <a:xfrm>
                            <a:off x="30145" y="0"/>
                            <a:ext cx="987" cy="2080"/>
                          </a:xfrm>
                          <a:custGeom>
                            <a:avLst/>
                            <a:gdLst>
                              <a:gd name="T0" fmla="*/ 0 w 98616"/>
                              <a:gd name="T1" fmla="*/ 0 h 208015"/>
                              <a:gd name="T2" fmla="*/ 0 w 98616"/>
                              <a:gd name="T3" fmla="*/ 0 h 208015"/>
                              <a:gd name="T4" fmla="*/ 0 w 98616"/>
                              <a:gd name="T5" fmla="*/ 0 h 208015"/>
                              <a:gd name="T6" fmla="*/ 0 w 98616"/>
                              <a:gd name="T7" fmla="*/ 0 h 208015"/>
                              <a:gd name="T8" fmla="*/ 0 w 98616"/>
                              <a:gd name="T9" fmla="*/ 0 h 208015"/>
                              <a:gd name="T10" fmla="*/ 0 w 98616"/>
                              <a:gd name="T11" fmla="*/ 0 h 208015"/>
                              <a:gd name="T12" fmla="*/ 0 w 98616"/>
                              <a:gd name="T13" fmla="*/ 0 h 208015"/>
                              <a:gd name="T14" fmla="*/ 0 w 98616"/>
                              <a:gd name="T15" fmla="*/ 0 h 208015"/>
                              <a:gd name="T16" fmla="*/ 0 w 98616"/>
                              <a:gd name="T17" fmla="*/ 0 h 208015"/>
                              <a:gd name="T18" fmla="*/ 0 w 98616"/>
                              <a:gd name="T19" fmla="*/ 0 h 208015"/>
                              <a:gd name="T20" fmla="*/ 0 w 98616"/>
                              <a:gd name="T21" fmla="*/ 0 h 208015"/>
                              <a:gd name="T22" fmla="*/ 0 w 98616"/>
                              <a:gd name="T23" fmla="*/ 0 h 208015"/>
                              <a:gd name="T24" fmla="*/ 0 w 98616"/>
                              <a:gd name="T25" fmla="*/ 0 h 208015"/>
                              <a:gd name="T26" fmla="*/ 0 w 98616"/>
                              <a:gd name="T27" fmla="*/ 0 h 208015"/>
                              <a:gd name="T28" fmla="*/ 0 w 98616"/>
                              <a:gd name="T29" fmla="*/ 0 h 208015"/>
                              <a:gd name="T30" fmla="*/ 0 w 98616"/>
                              <a:gd name="T31" fmla="*/ 0 h 208015"/>
                              <a:gd name="T32" fmla="*/ 0 w 98616"/>
                              <a:gd name="T33" fmla="*/ 0 h 208015"/>
                              <a:gd name="T34" fmla="*/ 0 w 98616"/>
                              <a:gd name="T35" fmla="*/ 0 h 208015"/>
                              <a:gd name="T36" fmla="*/ 0 w 98616"/>
                              <a:gd name="T37" fmla="*/ 0 h 208015"/>
                              <a:gd name="T38" fmla="*/ 0 w 98616"/>
                              <a:gd name="T39" fmla="*/ 0 h 208015"/>
                              <a:gd name="T40" fmla="*/ 0 w 98616"/>
                              <a:gd name="T41" fmla="*/ 0 h 208015"/>
                              <a:gd name="T42" fmla="*/ 0 w 98616"/>
                              <a:gd name="T43" fmla="*/ 0 h 208015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w 98616"/>
                              <a:gd name="T67" fmla="*/ 0 h 208015"/>
                              <a:gd name="T68" fmla="*/ 98616 w 98616"/>
                              <a:gd name="T69" fmla="*/ 208015 h 208015"/>
                            </a:gdLst>
                            <a:ahLst/>
                            <a:cxnLst>
                              <a:cxn ang="T44">
                                <a:pos x="T0" y="T1"/>
                              </a:cxn>
                              <a:cxn ang="T45">
                                <a:pos x="T2" y="T3"/>
                              </a:cxn>
                              <a:cxn ang="T46">
                                <a:pos x="T4" y="T5"/>
                              </a:cxn>
                              <a:cxn ang="T47">
                                <a:pos x="T6" y="T7"/>
                              </a:cxn>
                              <a:cxn ang="T48">
                                <a:pos x="T8" y="T9"/>
                              </a:cxn>
                              <a:cxn ang="T49">
                                <a:pos x="T10" y="T11"/>
                              </a:cxn>
                              <a:cxn ang="T50">
                                <a:pos x="T12" y="T13"/>
                              </a:cxn>
                              <a:cxn ang="T51">
                                <a:pos x="T14" y="T15"/>
                              </a:cxn>
                              <a:cxn ang="T52">
                                <a:pos x="T16" y="T17"/>
                              </a:cxn>
                              <a:cxn ang="T53">
                                <a:pos x="T18" y="T19"/>
                              </a:cxn>
                              <a:cxn ang="T54">
                                <a:pos x="T20" y="T21"/>
                              </a:cxn>
                              <a:cxn ang="T55">
                                <a:pos x="T22" y="T23"/>
                              </a:cxn>
                              <a:cxn ang="T56">
                                <a:pos x="T24" y="T25"/>
                              </a:cxn>
                              <a:cxn ang="T57">
                                <a:pos x="T26" y="T27"/>
                              </a:cxn>
                              <a:cxn ang="T58">
                                <a:pos x="T28" y="T29"/>
                              </a:cxn>
                              <a:cxn ang="T59">
                                <a:pos x="T30" y="T31"/>
                              </a:cxn>
                              <a:cxn ang="T60">
                                <a:pos x="T32" y="T33"/>
                              </a:cxn>
                              <a:cxn ang="T61">
                                <a:pos x="T34" y="T35"/>
                              </a:cxn>
                              <a:cxn ang="T62">
                                <a:pos x="T36" y="T37"/>
                              </a:cxn>
                              <a:cxn ang="T63">
                                <a:pos x="T38" y="T39"/>
                              </a:cxn>
                              <a:cxn ang="T64">
                                <a:pos x="T40" y="T41"/>
                              </a:cxn>
                              <a:cxn ang="T65">
                                <a:pos x="T42" y="T43"/>
                              </a:cxn>
                            </a:cxnLst>
                            <a:rect l="T66" t="T67" r="T68" b="T69"/>
                            <a:pathLst>
                              <a:path w="98616" h="208015">
                                <a:moveTo>
                                  <a:pt x="97917" y="0"/>
                                </a:moveTo>
                                <a:lnTo>
                                  <a:pt x="98616" y="78"/>
                                </a:lnTo>
                                <a:lnTo>
                                  <a:pt x="98616" y="37150"/>
                                </a:lnTo>
                                <a:lnTo>
                                  <a:pt x="97917" y="36957"/>
                                </a:lnTo>
                                <a:cubicBezTo>
                                  <a:pt x="90424" y="36957"/>
                                  <a:pt x="83439" y="38353"/>
                                  <a:pt x="77089" y="41148"/>
                                </a:cubicBezTo>
                                <a:cubicBezTo>
                                  <a:pt x="70739" y="43942"/>
                                  <a:pt x="65278" y="48133"/>
                                  <a:pt x="60706" y="53467"/>
                                </a:cubicBezTo>
                                <a:cubicBezTo>
                                  <a:pt x="56134" y="58927"/>
                                  <a:pt x="52451" y="65913"/>
                                  <a:pt x="49784" y="74422"/>
                                </a:cubicBezTo>
                                <a:cubicBezTo>
                                  <a:pt x="46990" y="83058"/>
                                  <a:pt x="45720" y="92710"/>
                                  <a:pt x="45720" y="103505"/>
                                </a:cubicBezTo>
                                <a:cubicBezTo>
                                  <a:pt x="45720" y="114426"/>
                                  <a:pt x="46990" y="124206"/>
                                  <a:pt x="49784" y="132969"/>
                                </a:cubicBezTo>
                                <a:cubicBezTo>
                                  <a:pt x="52451" y="141605"/>
                                  <a:pt x="56261" y="148844"/>
                                  <a:pt x="61087" y="154432"/>
                                </a:cubicBezTo>
                                <a:cubicBezTo>
                                  <a:pt x="65913" y="160020"/>
                                  <a:pt x="71501" y="164211"/>
                                  <a:pt x="77724" y="167005"/>
                                </a:cubicBezTo>
                                <a:cubicBezTo>
                                  <a:pt x="83947" y="169672"/>
                                  <a:pt x="90805" y="171069"/>
                                  <a:pt x="98425" y="171069"/>
                                </a:cubicBezTo>
                                <a:lnTo>
                                  <a:pt x="98616" y="171018"/>
                                </a:lnTo>
                                <a:lnTo>
                                  <a:pt x="98616" y="208015"/>
                                </a:lnTo>
                                <a:lnTo>
                                  <a:pt x="56388" y="200406"/>
                                </a:lnTo>
                                <a:cubicBezTo>
                                  <a:pt x="44069" y="195326"/>
                                  <a:pt x="33655" y="188087"/>
                                  <a:pt x="25273" y="178815"/>
                                </a:cubicBezTo>
                                <a:cubicBezTo>
                                  <a:pt x="16891" y="169545"/>
                                  <a:pt x="10541" y="158369"/>
                                  <a:pt x="6350" y="145414"/>
                                </a:cubicBezTo>
                                <a:cubicBezTo>
                                  <a:pt x="2032" y="132461"/>
                                  <a:pt x="0" y="118490"/>
                                  <a:pt x="0" y="103505"/>
                                </a:cubicBezTo>
                                <a:cubicBezTo>
                                  <a:pt x="0" y="88138"/>
                                  <a:pt x="2159" y="74040"/>
                                  <a:pt x="6604" y="61214"/>
                                </a:cubicBezTo>
                                <a:cubicBezTo>
                                  <a:pt x="11049" y="48260"/>
                                  <a:pt x="17399" y="37338"/>
                                  <a:pt x="25908" y="28194"/>
                                </a:cubicBezTo>
                                <a:cubicBezTo>
                                  <a:pt x="34417" y="19050"/>
                                  <a:pt x="44704" y="12064"/>
                                  <a:pt x="56769" y="7239"/>
                                </a:cubicBezTo>
                                <a:cubicBezTo>
                                  <a:pt x="68834" y="2413"/>
                                  <a:pt x="82550" y="0"/>
                                  <a:pt x="97917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Shape 29"/>
                        <wps:cNvSpPr>
                          <a:spLocks/>
                        </wps:cNvSpPr>
                        <wps:spPr bwMode="auto">
                          <a:xfrm>
                            <a:off x="28105" y="0"/>
                            <a:ext cx="1705" cy="2080"/>
                          </a:xfrm>
                          <a:custGeom>
                            <a:avLst/>
                            <a:gdLst>
                              <a:gd name="T0" fmla="*/ 0 w 170561"/>
                              <a:gd name="T1" fmla="*/ 0 h 208026"/>
                              <a:gd name="T2" fmla="*/ 0 w 170561"/>
                              <a:gd name="T3" fmla="*/ 0 h 208026"/>
                              <a:gd name="T4" fmla="*/ 0 w 170561"/>
                              <a:gd name="T5" fmla="*/ 0 h 208026"/>
                              <a:gd name="T6" fmla="*/ 0 w 170561"/>
                              <a:gd name="T7" fmla="*/ 0 h 208026"/>
                              <a:gd name="T8" fmla="*/ 0 w 170561"/>
                              <a:gd name="T9" fmla="*/ 0 h 208026"/>
                              <a:gd name="T10" fmla="*/ 0 w 170561"/>
                              <a:gd name="T11" fmla="*/ 0 h 208026"/>
                              <a:gd name="T12" fmla="*/ 0 w 170561"/>
                              <a:gd name="T13" fmla="*/ 0 h 208026"/>
                              <a:gd name="T14" fmla="*/ 0 w 170561"/>
                              <a:gd name="T15" fmla="*/ 0 h 208026"/>
                              <a:gd name="T16" fmla="*/ 0 w 170561"/>
                              <a:gd name="T17" fmla="*/ 0 h 208026"/>
                              <a:gd name="T18" fmla="*/ 0 w 170561"/>
                              <a:gd name="T19" fmla="*/ 0 h 208026"/>
                              <a:gd name="T20" fmla="*/ 0 w 170561"/>
                              <a:gd name="T21" fmla="*/ 0 h 208026"/>
                              <a:gd name="T22" fmla="*/ 0 w 170561"/>
                              <a:gd name="T23" fmla="*/ 0 h 208026"/>
                              <a:gd name="T24" fmla="*/ 0 w 170561"/>
                              <a:gd name="T25" fmla="*/ 0 h 208026"/>
                              <a:gd name="T26" fmla="*/ 0 w 170561"/>
                              <a:gd name="T27" fmla="*/ 0 h 208026"/>
                              <a:gd name="T28" fmla="*/ 0 w 170561"/>
                              <a:gd name="T29" fmla="*/ 0 h 208026"/>
                              <a:gd name="T30" fmla="*/ 0 w 170561"/>
                              <a:gd name="T31" fmla="*/ 0 h 208026"/>
                              <a:gd name="T32" fmla="*/ 0 w 170561"/>
                              <a:gd name="T33" fmla="*/ 0 h 208026"/>
                              <a:gd name="T34" fmla="*/ 0 w 170561"/>
                              <a:gd name="T35" fmla="*/ 0 h 208026"/>
                              <a:gd name="T36" fmla="*/ 0 w 170561"/>
                              <a:gd name="T37" fmla="*/ 0 h 208026"/>
                              <a:gd name="T38" fmla="*/ 0 w 170561"/>
                              <a:gd name="T39" fmla="*/ 0 h 208026"/>
                              <a:gd name="T40" fmla="*/ 0 w 170561"/>
                              <a:gd name="T41" fmla="*/ 0 h 208026"/>
                              <a:gd name="T42" fmla="*/ 0 w 170561"/>
                              <a:gd name="T43" fmla="*/ 0 h 208026"/>
                              <a:gd name="T44" fmla="*/ 0 w 170561"/>
                              <a:gd name="T45" fmla="*/ 0 h 208026"/>
                              <a:gd name="T46" fmla="*/ 0 w 170561"/>
                              <a:gd name="T47" fmla="*/ 0 h 208026"/>
                              <a:gd name="T48" fmla="*/ 0 w 170561"/>
                              <a:gd name="T49" fmla="*/ 0 h 20802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w 170561"/>
                              <a:gd name="T76" fmla="*/ 0 h 208026"/>
                              <a:gd name="T77" fmla="*/ 170561 w 170561"/>
                              <a:gd name="T78" fmla="*/ 208026 h 208026"/>
                            </a:gdLst>
                            <a:ahLst/>
                            <a:cxnLst>
                              <a:cxn ang="T50">
                                <a:pos x="T0" y="T1"/>
                              </a:cxn>
                              <a:cxn ang="T51">
                                <a:pos x="T2" y="T3"/>
                              </a:cxn>
                              <a:cxn ang="T52">
                                <a:pos x="T4" y="T5"/>
                              </a:cxn>
                              <a:cxn ang="T53">
                                <a:pos x="T6" y="T7"/>
                              </a:cxn>
                              <a:cxn ang="T54">
                                <a:pos x="T8" y="T9"/>
                              </a:cxn>
                              <a:cxn ang="T55">
                                <a:pos x="T10" y="T11"/>
                              </a:cxn>
                              <a:cxn ang="T56">
                                <a:pos x="T12" y="T13"/>
                              </a:cxn>
                              <a:cxn ang="T57">
                                <a:pos x="T14" y="T15"/>
                              </a:cxn>
                              <a:cxn ang="T58">
                                <a:pos x="T16" y="T17"/>
                              </a:cxn>
                              <a:cxn ang="T59">
                                <a:pos x="T18" y="T19"/>
                              </a:cxn>
                              <a:cxn ang="T60">
                                <a:pos x="T20" y="T21"/>
                              </a:cxn>
                              <a:cxn ang="T61">
                                <a:pos x="T22" y="T23"/>
                              </a:cxn>
                              <a:cxn ang="T62">
                                <a:pos x="T24" y="T25"/>
                              </a:cxn>
                              <a:cxn ang="T63">
                                <a:pos x="T26" y="T27"/>
                              </a:cxn>
                              <a:cxn ang="T64">
                                <a:pos x="T28" y="T29"/>
                              </a:cxn>
                              <a:cxn ang="T65">
                                <a:pos x="T30" y="T31"/>
                              </a:cxn>
                              <a:cxn ang="T66">
                                <a:pos x="T32" y="T33"/>
                              </a:cxn>
                              <a:cxn ang="T67">
                                <a:pos x="T34" y="T35"/>
                              </a:cxn>
                              <a:cxn ang="T68">
                                <a:pos x="T36" y="T37"/>
                              </a:cxn>
                              <a:cxn ang="T69">
                                <a:pos x="T38" y="T39"/>
                              </a:cxn>
                              <a:cxn ang="T70">
                                <a:pos x="T40" y="T41"/>
                              </a:cxn>
                              <a:cxn ang="T71">
                                <a:pos x="T42" y="T43"/>
                              </a:cxn>
                              <a:cxn ang="T72">
                                <a:pos x="T44" y="T45"/>
                              </a:cxn>
                              <a:cxn ang="T73">
                                <a:pos x="T46" y="T47"/>
                              </a:cxn>
                              <a:cxn ang="T74">
                                <a:pos x="T48" y="T49"/>
                              </a:cxn>
                            </a:cxnLst>
                            <a:rect l="T75" t="T76" r="T77" b="T78"/>
                            <a:pathLst>
                              <a:path w="170561" h="208026">
                                <a:moveTo>
                                  <a:pt x="22352" y="0"/>
                                </a:moveTo>
                                <a:cubicBezTo>
                                  <a:pt x="29210" y="0"/>
                                  <a:pt x="34671" y="2286"/>
                                  <a:pt x="38862" y="6858"/>
                                </a:cubicBezTo>
                                <a:cubicBezTo>
                                  <a:pt x="43180" y="11430"/>
                                  <a:pt x="45212" y="18034"/>
                                  <a:pt x="45212" y="26797"/>
                                </a:cubicBezTo>
                                <a:lnTo>
                                  <a:pt x="45212" y="80264"/>
                                </a:lnTo>
                                <a:lnTo>
                                  <a:pt x="125349" y="80264"/>
                                </a:lnTo>
                                <a:lnTo>
                                  <a:pt x="125349" y="26797"/>
                                </a:lnTo>
                                <a:cubicBezTo>
                                  <a:pt x="125349" y="18161"/>
                                  <a:pt x="127381" y="11557"/>
                                  <a:pt x="131572" y="6858"/>
                                </a:cubicBezTo>
                                <a:cubicBezTo>
                                  <a:pt x="135636" y="2286"/>
                                  <a:pt x="140970" y="0"/>
                                  <a:pt x="147701" y="0"/>
                                </a:cubicBezTo>
                                <a:cubicBezTo>
                                  <a:pt x="154432" y="0"/>
                                  <a:pt x="160020" y="2286"/>
                                  <a:pt x="164211" y="6858"/>
                                </a:cubicBezTo>
                                <a:cubicBezTo>
                                  <a:pt x="168402" y="11430"/>
                                  <a:pt x="170561" y="18034"/>
                                  <a:pt x="170561" y="26797"/>
                                </a:cubicBezTo>
                                <a:lnTo>
                                  <a:pt x="170561" y="181101"/>
                                </a:lnTo>
                                <a:cubicBezTo>
                                  <a:pt x="170561" y="189864"/>
                                  <a:pt x="168402" y="196596"/>
                                  <a:pt x="164211" y="201168"/>
                                </a:cubicBezTo>
                                <a:cubicBezTo>
                                  <a:pt x="159893" y="205739"/>
                                  <a:pt x="154432" y="208026"/>
                                  <a:pt x="147701" y="208026"/>
                                </a:cubicBezTo>
                                <a:cubicBezTo>
                                  <a:pt x="140843" y="208026"/>
                                  <a:pt x="135382" y="205739"/>
                                  <a:pt x="131445" y="201168"/>
                                </a:cubicBezTo>
                                <a:cubicBezTo>
                                  <a:pt x="127381" y="196469"/>
                                  <a:pt x="125349" y="189864"/>
                                  <a:pt x="125349" y="181101"/>
                                </a:cubicBezTo>
                                <a:lnTo>
                                  <a:pt x="125349" y="117983"/>
                                </a:lnTo>
                                <a:lnTo>
                                  <a:pt x="45212" y="117983"/>
                                </a:lnTo>
                                <a:lnTo>
                                  <a:pt x="45212" y="181101"/>
                                </a:lnTo>
                                <a:cubicBezTo>
                                  <a:pt x="45212" y="189864"/>
                                  <a:pt x="43180" y="196596"/>
                                  <a:pt x="38862" y="201168"/>
                                </a:cubicBezTo>
                                <a:cubicBezTo>
                                  <a:pt x="34544" y="205739"/>
                                  <a:pt x="29083" y="208026"/>
                                  <a:pt x="22352" y="208026"/>
                                </a:cubicBezTo>
                                <a:cubicBezTo>
                                  <a:pt x="15621" y="208026"/>
                                  <a:pt x="10160" y="205739"/>
                                  <a:pt x="6096" y="201168"/>
                                </a:cubicBezTo>
                                <a:cubicBezTo>
                                  <a:pt x="2032" y="196469"/>
                                  <a:pt x="0" y="189864"/>
                                  <a:pt x="0" y="181101"/>
                                </a:cubicBezTo>
                                <a:lnTo>
                                  <a:pt x="0" y="26797"/>
                                </a:lnTo>
                                <a:cubicBezTo>
                                  <a:pt x="0" y="18161"/>
                                  <a:pt x="2032" y="11430"/>
                                  <a:pt x="6096" y="6858"/>
                                </a:cubicBezTo>
                                <a:cubicBezTo>
                                  <a:pt x="10033" y="2286"/>
                                  <a:pt x="15494" y="0"/>
                                  <a:pt x="22352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Shape 30"/>
                        <wps:cNvSpPr>
                          <a:spLocks/>
                        </wps:cNvSpPr>
                        <wps:spPr bwMode="auto">
                          <a:xfrm>
                            <a:off x="25967" y="0"/>
                            <a:ext cx="1801" cy="2080"/>
                          </a:xfrm>
                          <a:custGeom>
                            <a:avLst/>
                            <a:gdLst>
                              <a:gd name="T0" fmla="*/ 0 w 180086"/>
                              <a:gd name="T1" fmla="*/ 0 h 208026"/>
                              <a:gd name="T2" fmla="*/ 0 w 180086"/>
                              <a:gd name="T3" fmla="*/ 0 h 208026"/>
                              <a:gd name="T4" fmla="*/ 0 w 180086"/>
                              <a:gd name="T5" fmla="*/ 0 h 208026"/>
                              <a:gd name="T6" fmla="*/ 0 w 180086"/>
                              <a:gd name="T7" fmla="*/ 0 h 208026"/>
                              <a:gd name="T8" fmla="*/ 0 w 180086"/>
                              <a:gd name="T9" fmla="*/ 0 h 208026"/>
                              <a:gd name="T10" fmla="*/ 0 w 180086"/>
                              <a:gd name="T11" fmla="*/ 0 h 208026"/>
                              <a:gd name="T12" fmla="*/ 0 w 180086"/>
                              <a:gd name="T13" fmla="*/ 0 h 208026"/>
                              <a:gd name="T14" fmla="*/ 0 w 180086"/>
                              <a:gd name="T15" fmla="*/ 0 h 208026"/>
                              <a:gd name="T16" fmla="*/ 0 w 180086"/>
                              <a:gd name="T17" fmla="*/ 0 h 208026"/>
                              <a:gd name="T18" fmla="*/ 0 w 180086"/>
                              <a:gd name="T19" fmla="*/ 0 h 208026"/>
                              <a:gd name="T20" fmla="*/ 0 w 180086"/>
                              <a:gd name="T21" fmla="*/ 0 h 208026"/>
                              <a:gd name="T22" fmla="*/ 0 w 180086"/>
                              <a:gd name="T23" fmla="*/ 0 h 208026"/>
                              <a:gd name="T24" fmla="*/ 0 w 180086"/>
                              <a:gd name="T25" fmla="*/ 0 h 208026"/>
                              <a:gd name="T26" fmla="*/ 0 w 180086"/>
                              <a:gd name="T27" fmla="*/ 0 h 208026"/>
                              <a:gd name="T28" fmla="*/ 0 w 180086"/>
                              <a:gd name="T29" fmla="*/ 0 h 208026"/>
                              <a:gd name="T30" fmla="*/ 0 w 180086"/>
                              <a:gd name="T31" fmla="*/ 0 h 208026"/>
                              <a:gd name="T32" fmla="*/ 0 w 180086"/>
                              <a:gd name="T33" fmla="*/ 0 h 208026"/>
                              <a:gd name="T34" fmla="*/ 0 w 180086"/>
                              <a:gd name="T35" fmla="*/ 0 h 208026"/>
                              <a:gd name="T36" fmla="*/ 0 w 180086"/>
                              <a:gd name="T37" fmla="*/ 0 h 208026"/>
                              <a:gd name="T38" fmla="*/ 0 w 180086"/>
                              <a:gd name="T39" fmla="*/ 0 h 208026"/>
                              <a:gd name="T40" fmla="*/ 0 w 180086"/>
                              <a:gd name="T41" fmla="*/ 0 h 208026"/>
                              <a:gd name="T42" fmla="*/ 0 w 180086"/>
                              <a:gd name="T43" fmla="*/ 0 h 208026"/>
                              <a:gd name="T44" fmla="*/ 0 w 180086"/>
                              <a:gd name="T45" fmla="*/ 0 h 208026"/>
                              <a:gd name="T46" fmla="*/ 0 w 180086"/>
                              <a:gd name="T47" fmla="*/ 0 h 208026"/>
                              <a:gd name="T48" fmla="*/ 0 w 180086"/>
                              <a:gd name="T49" fmla="*/ 0 h 208026"/>
                              <a:gd name="T50" fmla="*/ 0 w 180086"/>
                              <a:gd name="T51" fmla="*/ 0 h 208026"/>
                              <a:gd name="T52" fmla="*/ 0 w 180086"/>
                              <a:gd name="T53" fmla="*/ 0 h 208026"/>
                              <a:gd name="T54" fmla="*/ 0 w 180086"/>
                              <a:gd name="T55" fmla="*/ 0 h 208026"/>
                              <a:gd name="T56" fmla="*/ 0 w 180086"/>
                              <a:gd name="T57" fmla="*/ 0 h 208026"/>
                              <a:gd name="T58" fmla="*/ 0 w 180086"/>
                              <a:gd name="T59" fmla="*/ 0 h 208026"/>
                              <a:gd name="T60" fmla="*/ 0 w 180086"/>
                              <a:gd name="T61" fmla="*/ 0 h 208026"/>
                              <a:gd name="T62" fmla="*/ 0 w 180086"/>
                              <a:gd name="T63" fmla="*/ 0 h 208026"/>
                              <a:gd name="T64" fmla="*/ 0 w 180086"/>
                              <a:gd name="T65" fmla="*/ 0 h 208026"/>
                              <a:gd name="T66" fmla="*/ 0 w 180086"/>
                              <a:gd name="T67" fmla="*/ 0 h 208026"/>
                              <a:gd name="T68" fmla="*/ 0 w 180086"/>
                              <a:gd name="T69" fmla="*/ 0 h 20802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w 180086"/>
                              <a:gd name="T106" fmla="*/ 0 h 208026"/>
                              <a:gd name="T107" fmla="*/ 180086 w 180086"/>
                              <a:gd name="T108" fmla="*/ 208026 h 208026"/>
                            </a:gdLst>
                            <a:ahLst/>
                            <a:cxnLst>
                              <a:cxn ang="T70">
                                <a:pos x="T0" y="T1"/>
                              </a:cxn>
                              <a:cxn ang="T71">
                                <a:pos x="T2" y="T3"/>
                              </a:cxn>
                              <a:cxn ang="T72">
                                <a:pos x="T4" y="T5"/>
                              </a:cxn>
                              <a:cxn ang="T73">
                                <a:pos x="T6" y="T7"/>
                              </a:cxn>
                              <a:cxn ang="T74">
                                <a:pos x="T8" y="T9"/>
                              </a:cxn>
                              <a:cxn ang="T75">
                                <a:pos x="T10" y="T11"/>
                              </a:cxn>
                              <a:cxn ang="T76">
                                <a:pos x="T12" y="T13"/>
                              </a:cxn>
                              <a:cxn ang="T77">
                                <a:pos x="T14" y="T15"/>
                              </a:cxn>
                              <a:cxn ang="T78">
                                <a:pos x="T16" y="T17"/>
                              </a:cxn>
                              <a:cxn ang="T79">
                                <a:pos x="T18" y="T19"/>
                              </a:cxn>
                              <a:cxn ang="T80">
                                <a:pos x="T20" y="T21"/>
                              </a:cxn>
                              <a:cxn ang="T81">
                                <a:pos x="T22" y="T23"/>
                              </a:cxn>
                              <a:cxn ang="T82">
                                <a:pos x="T24" y="T25"/>
                              </a:cxn>
                              <a:cxn ang="T83">
                                <a:pos x="T26" y="T27"/>
                              </a:cxn>
                              <a:cxn ang="T84">
                                <a:pos x="T28" y="T29"/>
                              </a:cxn>
                              <a:cxn ang="T85">
                                <a:pos x="T30" y="T31"/>
                              </a:cxn>
                              <a:cxn ang="T86">
                                <a:pos x="T32" y="T33"/>
                              </a:cxn>
                              <a:cxn ang="T87">
                                <a:pos x="T34" y="T35"/>
                              </a:cxn>
                              <a:cxn ang="T88">
                                <a:pos x="T36" y="T37"/>
                              </a:cxn>
                              <a:cxn ang="T89">
                                <a:pos x="T38" y="T39"/>
                              </a:cxn>
                              <a:cxn ang="T90">
                                <a:pos x="T40" y="T41"/>
                              </a:cxn>
                              <a:cxn ang="T91">
                                <a:pos x="T42" y="T43"/>
                              </a:cxn>
                              <a:cxn ang="T92">
                                <a:pos x="T44" y="T45"/>
                              </a:cxn>
                              <a:cxn ang="T93">
                                <a:pos x="T46" y="T47"/>
                              </a:cxn>
                              <a:cxn ang="T94">
                                <a:pos x="T48" y="T49"/>
                              </a:cxn>
                              <a:cxn ang="T95">
                                <a:pos x="T50" y="T51"/>
                              </a:cxn>
                              <a:cxn ang="T96">
                                <a:pos x="T52" y="T53"/>
                              </a:cxn>
                              <a:cxn ang="T97">
                                <a:pos x="T54" y="T55"/>
                              </a:cxn>
                              <a:cxn ang="T98">
                                <a:pos x="T56" y="T57"/>
                              </a:cxn>
                              <a:cxn ang="T99">
                                <a:pos x="T58" y="T59"/>
                              </a:cxn>
                              <a:cxn ang="T100">
                                <a:pos x="T60" y="T61"/>
                              </a:cxn>
                              <a:cxn ang="T101">
                                <a:pos x="T62" y="T63"/>
                              </a:cxn>
                              <a:cxn ang="T102">
                                <a:pos x="T64" y="T65"/>
                              </a:cxn>
                              <a:cxn ang="T103">
                                <a:pos x="T66" y="T67"/>
                              </a:cxn>
                              <a:cxn ang="T104">
                                <a:pos x="T68" y="T69"/>
                              </a:cxn>
                            </a:cxnLst>
                            <a:rect l="T105" t="T106" r="T107" b="T108"/>
                            <a:pathLst>
                              <a:path w="180086" h="208026">
                                <a:moveTo>
                                  <a:pt x="96012" y="0"/>
                                </a:moveTo>
                                <a:cubicBezTo>
                                  <a:pt x="112268" y="0"/>
                                  <a:pt x="126873" y="3301"/>
                                  <a:pt x="139700" y="9906"/>
                                </a:cubicBezTo>
                                <a:cubicBezTo>
                                  <a:pt x="152527" y="16383"/>
                                  <a:pt x="162306" y="24511"/>
                                  <a:pt x="169291" y="34289"/>
                                </a:cubicBezTo>
                                <a:cubicBezTo>
                                  <a:pt x="176149" y="44069"/>
                                  <a:pt x="179578" y="53213"/>
                                  <a:pt x="179578" y="62102"/>
                                </a:cubicBezTo>
                                <a:cubicBezTo>
                                  <a:pt x="179578" y="67310"/>
                                  <a:pt x="177673" y="71882"/>
                                  <a:pt x="173990" y="75946"/>
                                </a:cubicBezTo>
                                <a:cubicBezTo>
                                  <a:pt x="170307" y="80010"/>
                                  <a:pt x="165735" y="82042"/>
                                  <a:pt x="160274" y="82042"/>
                                </a:cubicBezTo>
                                <a:cubicBezTo>
                                  <a:pt x="154432" y="82042"/>
                                  <a:pt x="150114" y="80645"/>
                                  <a:pt x="147193" y="77977"/>
                                </a:cubicBezTo>
                                <a:cubicBezTo>
                                  <a:pt x="144272" y="75184"/>
                                  <a:pt x="141224" y="70739"/>
                                  <a:pt x="137922" y="64515"/>
                                </a:cubicBezTo>
                                <a:cubicBezTo>
                                  <a:pt x="132969" y="55245"/>
                                  <a:pt x="127254" y="48260"/>
                                  <a:pt x="120650" y="43814"/>
                                </a:cubicBezTo>
                                <a:cubicBezTo>
                                  <a:pt x="114046" y="39243"/>
                                  <a:pt x="105918" y="36957"/>
                                  <a:pt x="96393" y="36957"/>
                                </a:cubicBezTo>
                                <a:cubicBezTo>
                                  <a:pt x="81026" y="36957"/>
                                  <a:pt x="68707" y="42799"/>
                                  <a:pt x="59563" y="54610"/>
                                </a:cubicBezTo>
                                <a:cubicBezTo>
                                  <a:pt x="50419" y="66421"/>
                                  <a:pt x="45847" y="83439"/>
                                  <a:pt x="45847" y="105664"/>
                                </a:cubicBezTo>
                                <a:cubicBezTo>
                                  <a:pt x="45847" y="120650"/>
                                  <a:pt x="47879" y="132969"/>
                                  <a:pt x="51943" y="142621"/>
                                </a:cubicBezTo>
                                <a:cubicBezTo>
                                  <a:pt x="56007" y="152273"/>
                                  <a:pt x="61722" y="159385"/>
                                  <a:pt x="68961" y="164084"/>
                                </a:cubicBezTo>
                                <a:cubicBezTo>
                                  <a:pt x="76327" y="168783"/>
                                  <a:pt x="84963" y="171069"/>
                                  <a:pt x="94996" y="171069"/>
                                </a:cubicBezTo>
                                <a:cubicBezTo>
                                  <a:pt x="105791" y="171069"/>
                                  <a:pt x="114935" y="168401"/>
                                  <a:pt x="122301" y="163195"/>
                                </a:cubicBezTo>
                                <a:cubicBezTo>
                                  <a:pt x="129667" y="157861"/>
                                  <a:pt x="135382" y="149733"/>
                                  <a:pt x="139446" y="138684"/>
                                </a:cubicBezTo>
                                <a:cubicBezTo>
                                  <a:pt x="140970" y="133858"/>
                                  <a:pt x="143256" y="129539"/>
                                  <a:pt x="146177" y="125730"/>
                                </a:cubicBezTo>
                                <a:cubicBezTo>
                                  <a:pt x="148971" y="122047"/>
                                  <a:pt x="153670" y="120142"/>
                                  <a:pt x="160020" y="120142"/>
                                </a:cubicBezTo>
                                <a:cubicBezTo>
                                  <a:pt x="165481" y="120142"/>
                                  <a:pt x="170180" y="122047"/>
                                  <a:pt x="174117" y="125984"/>
                                </a:cubicBezTo>
                                <a:cubicBezTo>
                                  <a:pt x="178181" y="129794"/>
                                  <a:pt x="180086" y="134493"/>
                                  <a:pt x="180086" y="140081"/>
                                </a:cubicBezTo>
                                <a:cubicBezTo>
                                  <a:pt x="180086" y="146685"/>
                                  <a:pt x="178435" y="153670"/>
                                  <a:pt x="175260" y="161289"/>
                                </a:cubicBezTo>
                                <a:cubicBezTo>
                                  <a:pt x="172085" y="168910"/>
                                  <a:pt x="167005" y="176402"/>
                                  <a:pt x="160147" y="183642"/>
                                </a:cubicBezTo>
                                <a:cubicBezTo>
                                  <a:pt x="153416" y="190881"/>
                                  <a:pt x="144653" y="196723"/>
                                  <a:pt x="134112" y="201295"/>
                                </a:cubicBezTo>
                                <a:cubicBezTo>
                                  <a:pt x="123444" y="205739"/>
                                  <a:pt x="111125" y="208026"/>
                                  <a:pt x="97155" y="208026"/>
                                </a:cubicBezTo>
                                <a:cubicBezTo>
                                  <a:pt x="86487" y="208026"/>
                                  <a:pt x="76835" y="207010"/>
                                  <a:pt x="68199" y="204977"/>
                                </a:cubicBezTo>
                                <a:cubicBezTo>
                                  <a:pt x="59690" y="203073"/>
                                  <a:pt x="51689" y="199898"/>
                                  <a:pt x="44577" y="195580"/>
                                </a:cubicBezTo>
                                <a:cubicBezTo>
                                  <a:pt x="37338" y="191262"/>
                                  <a:pt x="30607" y="184785"/>
                                  <a:pt x="24130" y="176149"/>
                                </a:cubicBezTo>
                                <a:cubicBezTo>
                                  <a:pt x="19304" y="171576"/>
                                  <a:pt x="14986" y="165353"/>
                                  <a:pt x="11303" y="157480"/>
                                </a:cubicBezTo>
                                <a:cubicBezTo>
                                  <a:pt x="7493" y="149606"/>
                                  <a:pt x="4699" y="141224"/>
                                  <a:pt x="2794" y="132461"/>
                                </a:cubicBezTo>
                                <a:cubicBezTo>
                                  <a:pt x="1016" y="123698"/>
                                  <a:pt x="0" y="114300"/>
                                  <a:pt x="0" y="104394"/>
                                </a:cubicBezTo>
                                <a:cubicBezTo>
                                  <a:pt x="0" y="88138"/>
                                  <a:pt x="2413" y="73660"/>
                                  <a:pt x="7112" y="60960"/>
                                </a:cubicBezTo>
                                <a:cubicBezTo>
                                  <a:pt x="11811" y="48133"/>
                                  <a:pt x="18542" y="37211"/>
                                  <a:pt x="27305" y="28067"/>
                                </a:cubicBezTo>
                                <a:cubicBezTo>
                                  <a:pt x="36068" y="18923"/>
                                  <a:pt x="46482" y="12064"/>
                                  <a:pt x="58293" y="7239"/>
                                </a:cubicBezTo>
                                <a:cubicBezTo>
                                  <a:pt x="70104" y="2413"/>
                                  <a:pt x="82677" y="0"/>
                                  <a:pt x="96012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Shape 31"/>
                        <wps:cNvSpPr>
                          <a:spLocks/>
                        </wps:cNvSpPr>
                        <wps:spPr bwMode="auto">
                          <a:xfrm>
                            <a:off x="24103" y="0"/>
                            <a:ext cx="1610" cy="2080"/>
                          </a:xfrm>
                          <a:custGeom>
                            <a:avLst/>
                            <a:gdLst>
                              <a:gd name="T0" fmla="*/ 0 w 161036"/>
                              <a:gd name="T1" fmla="*/ 0 h 208026"/>
                              <a:gd name="T2" fmla="*/ 0 w 161036"/>
                              <a:gd name="T3" fmla="*/ 0 h 208026"/>
                              <a:gd name="T4" fmla="*/ 0 w 161036"/>
                              <a:gd name="T5" fmla="*/ 0 h 208026"/>
                              <a:gd name="T6" fmla="*/ 0 w 161036"/>
                              <a:gd name="T7" fmla="*/ 0 h 208026"/>
                              <a:gd name="T8" fmla="*/ 0 w 161036"/>
                              <a:gd name="T9" fmla="*/ 0 h 208026"/>
                              <a:gd name="T10" fmla="*/ 0 w 161036"/>
                              <a:gd name="T11" fmla="*/ 0 h 208026"/>
                              <a:gd name="T12" fmla="*/ 0 w 161036"/>
                              <a:gd name="T13" fmla="*/ 0 h 208026"/>
                              <a:gd name="T14" fmla="*/ 0 w 161036"/>
                              <a:gd name="T15" fmla="*/ 0 h 208026"/>
                              <a:gd name="T16" fmla="*/ 0 w 161036"/>
                              <a:gd name="T17" fmla="*/ 0 h 208026"/>
                              <a:gd name="T18" fmla="*/ 0 w 161036"/>
                              <a:gd name="T19" fmla="*/ 0 h 208026"/>
                              <a:gd name="T20" fmla="*/ 0 w 161036"/>
                              <a:gd name="T21" fmla="*/ 0 h 208026"/>
                              <a:gd name="T22" fmla="*/ 0 w 161036"/>
                              <a:gd name="T23" fmla="*/ 0 h 208026"/>
                              <a:gd name="T24" fmla="*/ 0 w 161036"/>
                              <a:gd name="T25" fmla="*/ 0 h 208026"/>
                              <a:gd name="T26" fmla="*/ 0 w 161036"/>
                              <a:gd name="T27" fmla="*/ 0 h 208026"/>
                              <a:gd name="T28" fmla="*/ 0 w 161036"/>
                              <a:gd name="T29" fmla="*/ 0 h 208026"/>
                              <a:gd name="T30" fmla="*/ 0 w 161036"/>
                              <a:gd name="T31" fmla="*/ 0 h 208026"/>
                              <a:gd name="T32" fmla="*/ 0 w 161036"/>
                              <a:gd name="T33" fmla="*/ 0 h 208026"/>
                              <a:gd name="T34" fmla="*/ 0 w 161036"/>
                              <a:gd name="T35" fmla="*/ 0 h 208026"/>
                              <a:gd name="T36" fmla="*/ 0 w 161036"/>
                              <a:gd name="T37" fmla="*/ 0 h 208026"/>
                              <a:gd name="T38" fmla="*/ 0 w 161036"/>
                              <a:gd name="T39" fmla="*/ 0 h 208026"/>
                              <a:gd name="T40" fmla="*/ 0 w 161036"/>
                              <a:gd name="T41" fmla="*/ 0 h 208026"/>
                              <a:gd name="T42" fmla="*/ 0 w 161036"/>
                              <a:gd name="T43" fmla="*/ 0 h 208026"/>
                              <a:gd name="T44" fmla="*/ 0 w 161036"/>
                              <a:gd name="T45" fmla="*/ 0 h 208026"/>
                              <a:gd name="T46" fmla="*/ 0 w 161036"/>
                              <a:gd name="T47" fmla="*/ 0 h 208026"/>
                              <a:gd name="T48" fmla="*/ 0 w 161036"/>
                              <a:gd name="T49" fmla="*/ 0 h 208026"/>
                              <a:gd name="T50" fmla="*/ 0 w 161036"/>
                              <a:gd name="T51" fmla="*/ 0 h 208026"/>
                              <a:gd name="T52" fmla="*/ 0 w 161036"/>
                              <a:gd name="T53" fmla="*/ 0 h 208026"/>
                              <a:gd name="T54" fmla="*/ 0 w 161036"/>
                              <a:gd name="T55" fmla="*/ 0 h 208026"/>
                              <a:gd name="T56" fmla="*/ 0 w 161036"/>
                              <a:gd name="T57" fmla="*/ 0 h 208026"/>
                              <a:gd name="T58" fmla="*/ 0 w 161036"/>
                              <a:gd name="T59" fmla="*/ 0 h 208026"/>
                              <a:gd name="T60" fmla="*/ 0 w 161036"/>
                              <a:gd name="T61" fmla="*/ 0 h 208026"/>
                              <a:gd name="T62" fmla="*/ 0 w 161036"/>
                              <a:gd name="T63" fmla="*/ 0 h 208026"/>
                              <a:gd name="T64" fmla="*/ 0 w 161036"/>
                              <a:gd name="T65" fmla="*/ 0 h 208026"/>
                              <a:gd name="T66" fmla="*/ 0 w 161036"/>
                              <a:gd name="T67" fmla="*/ 0 h 208026"/>
                              <a:gd name="T68" fmla="*/ 0 w 161036"/>
                              <a:gd name="T69" fmla="*/ 0 h 208026"/>
                              <a:gd name="T70" fmla="*/ 0 w 161036"/>
                              <a:gd name="T71" fmla="*/ 0 h 208026"/>
                              <a:gd name="T72" fmla="*/ 0 w 161036"/>
                              <a:gd name="T73" fmla="*/ 0 h 208026"/>
                              <a:gd name="T74" fmla="*/ 0 w 161036"/>
                              <a:gd name="T75" fmla="*/ 0 h 208026"/>
                              <a:gd name="T76" fmla="*/ 0 w 161036"/>
                              <a:gd name="T77" fmla="*/ 0 h 208026"/>
                              <a:gd name="T78" fmla="*/ 0 w 161036"/>
                              <a:gd name="T79" fmla="*/ 0 h 208026"/>
                              <a:gd name="T80" fmla="*/ 0 w 161036"/>
                              <a:gd name="T81" fmla="*/ 0 h 208026"/>
                              <a:gd name="T82" fmla="*/ 0 w 161036"/>
                              <a:gd name="T83" fmla="*/ 0 h 208026"/>
                              <a:gd name="T84" fmla="*/ 0 w 161036"/>
                              <a:gd name="T85" fmla="*/ 0 h 208026"/>
                              <a:gd name="T86" fmla="*/ 0 w 161036"/>
                              <a:gd name="T87" fmla="*/ 0 h 208026"/>
                              <a:gd name="T88" fmla="*/ 0 w 161036"/>
                              <a:gd name="T89" fmla="*/ 0 h 20802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w 161036"/>
                              <a:gd name="T136" fmla="*/ 0 h 208026"/>
                              <a:gd name="T137" fmla="*/ 161036 w 161036"/>
                              <a:gd name="T138" fmla="*/ 208026 h 208026"/>
                            </a:gdLst>
                            <a:ahLst/>
                            <a:cxnLst>
                              <a:cxn ang="T90">
                                <a:pos x="T0" y="T1"/>
                              </a:cxn>
                              <a:cxn ang="T91">
                                <a:pos x="T2" y="T3"/>
                              </a:cxn>
                              <a:cxn ang="T92">
                                <a:pos x="T4" y="T5"/>
                              </a:cxn>
                              <a:cxn ang="T93">
                                <a:pos x="T6" y="T7"/>
                              </a:cxn>
                              <a:cxn ang="T94">
                                <a:pos x="T8" y="T9"/>
                              </a:cxn>
                              <a:cxn ang="T95">
                                <a:pos x="T10" y="T11"/>
                              </a:cxn>
                              <a:cxn ang="T96">
                                <a:pos x="T12" y="T13"/>
                              </a:cxn>
                              <a:cxn ang="T97">
                                <a:pos x="T14" y="T15"/>
                              </a:cxn>
                              <a:cxn ang="T98">
                                <a:pos x="T16" y="T17"/>
                              </a:cxn>
                              <a:cxn ang="T99">
                                <a:pos x="T18" y="T19"/>
                              </a:cxn>
                              <a:cxn ang="T100">
                                <a:pos x="T20" y="T21"/>
                              </a:cxn>
                              <a:cxn ang="T101">
                                <a:pos x="T22" y="T23"/>
                              </a:cxn>
                              <a:cxn ang="T102">
                                <a:pos x="T24" y="T25"/>
                              </a:cxn>
                              <a:cxn ang="T103">
                                <a:pos x="T26" y="T27"/>
                              </a:cxn>
                              <a:cxn ang="T104">
                                <a:pos x="T28" y="T29"/>
                              </a:cxn>
                              <a:cxn ang="T105">
                                <a:pos x="T30" y="T31"/>
                              </a:cxn>
                              <a:cxn ang="T106">
                                <a:pos x="T32" y="T33"/>
                              </a:cxn>
                              <a:cxn ang="T107">
                                <a:pos x="T34" y="T35"/>
                              </a:cxn>
                              <a:cxn ang="T108">
                                <a:pos x="T36" y="T37"/>
                              </a:cxn>
                              <a:cxn ang="T109">
                                <a:pos x="T38" y="T39"/>
                              </a:cxn>
                              <a:cxn ang="T110">
                                <a:pos x="T40" y="T41"/>
                              </a:cxn>
                              <a:cxn ang="T111">
                                <a:pos x="T42" y="T43"/>
                              </a:cxn>
                              <a:cxn ang="T112">
                                <a:pos x="T44" y="T45"/>
                              </a:cxn>
                              <a:cxn ang="T113">
                                <a:pos x="T46" y="T47"/>
                              </a:cxn>
                              <a:cxn ang="T114">
                                <a:pos x="T48" y="T49"/>
                              </a:cxn>
                              <a:cxn ang="T115">
                                <a:pos x="T50" y="T51"/>
                              </a:cxn>
                              <a:cxn ang="T116">
                                <a:pos x="T52" y="T53"/>
                              </a:cxn>
                              <a:cxn ang="T117">
                                <a:pos x="T54" y="T55"/>
                              </a:cxn>
                              <a:cxn ang="T118">
                                <a:pos x="T56" y="T57"/>
                              </a:cxn>
                              <a:cxn ang="T119">
                                <a:pos x="T58" y="T59"/>
                              </a:cxn>
                              <a:cxn ang="T120">
                                <a:pos x="T60" y="T61"/>
                              </a:cxn>
                              <a:cxn ang="T121">
                                <a:pos x="T62" y="T63"/>
                              </a:cxn>
                              <a:cxn ang="T122">
                                <a:pos x="T64" y="T65"/>
                              </a:cxn>
                              <a:cxn ang="T123">
                                <a:pos x="T66" y="T67"/>
                              </a:cxn>
                              <a:cxn ang="T124">
                                <a:pos x="T68" y="T69"/>
                              </a:cxn>
                              <a:cxn ang="T125">
                                <a:pos x="T70" y="T71"/>
                              </a:cxn>
                              <a:cxn ang="T126">
                                <a:pos x="T72" y="T73"/>
                              </a:cxn>
                              <a:cxn ang="T127">
                                <a:pos x="T74" y="T75"/>
                              </a:cxn>
                              <a:cxn ang="T128">
                                <a:pos x="T76" y="T77"/>
                              </a:cxn>
                              <a:cxn ang="T129">
                                <a:pos x="T78" y="T79"/>
                              </a:cxn>
                              <a:cxn ang="T130">
                                <a:pos x="T80" y="T81"/>
                              </a:cxn>
                              <a:cxn ang="T131">
                                <a:pos x="T82" y="T83"/>
                              </a:cxn>
                              <a:cxn ang="T132">
                                <a:pos x="T84" y="T85"/>
                              </a:cxn>
                              <a:cxn ang="T133">
                                <a:pos x="T86" y="T87"/>
                              </a:cxn>
                              <a:cxn ang="T134">
                                <a:pos x="T88" y="T89"/>
                              </a:cxn>
                            </a:cxnLst>
                            <a:rect l="T135" t="T136" r="T137" b="T138"/>
                            <a:pathLst>
                              <a:path w="161036" h="208026">
                                <a:moveTo>
                                  <a:pt x="80010" y="0"/>
                                </a:moveTo>
                                <a:cubicBezTo>
                                  <a:pt x="92329" y="0"/>
                                  <a:pt x="102997" y="1651"/>
                                  <a:pt x="112141" y="4699"/>
                                </a:cubicBezTo>
                                <a:cubicBezTo>
                                  <a:pt x="121158" y="7874"/>
                                  <a:pt x="128778" y="11938"/>
                                  <a:pt x="134874" y="17145"/>
                                </a:cubicBezTo>
                                <a:cubicBezTo>
                                  <a:pt x="140970" y="22351"/>
                                  <a:pt x="145415" y="27813"/>
                                  <a:pt x="148209" y="33655"/>
                                </a:cubicBezTo>
                                <a:cubicBezTo>
                                  <a:pt x="151130" y="39370"/>
                                  <a:pt x="152527" y="45085"/>
                                  <a:pt x="152527" y="50546"/>
                                </a:cubicBezTo>
                                <a:cubicBezTo>
                                  <a:pt x="152527" y="56007"/>
                                  <a:pt x="150622" y="60833"/>
                                  <a:pt x="146812" y="65277"/>
                                </a:cubicBezTo>
                                <a:cubicBezTo>
                                  <a:pt x="142875" y="69596"/>
                                  <a:pt x="138049" y="71755"/>
                                  <a:pt x="132207" y="71755"/>
                                </a:cubicBezTo>
                                <a:cubicBezTo>
                                  <a:pt x="126873" y="71755"/>
                                  <a:pt x="122809" y="70485"/>
                                  <a:pt x="120142" y="67818"/>
                                </a:cubicBezTo>
                                <a:cubicBezTo>
                                  <a:pt x="117475" y="65277"/>
                                  <a:pt x="114681" y="61340"/>
                                  <a:pt x="111887" y="56134"/>
                                </a:cubicBezTo>
                                <a:cubicBezTo>
                                  <a:pt x="108458" y="48895"/>
                                  <a:pt x="104394" y="43307"/>
                                  <a:pt x="99695" y="39370"/>
                                </a:cubicBezTo>
                                <a:cubicBezTo>
                                  <a:pt x="95123" y="35560"/>
                                  <a:pt x="87630" y="33655"/>
                                  <a:pt x="77343" y="33655"/>
                                </a:cubicBezTo>
                                <a:cubicBezTo>
                                  <a:pt x="67691" y="33655"/>
                                  <a:pt x="60198" y="35687"/>
                                  <a:pt x="54483" y="39751"/>
                                </a:cubicBezTo>
                                <a:cubicBezTo>
                                  <a:pt x="48768" y="43814"/>
                                  <a:pt x="45974" y="48514"/>
                                  <a:pt x="45974" y="53975"/>
                                </a:cubicBezTo>
                                <a:cubicBezTo>
                                  <a:pt x="45974" y="57276"/>
                                  <a:pt x="46863" y="60198"/>
                                  <a:pt x="48768" y="62611"/>
                                </a:cubicBezTo>
                                <a:cubicBezTo>
                                  <a:pt x="50546" y="65151"/>
                                  <a:pt x="53213" y="67310"/>
                                  <a:pt x="56642" y="69214"/>
                                </a:cubicBezTo>
                                <a:cubicBezTo>
                                  <a:pt x="60198" y="71120"/>
                                  <a:pt x="63754" y="72517"/>
                                  <a:pt x="67437" y="73660"/>
                                </a:cubicBezTo>
                                <a:cubicBezTo>
                                  <a:pt x="70993" y="74802"/>
                                  <a:pt x="77470" y="76453"/>
                                  <a:pt x="86614" y="78867"/>
                                </a:cubicBezTo>
                                <a:cubicBezTo>
                                  <a:pt x="97409" y="81280"/>
                                  <a:pt x="107442" y="84201"/>
                                  <a:pt x="116586" y="87376"/>
                                </a:cubicBezTo>
                                <a:cubicBezTo>
                                  <a:pt x="125730" y="90551"/>
                                  <a:pt x="133477" y="94488"/>
                                  <a:pt x="140081" y="99060"/>
                                </a:cubicBezTo>
                                <a:cubicBezTo>
                                  <a:pt x="146558" y="103759"/>
                                  <a:pt x="151765" y="109727"/>
                                  <a:pt x="155448" y="116967"/>
                                </a:cubicBezTo>
                                <a:cubicBezTo>
                                  <a:pt x="159258" y="124206"/>
                                  <a:pt x="161036" y="132969"/>
                                  <a:pt x="161036" y="143128"/>
                                </a:cubicBezTo>
                                <a:cubicBezTo>
                                  <a:pt x="161036" y="155448"/>
                                  <a:pt x="157861" y="166624"/>
                                  <a:pt x="151511" y="176530"/>
                                </a:cubicBezTo>
                                <a:cubicBezTo>
                                  <a:pt x="145034" y="186436"/>
                                  <a:pt x="135763" y="194183"/>
                                  <a:pt x="123571" y="199644"/>
                                </a:cubicBezTo>
                                <a:cubicBezTo>
                                  <a:pt x="111506" y="205232"/>
                                  <a:pt x="97155" y="208026"/>
                                  <a:pt x="80518" y="208026"/>
                                </a:cubicBezTo>
                                <a:cubicBezTo>
                                  <a:pt x="60706" y="208026"/>
                                  <a:pt x="44323" y="204215"/>
                                  <a:pt x="31369" y="196723"/>
                                </a:cubicBezTo>
                                <a:cubicBezTo>
                                  <a:pt x="22098" y="191262"/>
                                  <a:pt x="14478" y="183896"/>
                                  <a:pt x="8763" y="174751"/>
                                </a:cubicBezTo>
                                <a:cubicBezTo>
                                  <a:pt x="2921" y="165608"/>
                                  <a:pt x="0" y="156590"/>
                                  <a:pt x="0" y="147701"/>
                                </a:cubicBezTo>
                                <a:cubicBezTo>
                                  <a:pt x="0" y="142113"/>
                                  <a:pt x="2032" y="137414"/>
                                  <a:pt x="5842" y="133476"/>
                                </a:cubicBezTo>
                                <a:cubicBezTo>
                                  <a:pt x="9652" y="129413"/>
                                  <a:pt x="14605" y="127508"/>
                                  <a:pt x="20447" y="127508"/>
                                </a:cubicBezTo>
                                <a:cubicBezTo>
                                  <a:pt x="25400" y="127508"/>
                                  <a:pt x="29464" y="129032"/>
                                  <a:pt x="32893" y="132080"/>
                                </a:cubicBezTo>
                                <a:cubicBezTo>
                                  <a:pt x="36195" y="135127"/>
                                  <a:pt x="38989" y="139573"/>
                                  <a:pt x="41148" y="145161"/>
                                </a:cubicBezTo>
                                <a:cubicBezTo>
                                  <a:pt x="43561" y="151130"/>
                                  <a:pt x="46101" y="156210"/>
                                  <a:pt x="48768" y="160147"/>
                                </a:cubicBezTo>
                                <a:cubicBezTo>
                                  <a:pt x="51562" y="163957"/>
                                  <a:pt x="55245" y="167259"/>
                                  <a:pt x="60071" y="169672"/>
                                </a:cubicBezTo>
                                <a:cubicBezTo>
                                  <a:pt x="64897" y="172212"/>
                                  <a:pt x="71374" y="173355"/>
                                  <a:pt x="79502" y="173355"/>
                                </a:cubicBezTo>
                                <a:cubicBezTo>
                                  <a:pt x="90551" y="173355"/>
                                  <a:pt x="99568" y="170942"/>
                                  <a:pt x="106299" y="165862"/>
                                </a:cubicBezTo>
                                <a:cubicBezTo>
                                  <a:pt x="113030" y="160909"/>
                                  <a:pt x="116459" y="154686"/>
                                  <a:pt x="116459" y="147447"/>
                                </a:cubicBezTo>
                                <a:cubicBezTo>
                                  <a:pt x="116459" y="141732"/>
                                  <a:pt x="114681" y="137033"/>
                                  <a:pt x="111125" y="133350"/>
                                </a:cubicBezTo>
                                <a:cubicBezTo>
                                  <a:pt x="107569" y="129667"/>
                                  <a:pt x="102743" y="126873"/>
                                  <a:pt x="96774" y="124840"/>
                                </a:cubicBezTo>
                                <a:cubicBezTo>
                                  <a:pt x="90805" y="122809"/>
                                  <a:pt x="82550" y="120650"/>
                                  <a:pt x="72009" y="118237"/>
                                </a:cubicBezTo>
                                <a:cubicBezTo>
                                  <a:pt x="57658" y="114808"/>
                                  <a:pt x="45720" y="110871"/>
                                  <a:pt x="35941" y="106426"/>
                                </a:cubicBezTo>
                                <a:cubicBezTo>
                                  <a:pt x="26289" y="101853"/>
                                  <a:pt x="18542" y="95503"/>
                                  <a:pt x="12573" y="87502"/>
                                </a:cubicBezTo>
                                <a:cubicBezTo>
                                  <a:pt x="6731" y="79501"/>
                                  <a:pt x="3810" y="69469"/>
                                  <a:pt x="3810" y="57531"/>
                                </a:cubicBezTo>
                                <a:cubicBezTo>
                                  <a:pt x="3810" y="46227"/>
                                  <a:pt x="6858" y="36068"/>
                                  <a:pt x="13081" y="27305"/>
                                </a:cubicBezTo>
                                <a:cubicBezTo>
                                  <a:pt x="19177" y="18414"/>
                                  <a:pt x="28067" y="11684"/>
                                  <a:pt x="39624" y="7112"/>
                                </a:cubicBezTo>
                                <a:cubicBezTo>
                                  <a:pt x="51181" y="2413"/>
                                  <a:pt x="64643" y="0"/>
                                  <a:pt x="80010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Shape 32"/>
                        <wps:cNvSpPr>
                          <a:spLocks/>
                        </wps:cNvSpPr>
                        <wps:spPr bwMode="auto">
                          <a:xfrm>
                            <a:off x="21353" y="0"/>
                            <a:ext cx="1706" cy="2080"/>
                          </a:xfrm>
                          <a:custGeom>
                            <a:avLst/>
                            <a:gdLst>
                              <a:gd name="T0" fmla="*/ 0 w 170561"/>
                              <a:gd name="T1" fmla="*/ 0 h 208026"/>
                              <a:gd name="T2" fmla="*/ 0 w 170561"/>
                              <a:gd name="T3" fmla="*/ 0 h 208026"/>
                              <a:gd name="T4" fmla="*/ 0 w 170561"/>
                              <a:gd name="T5" fmla="*/ 0 h 208026"/>
                              <a:gd name="T6" fmla="*/ 0 w 170561"/>
                              <a:gd name="T7" fmla="*/ 0 h 208026"/>
                              <a:gd name="T8" fmla="*/ 0 w 170561"/>
                              <a:gd name="T9" fmla="*/ 0 h 208026"/>
                              <a:gd name="T10" fmla="*/ 0 w 170561"/>
                              <a:gd name="T11" fmla="*/ 0 h 208026"/>
                              <a:gd name="T12" fmla="*/ 0 w 170561"/>
                              <a:gd name="T13" fmla="*/ 0 h 208026"/>
                              <a:gd name="T14" fmla="*/ 0 w 170561"/>
                              <a:gd name="T15" fmla="*/ 0 h 208026"/>
                              <a:gd name="T16" fmla="*/ 0 w 170561"/>
                              <a:gd name="T17" fmla="*/ 0 h 208026"/>
                              <a:gd name="T18" fmla="*/ 0 w 170561"/>
                              <a:gd name="T19" fmla="*/ 0 h 208026"/>
                              <a:gd name="T20" fmla="*/ 0 w 170561"/>
                              <a:gd name="T21" fmla="*/ 0 h 208026"/>
                              <a:gd name="T22" fmla="*/ 0 w 170561"/>
                              <a:gd name="T23" fmla="*/ 0 h 208026"/>
                              <a:gd name="T24" fmla="*/ 0 w 170561"/>
                              <a:gd name="T25" fmla="*/ 0 h 208026"/>
                              <a:gd name="T26" fmla="*/ 0 w 170561"/>
                              <a:gd name="T27" fmla="*/ 0 h 208026"/>
                              <a:gd name="T28" fmla="*/ 0 w 170561"/>
                              <a:gd name="T29" fmla="*/ 0 h 208026"/>
                              <a:gd name="T30" fmla="*/ 0 w 170561"/>
                              <a:gd name="T31" fmla="*/ 0 h 208026"/>
                              <a:gd name="T32" fmla="*/ 0 w 170561"/>
                              <a:gd name="T33" fmla="*/ 0 h 208026"/>
                              <a:gd name="T34" fmla="*/ 0 w 170561"/>
                              <a:gd name="T35" fmla="*/ 0 h 208026"/>
                              <a:gd name="T36" fmla="*/ 0 w 170561"/>
                              <a:gd name="T37" fmla="*/ 0 h 208026"/>
                              <a:gd name="T38" fmla="*/ 0 w 170561"/>
                              <a:gd name="T39" fmla="*/ 0 h 208026"/>
                              <a:gd name="T40" fmla="*/ 0 w 170561"/>
                              <a:gd name="T41" fmla="*/ 0 h 208026"/>
                              <a:gd name="T42" fmla="*/ 0 w 170561"/>
                              <a:gd name="T43" fmla="*/ 0 h 208026"/>
                              <a:gd name="T44" fmla="*/ 0 w 170561"/>
                              <a:gd name="T45" fmla="*/ 0 h 208026"/>
                              <a:gd name="T46" fmla="*/ 0 w 170561"/>
                              <a:gd name="T47" fmla="*/ 0 h 208026"/>
                              <a:gd name="T48" fmla="*/ 0 w 170561"/>
                              <a:gd name="T49" fmla="*/ 0 h 20802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w 170561"/>
                              <a:gd name="T76" fmla="*/ 0 h 208026"/>
                              <a:gd name="T77" fmla="*/ 170561 w 170561"/>
                              <a:gd name="T78" fmla="*/ 208026 h 208026"/>
                            </a:gdLst>
                            <a:ahLst/>
                            <a:cxnLst>
                              <a:cxn ang="T50">
                                <a:pos x="T0" y="T1"/>
                              </a:cxn>
                              <a:cxn ang="T51">
                                <a:pos x="T2" y="T3"/>
                              </a:cxn>
                              <a:cxn ang="T52">
                                <a:pos x="T4" y="T5"/>
                              </a:cxn>
                              <a:cxn ang="T53">
                                <a:pos x="T6" y="T7"/>
                              </a:cxn>
                              <a:cxn ang="T54">
                                <a:pos x="T8" y="T9"/>
                              </a:cxn>
                              <a:cxn ang="T55">
                                <a:pos x="T10" y="T11"/>
                              </a:cxn>
                              <a:cxn ang="T56">
                                <a:pos x="T12" y="T13"/>
                              </a:cxn>
                              <a:cxn ang="T57">
                                <a:pos x="T14" y="T15"/>
                              </a:cxn>
                              <a:cxn ang="T58">
                                <a:pos x="T16" y="T17"/>
                              </a:cxn>
                              <a:cxn ang="T59">
                                <a:pos x="T18" y="T19"/>
                              </a:cxn>
                              <a:cxn ang="T60">
                                <a:pos x="T20" y="T21"/>
                              </a:cxn>
                              <a:cxn ang="T61">
                                <a:pos x="T22" y="T23"/>
                              </a:cxn>
                              <a:cxn ang="T62">
                                <a:pos x="T24" y="T25"/>
                              </a:cxn>
                              <a:cxn ang="T63">
                                <a:pos x="T26" y="T27"/>
                              </a:cxn>
                              <a:cxn ang="T64">
                                <a:pos x="T28" y="T29"/>
                              </a:cxn>
                              <a:cxn ang="T65">
                                <a:pos x="T30" y="T31"/>
                              </a:cxn>
                              <a:cxn ang="T66">
                                <a:pos x="T32" y="T33"/>
                              </a:cxn>
                              <a:cxn ang="T67">
                                <a:pos x="T34" y="T35"/>
                              </a:cxn>
                              <a:cxn ang="T68">
                                <a:pos x="T36" y="T37"/>
                              </a:cxn>
                              <a:cxn ang="T69">
                                <a:pos x="T38" y="T39"/>
                              </a:cxn>
                              <a:cxn ang="T70">
                                <a:pos x="T40" y="T41"/>
                              </a:cxn>
                              <a:cxn ang="T71">
                                <a:pos x="T42" y="T43"/>
                              </a:cxn>
                              <a:cxn ang="T72">
                                <a:pos x="T44" y="T45"/>
                              </a:cxn>
                              <a:cxn ang="T73">
                                <a:pos x="T46" y="T47"/>
                              </a:cxn>
                              <a:cxn ang="T74">
                                <a:pos x="T48" y="T49"/>
                              </a:cxn>
                            </a:cxnLst>
                            <a:rect l="T75" t="T76" r="T77" b="T78"/>
                            <a:pathLst>
                              <a:path w="170561" h="208026">
                                <a:moveTo>
                                  <a:pt x="22352" y="0"/>
                                </a:moveTo>
                                <a:cubicBezTo>
                                  <a:pt x="29210" y="0"/>
                                  <a:pt x="34671" y="2286"/>
                                  <a:pt x="38862" y="6858"/>
                                </a:cubicBezTo>
                                <a:cubicBezTo>
                                  <a:pt x="43180" y="11430"/>
                                  <a:pt x="45212" y="18034"/>
                                  <a:pt x="45212" y="26797"/>
                                </a:cubicBezTo>
                                <a:lnTo>
                                  <a:pt x="45212" y="80264"/>
                                </a:lnTo>
                                <a:lnTo>
                                  <a:pt x="125349" y="80264"/>
                                </a:lnTo>
                                <a:lnTo>
                                  <a:pt x="125349" y="26797"/>
                                </a:lnTo>
                                <a:cubicBezTo>
                                  <a:pt x="125349" y="18161"/>
                                  <a:pt x="127381" y="11557"/>
                                  <a:pt x="131572" y="6858"/>
                                </a:cubicBezTo>
                                <a:cubicBezTo>
                                  <a:pt x="135636" y="2286"/>
                                  <a:pt x="140970" y="0"/>
                                  <a:pt x="147701" y="0"/>
                                </a:cubicBezTo>
                                <a:cubicBezTo>
                                  <a:pt x="154432" y="0"/>
                                  <a:pt x="160020" y="2286"/>
                                  <a:pt x="164211" y="6858"/>
                                </a:cubicBezTo>
                                <a:cubicBezTo>
                                  <a:pt x="168402" y="11430"/>
                                  <a:pt x="170561" y="18034"/>
                                  <a:pt x="170561" y="26797"/>
                                </a:cubicBezTo>
                                <a:lnTo>
                                  <a:pt x="170561" y="181101"/>
                                </a:lnTo>
                                <a:cubicBezTo>
                                  <a:pt x="170561" y="189864"/>
                                  <a:pt x="168402" y="196596"/>
                                  <a:pt x="164211" y="201168"/>
                                </a:cubicBezTo>
                                <a:cubicBezTo>
                                  <a:pt x="159893" y="205739"/>
                                  <a:pt x="154432" y="208026"/>
                                  <a:pt x="147701" y="208026"/>
                                </a:cubicBezTo>
                                <a:cubicBezTo>
                                  <a:pt x="140843" y="208026"/>
                                  <a:pt x="135382" y="205739"/>
                                  <a:pt x="131445" y="201168"/>
                                </a:cubicBezTo>
                                <a:cubicBezTo>
                                  <a:pt x="127381" y="196469"/>
                                  <a:pt x="125349" y="189864"/>
                                  <a:pt x="125349" y="181101"/>
                                </a:cubicBezTo>
                                <a:lnTo>
                                  <a:pt x="125349" y="117983"/>
                                </a:lnTo>
                                <a:lnTo>
                                  <a:pt x="45212" y="117983"/>
                                </a:lnTo>
                                <a:lnTo>
                                  <a:pt x="45212" y="181101"/>
                                </a:lnTo>
                                <a:cubicBezTo>
                                  <a:pt x="45212" y="189864"/>
                                  <a:pt x="43180" y="196596"/>
                                  <a:pt x="38862" y="201168"/>
                                </a:cubicBezTo>
                                <a:cubicBezTo>
                                  <a:pt x="34544" y="205739"/>
                                  <a:pt x="29083" y="208026"/>
                                  <a:pt x="22352" y="208026"/>
                                </a:cubicBezTo>
                                <a:cubicBezTo>
                                  <a:pt x="15621" y="208026"/>
                                  <a:pt x="10160" y="205739"/>
                                  <a:pt x="6096" y="201168"/>
                                </a:cubicBezTo>
                                <a:cubicBezTo>
                                  <a:pt x="2032" y="196469"/>
                                  <a:pt x="0" y="189864"/>
                                  <a:pt x="0" y="181101"/>
                                </a:cubicBezTo>
                                <a:lnTo>
                                  <a:pt x="0" y="26797"/>
                                </a:lnTo>
                                <a:cubicBezTo>
                                  <a:pt x="0" y="18161"/>
                                  <a:pt x="2032" y="11430"/>
                                  <a:pt x="6096" y="6858"/>
                                </a:cubicBezTo>
                                <a:cubicBezTo>
                                  <a:pt x="10033" y="2286"/>
                                  <a:pt x="15494" y="0"/>
                                  <a:pt x="22352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Shape 33"/>
                        <wps:cNvSpPr>
                          <a:spLocks/>
                        </wps:cNvSpPr>
                        <wps:spPr bwMode="auto">
                          <a:xfrm>
                            <a:off x="19061" y="0"/>
                            <a:ext cx="1924" cy="2080"/>
                          </a:xfrm>
                          <a:custGeom>
                            <a:avLst/>
                            <a:gdLst>
                              <a:gd name="T0" fmla="*/ 0 w 192405"/>
                              <a:gd name="T1" fmla="*/ 0 h 208026"/>
                              <a:gd name="T2" fmla="*/ 0 w 192405"/>
                              <a:gd name="T3" fmla="*/ 0 h 208026"/>
                              <a:gd name="T4" fmla="*/ 0 w 192405"/>
                              <a:gd name="T5" fmla="*/ 0 h 208026"/>
                              <a:gd name="T6" fmla="*/ 0 w 192405"/>
                              <a:gd name="T7" fmla="*/ 0 h 208026"/>
                              <a:gd name="T8" fmla="*/ 0 w 192405"/>
                              <a:gd name="T9" fmla="*/ 0 h 208026"/>
                              <a:gd name="T10" fmla="*/ 0 w 192405"/>
                              <a:gd name="T11" fmla="*/ 0 h 208026"/>
                              <a:gd name="T12" fmla="*/ 0 w 192405"/>
                              <a:gd name="T13" fmla="*/ 0 h 208026"/>
                              <a:gd name="T14" fmla="*/ 0 w 192405"/>
                              <a:gd name="T15" fmla="*/ 0 h 208026"/>
                              <a:gd name="T16" fmla="*/ 0 w 192405"/>
                              <a:gd name="T17" fmla="*/ 0 h 208026"/>
                              <a:gd name="T18" fmla="*/ 0 w 192405"/>
                              <a:gd name="T19" fmla="*/ 0 h 208026"/>
                              <a:gd name="T20" fmla="*/ 0 w 192405"/>
                              <a:gd name="T21" fmla="*/ 0 h 208026"/>
                              <a:gd name="T22" fmla="*/ 0 w 192405"/>
                              <a:gd name="T23" fmla="*/ 0 h 208026"/>
                              <a:gd name="T24" fmla="*/ 0 w 192405"/>
                              <a:gd name="T25" fmla="*/ 0 h 208026"/>
                              <a:gd name="T26" fmla="*/ 0 w 192405"/>
                              <a:gd name="T27" fmla="*/ 0 h 208026"/>
                              <a:gd name="T28" fmla="*/ 0 w 192405"/>
                              <a:gd name="T29" fmla="*/ 0 h 208026"/>
                              <a:gd name="T30" fmla="*/ 0 w 192405"/>
                              <a:gd name="T31" fmla="*/ 0 h 208026"/>
                              <a:gd name="T32" fmla="*/ 0 w 192405"/>
                              <a:gd name="T33" fmla="*/ 0 h 208026"/>
                              <a:gd name="T34" fmla="*/ 0 w 192405"/>
                              <a:gd name="T35" fmla="*/ 0 h 208026"/>
                              <a:gd name="T36" fmla="*/ 0 w 192405"/>
                              <a:gd name="T37" fmla="*/ 0 h 208026"/>
                              <a:gd name="T38" fmla="*/ 0 w 192405"/>
                              <a:gd name="T39" fmla="*/ 0 h 208026"/>
                              <a:gd name="T40" fmla="*/ 0 w 192405"/>
                              <a:gd name="T41" fmla="*/ 0 h 208026"/>
                              <a:gd name="T42" fmla="*/ 0 w 192405"/>
                              <a:gd name="T43" fmla="*/ 0 h 208026"/>
                              <a:gd name="T44" fmla="*/ 0 w 192405"/>
                              <a:gd name="T45" fmla="*/ 0 h 208026"/>
                              <a:gd name="T46" fmla="*/ 0 w 192405"/>
                              <a:gd name="T47" fmla="*/ 0 h 208026"/>
                              <a:gd name="T48" fmla="*/ 0 w 192405"/>
                              <a:gd name="T49" fmla="*/ 0 h 208026"/>
                              <a:gd name="T50" fmla="*/ 0 w 192405"/>
                              <a:gd name="T51" fmla="*/ 0 h 208026"/>
                              <a:gd name="T52" fmla="*/ 0 w 192405"/>
                              <a:gd name="T53" fmla="*/ 0 h 208026"/>
                              <a:gd name="T54" fmla="*/ 0 w 192405"/>
                              <a:gd name="T55" fmla="*/ 0 h 208026"/>
                              <a:gd name="T56" fmla="*/ 0 w 192405"/>
                              <a:gd name="T57" fmla="*/ 0 h 208026"/>
                              <a:gd name="T58" fmla="*/ 0 w 192405"/>
                              <a:gd name="T59" fmla="*/ 0 h 208026"/>
                              <a:gd name="T60" fmla="*/ 0 w 192405"/>
                              <a:gd name="T61" fmla="*/ 0 h 208026"/>
                              <a:gd name="T62" fmla="*/ 0 w 192405"/>
                              <a:gd name="T63" fmla="*/ 0 h 208026"/>
                              <a:gd name="T64" fmla="*/ 0 w 192405"/>
                              <a:gd name="T65" fmla="*/ 0 h 208026"/>
                              <a:gd name="T66" fmla="*/ 0 w 192405"/>
                              <a:gd name="T67" fmla="*/ 0 h 208026"/>
                              <a:gd name="T68" fmla="*/ 0 w 192405"/>
                              <a:gd name="T69" fmla="*/ 0 h 208026"/>
                              <a:gd name="T70" fmla="*/ 0 w 192405"/>
                              <a:gd name="T71" fmla="*/ 0 h 208026"/>
                              <a:gd name="T72" fmla="*/ 0 w 192405"/>
                              <a:gd name="T73" fmla="*/ 0 h 208026"/>
                              <a:gd name="T74" fmla="*/ 0 w 192405"/>
                              <a:gd name="T75" fmla="*/ 0 h 208026"/>
                              <a:gd name="T76" fmla="*/ 0 w 192405"/>
                              <a:gd name="T77" fmla="*/ 0 h 208026"/>
                              <a:gd name="T78" fmla="*/ 0 w 192405"/>
                              <a:gd name="T79" fmla="*/ 0 h 208026"/>
                              <a:gd name="T80" fmla="*/ 0 w 192405"/>
                              <a:gd name="T81" fmla="*/ 0 h 208026"/>
                              <a:gd name="T82" fmla="*/ 0 w 192405"/>
                              <a:gd name="T83" fmla="*/ 0 h 208026"/>
                              <a:gd name="T84" fmla="*/ 0 w 192405"/>
                              <a:gd name="T85" fmla="*/ 0 h 208026"/>
                              <a:gd name="T86" fmla="*/ 0 w 192405"/>
                              <a:gd name="T87" fmla="*/ 0 h 20802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w 192405"/>
                              <a:gd name="T133" fmla="*/ 0 h 208026"/>
                              <a:gd name="T134" fmla="*/ 192405 w 192405"/>
                              <a:gd name="T135" fmla="*/ 208026 h 208026"/>
                            </a:gdLst>
                            <a:ahLst/>
                            <a:cxnLst>
                              <a:cxn ang="T88">
                                <a:pos x="T0" y="T1"/>
                              </a:cxn>
                              <a:cxn ang="T89">
                                <a:pos x="T2" y="T3"/>
                              </a:cxn>
                              <a:cxn ang="T90">
                                <a:pos x="T4" y="T5"/>
                              </a:cxn>
                              <a:cxn ang="T91">
                                <a:pos x="T6" y="T7"/>
                              </a:cxn>
                              <a:cxn ang="T92">
                                <a:pos x="T8" y="T9"/>
                              </a:cxn>
                              <a:cxn ang="T93">
                                <a:pos x="T10" y="T11"/>
                              </a:cxn>
                              <a:cxn ang="T94">
                                <a:pos x="T12" y="T13"/>
                              </a:cxn>
                              <a:cxn ang="T95">
                                <a:pos x="T14" y="T15"/>
                              </a:cxn>
                              <a:cxn ang="T96">
                                <a:pos x="T16" y="T17"/>
                              </a:cxn>
                              <a:cxn ang="T97">
                                <a:pos x="T18" y="T19"/>
                              </a:cxn>
                              <a:cxn ang="T98">
                                <a:pos x="T20" y="T21"/>
                              </a:cxn>
                              <a:cxn ang="T99">
                                <a:pos x="T22" y="T23"/>
                              </a:cxn>
                              <a:cxn ang="T100">
                                <a:pos x="T24" y="T25"/>
                              </a:cxn>
                              <a:cxn ang="T101">
                                <a:pos x="T26" y="T27"/>
                              </a:cxn>
                              <a:cxn ang="T102">
                                <a:pos x="T28" y="T29"/>
                              </a:cxn>
                              <a:cxn ang="T103">
                                <a:pos x="T30" y="T31"/>
                              </a:cxn>
                              <a:cxn ang="T104">
                                <a:pos x="T32" y="T33"/>
                              </a:cxn>
                              <a:cxn ang="T105">
                                <a:pos x="T34" y="T35"/>
                              </a:cxn>
                              <a:cxn ang="T106">
                                <a:pos x="T36" y="T37"/>
                              </a:cxn>
                              <a:cxn ang="T107">
                                <a:pos x="T38" y="T39"/>
                              </a:cxn>
                              <a:cxn ang="T108">
                                <a:pos x="T40" y="T41"/>
                              </a:cxn>
                              <a:cxn ang="T109">
                                <a:pos x="T42" y="T43"/>
                              </a:cxn>
                              <a:cxn ang="T110">
                                <a:pos x="T44" y="T45"/>
                              </a:cxn>
                              <a:cxn ang="T111">
                                <a:pos x="T46" y="T47"/>
                              </a:cxn>
                              <a:cxn ang="T112">
                                <a:pos x="T48" y="T49"/>
                              </a:cxn>
                              <a:cxn ang="T113">
                                <a:pos x="T50" y="T51"/>
                              </a:cxn>
                              <a:cxn ang="T114">
                                <a:pos x="T52" y="T53"/>
                              </a:cxn>
                              <a:cxn ang="T115">
                                <a:pos x="T54" y="T55"/>
                              </a:cxn>
                              <a:cxn ang="T116">
                                <a:pos x="T56" y="T57"/>
                              </a:cxn>
                              <a:cxn ang="T117">
                                <a:pos x="T58" y="T59"/>
                              </a:cxn>
                              <a:cxn ang="T118">
                                <a:pos x="T60" y="T61"/>
                              </a:cxn>
                              <a:cxn ang="T119">
                                <a:pos x="T62" y="T63"/>
                              </a:cxn>
                              <a:cxn ang="T120">
                                <a:pos x="T64" y="T65"/>
                              </a:cxn>
                              <a:cxn ang="T121">
                                <a:pos x="T66" y="T67"/>
                              </a:cxn>
                              <a:cxn ang="T122">
                                <a:pos x="T68" y="T69"/>
                              </a:cxn>
                              <a:cxn ang="T123">
                                <a:pos x="T70" y="T71"/>
                              </a:cxn>
                              <a:cxn ang="T124">
                                <a:pos x="T72" y="T73"/>
                              </a:cxn>
                              <a:cxn ang="T125">
                                <a:pos x="T74" y="T75"/>
                              </a:cxn>
                              <a:cxn ang="T126">
                                <a:pos x="T76" y="T77"/>
                              </a:cxn>
                              <a:cxn ang="T127">
                                <a:pos x="T78" y="T79"/>
                              </a:cxn>
                              <a:cxn ang="T128">
                                <a:pos x="T80" y="T81"/>
                              </a:cxn>
                              <a:cxn ang="T129">
                                <a:pos x="T82" y="T83"/>
                              </a:cxn>
                              <a:cxn ang="T130">
                                <a:pos x="T84" y="T85"/>
                              </a:cxn>
                              <a:cxn ang="T131">
                                <a:pos x="T86" y="T87"/>
                              </a:cxn>
                            </a:cxnLst>
                            <a:rect l="T132" t="T133" r="T134" b="T135"/>
                            <a:pathLst>
                              <a:path w="192405" h="208026">
                                <a:moveTo>
                                  <a:pt x="104775" y="0"/>
                                </a:moveTo>
                                <a:cubicBezTo>
                                  <a:pt x="118237" y="0"/>
                                  <a:pt x="130175" y="1905"/>
                                  <a:pt x="140716" y="5461"/>
                                </a:cubicBezTo>
                                <a:cubicBezTo>
                                  <a:pt x="151130" y="9144"/>
                                  <a:pt x="159766" y="13715"/>
                                  <a:pt x="166370" y="19303"/>
                                </a:cubicBezTo>
                                <a:cubicBezTo>
                                  <a:pt x="172974" y="24892"/>
                                  <a:pt x="177927" y="30861"/>
                                  <a:pt x="181356" y="37211"/>
                                </a:cubicBezTo>
                                <a:cubicBezTo>
                                  <a:pt x="184658" y="43434"/>
                                  <a:pt x="186436" y="49149"/>
                                  <a:pt x="186436" y="54228"/>
                                </a:cubicBezTo>
                                <a:cubicBezTo>
                                  <a:pt x="186436" y="59944"/>
                                  <a:pt x="184277" y="64897"/>
                                  <a:pt x="180086" y="68834"/>
                                </a:cubicBezTo>
                                <a:cubicBezTo>
                                  <a:pt x="175768" y="72898"/>
                                  <a:pt x="170688" y="74930"/>
                                  <a:pt x="164719" y="74930"/>
                                </a:cubicBezTo>
                                <a:cubicBezTo>
                                  <a:pt x="161417" y="74930"/>
                                  <a:pt x="158242" y="74168"/>
                                  <a:pt x="155194" y="72644"/>
                                </a:cubicBezTo>
                                <a:cubicBezTo>
                                  <a:pt x="152273" y="71120"/>
                                  <a:pt x="149733" y="68961"/>
                                  <a:pt x="147574" y="66167"/>
                                </a:cubicBezTo>
                                <a:cubicBezTo>
                                  <a:pt x="142748" y="58547"/>
                                  <a:pt x="138811" y="52959"/>
                                  <a:pt x="135509" y="49149"/>
                                </a:cubicBezTo>
                                <a:cubicBezTo>
                                  <a:pt x="132334" y="45465"/>
                                  <a:pt x="128016" y="42290"/>
                                  <a:pt x="122555" y="39751"/>
                                </a:cubicBezTo>
                                <a:cubicBezTo>
                                  <a:pt x="117094" y="37338"/>
                                  <a:pt x="110236" y="36068"/>
                                  <a:pt x="101854" y="36068"/>
                                </a:cubicBezTo>
                                <a:cubicBezTo>
                                  <a:pt x="93091" y="36068"/>
                                  <a:pt x="85217" y="37464"/>
                                  <a:pt x="78486" y="40513"/>
                                </a:cubicBezTo>
                                <a:cubicBezTo>
                                  <a:pt x="71628" y="43434"/>
                                  <a:pt x="65786" y="47878"/>
                                  <a:pt x="60960" y="53467"/>
                                </a:cubicBezTo>
                                <a:cubicBezTo>
                                  <a:pt x="56134" y="59182"/>
                                  <a:pt x="52324" y="66294"/>
                                  <a:pt x="49657" y="74676"/>
                                </a:cubicBezTo>
                                <a:cubicBezTo>
                                  <a:pt x="47117" y="83185"/>
                                  <a:pt x="45720" y="92583"/>
                                  <a:pt x="45720" y="102870"/>
                                </a:cubicBezTo>
                                <a:cubicBezTo>
                                  <a:pt x="45720" y="125222"/>
                                  <a:pt x="50800" y="142367"/>
                                  <a:pt x="60833" y="154177"/>
                                </a:cubicBezTo>
                                <a:cubicBezTo>
                                  <a:pt x="70866" y="165862"/>
                                  <a:pt x="84836" y="171831"/>
                                  <a:pt x="102870" y="171831"/>
                                </a:cubicBezTo>
                                <a:cubicBezTo>
                                  <a:pt x="111760" y="171831"/>
                                  <a:pt x="120142" y="170561"/>
                                  <a:pt x="128016" y="168275"/>
                                </a:cubicBezTo>
                                <a:cubicBezTo>
                                  <a:pt x="135763" y="165989"/>
                                  <a:pt x="143256" y="162814"/>
                                  <a:pt x="150495" y="159003"/>
                                </a:cubicBezTo>
                                <a:lnTo>
                                  <a:pt x="150495" y="131445"/>
                                </a:lnTo>
                                <a:lnTo>
                                  <a:pt x="122555" y="131445"/>
                                </a:lnTo>
                                <a:cubicBezTo>
                                  <a:pt x="114554" y="131445"/>
                                  <a:pt x="108331" y="130175"/>
                                  <a:pt x="104013" y="127635"/>
                                </a:cubicBezTo>
                                <a:cubicBezTo>
                                  <a:pt x="99568" y="124968"/>
                                  <a:pt x="97282" y="120523"/>
                                  <a:pt x="97282" y="114046"/>
                                </a:cubicBezTo>
                                <a:cubicBezTo>
                                  <a:pt x="97282" y="108965"/>
                                  <a:pt x="99187" y="104648"/>
                                  <a:pt x="102870" y="101346"/>
                                </a:cubicBezTo>
                                <a:cubicBezTo>
                                  <a:pt x="106680" y="98044"/>
                                  <a:pt x="111633" y="96393"/>
                                  <a:pt x="117729" y="96393"/>
                                </a:cubicBezTo>
                                <a:lnTo>
                                  <a:pt x="162687" y="96393"/>
                                </a:lnTo>
                                <a:cubicBezTo>
                                  <a:pt x="168402" y="96393"/>
                                  <a:pt x="173482" y="96901"/>
                                  <a:pt x="177800" y="97917"/>
                                </a:cubicBezTo>
                                <a:cubicBezTo>
                                  <a:pt x="182118" y="99060"/>
                                  <a:pt x="185547" y="101600"/>
                                  <a:pt x="188341" y="105537"/>
                                </a:cubicBezTo>
                                <a:cubicBezTo>
                                  <a:pt x="191008" y="109347"/>
                                  <a:pt x="192405" y="114935"/>
                                  <a:pt x="192405" y="122174"/>
                                </a:cubicBezTo>
                                <a:lnTo>
                                  <a:pt x="192405" y="159765"/>
                                </a:lnTo>
                                <a:cubicBezTo>
                                  <a:pt x="192405" y="164973"/>
                                  <a:pt x="191897" y="169290"/>
                                  <a:pt x="190754" y="172720"/>
                                </a:cubicBezTo>
                                <a:cubicBezTo>
                                  <a:pt x="189611" y="176149"/>
                                  <a:pt x="187706" y="179070"/>
                                  <a:pt x="184785" y="181737"/>
                                </a:cubicBezTo>
                                <a:cubicBezTo>
                                  <a:pt x="181864" y="184403"/>
                                  <a:pt x="178308" y="186817"/>
                                  <a:pt x="173990" y="189230"/>
                                </a:cubicBezTo>
                                <a:cubicBezTo>
                                  <a:pt x="161925" y="195707"/>
                                  <a:pt x="150368" y="200406"/>
                                  <a:pt x="139192" y="203453"/>
                                </a:cubicBezTo>
                                <a:cubicBezTo>
                                  <a:pt x="128016" y="206501"/>
                                  <a:pt x="115824" y="208026"/>
                                  <a:pt x="102616" y="208026"/>
                                </a:cubicBezTo>
                                <a:cubicBezTo>
                                  <a:pt x="87249" y="208026"/>
                                  <a:pt x="73152" y="205613"/>
                                  <a:pt x="60452" y="200914"/>
                                </a:cubicBezTo>
                                <a:cubicBezTo>
                                  <a:pt x="47752" y="196088"/>
                                  <a:pt x="36830" y="189230"/>
                                  <a:pt x="27940" y="180086"/>
                                </a:cubicBezTo>
                                <a:cubicBezTo>
                                  <a:pt x="18923" y="171069"/>
                                  <a:pt x="12065" y="160020"/>
                                  <a:pt x="7239" y="147193"/>
                                </a:cubicBezTo>
                                <a:cubicBezTo>
                                  <a:pt x="2413" y="134239"/>
                                  <a:pt x="0" y="119888"/>
                                  <a:pt x="0" y="104013"/>
                                </a:cubicBezTo>
                                <a:cubicBezTo>
                                  <a:pt x="0" y="88392"/>
                                  <a:pt x="2286" y="74168"/>
                                  <a:pt x="6985" y="61214"/>
                                </a:cubicBezTo>
                                <a:cubicBezTo>
                                  <a:pt x="11684" y="48260"/>
                                  <a:pt x="18542" y="37211"/>
                                  <a:pt x="27686" y="28067"/>
                                </a:cubicBezTo>
                                <a:cubicBezTo>
                                  <a:pt x="36703" y="19050"/>
                                  <a:pt x="47752" y="12064"/>
                                  <a:pt x="60706" y="7239"/>
                                </a:cubicBezTo>
                                <a:cubicBezTo>
                                  <a:pt x="73660" y="2413"/>
                                  <a:pt x="88392" y="0"/>
                                  <a:pt x="104775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Shape 34"/>
                        <wps:cNvSpPr>
                          <a:spLocks/>
                        </wps:cNvSpPr>
                        <wps:spPr bwMode="auto">
                          <a:xfrm>
                            <a:off x="18274" y="0"/>
                            <a:ext cx="452" cy="2080"/>
                          </a:xfrm>
                          <a:custGeom>
                            <a:avLst/>
                            <a:gdLst>
                              <a:gd name="T0" fmla="*/ 0 w 45212"/>
                              <a:gd name="T1" fmla="*/ 0 h 208026"/>
                              <a:gd name="T2" fmla="*/ 0 w 45212"/>
                              <a:gd name="T3" fmla="*/ 0 h 208026"/>
                              <a:gd name="T4" fmla="*/ 0 w 45212"/>
                              <a:gd name="T5" fmla="*/ 0 h 208026"/>
                              <a:gd name="T6" fmla="*/ 0 w 45212"/>
                              <a:gd name="T7" fmla="*/ 0 h 208026"/>
                              <a:gd name="T8" fmla="*/ 0 w 45212"/>
                              <a:gd name="T9" fmla="*/ 0 h 208026"/>
                              <a:gd name="T10" fmla="*/ 0 w 45212"/>
                              <a:gd name="T11" fmla="*/ 0 h 208026"/>
                              <a:gd name="T12" fmla="*/ 0 w 45212"/>
                              <a:gd name="T13" fmla="*/ 0 h 208026"/>
                              <a:gd name="T14" fmla="*/ 0 w 45212"/>
                              <a:gd name="T15" fmla="*/ 0 h 208026"/>
                              <a:gd name="T16" fmla="*/ 0 w 45212"/>
                              <a:gd name="T17" fmla="*/ 0 h 208026"/>
                              <a:gd name="T18" fmla="*/ 0 w 45212"/>
                              <a:gd name="T19" fmla="*/ 0 h 208026"/>
                              <a:gd name="T20" fmla="*/ 0 w 45212"/>
                              <a:gd name="T21" fmla="*/ 0 h 208026"/>
                              <a:gd name="T22" fmla="*/ 0 60000 65536"/>
                              <a:gd name="T23" fmla="*/ 0 60000 65536"/>
                              <a:gd name="T24" fmla="*/ 0 60000 65536"/>
                              <a:gd name="T25" fmla="*/ 0 60000 65536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w 45212"/>
                              <a:gd name="T34" fmla="*/ 0 h 208026"/>
                              <a:gd name="T35" fmla="*/ 45212 w 45212"/>
                              <a:gd name="T36" fmla="*/ 208026 h 208026"/>
                            </a:gdLst>
                            <a:ahLst/>
                            <a:cxnLst>
                              <a:cxn ang="T22">
                                <a:pos x="T0" y="T1"/>
                              </a:cxn>
                              <a:cxn ang="T23">
                                <a:pos x="T2" y="T3"/>
                              </a:cxn>
                              <a:cxn ang="T24">
                                <a:pos x="T4" y="T5"/>
                              </a:cxn>
                              <a:cxn ang="T25">
                                <a:pos x="T6" y="T7"/>
                              </a:cxn>
                              <a:cxn ang="T26">
                                <a:pos x="T8" y="T9"/>
                              </a:cxn>
                              <a:cxn ang="T27">
                                <a:pos x="T10" y="T11"/>
                              </a:cxn>
                              <a:cxn ang="T28">
                                <a:pos x="T12" y="T13"/>
                              </a:cxn>
                              <a:cxn ang="T29">
                                <a:pos x="T14" y="T15"/>
                              </a:cxn>
                              <a:cxn ang="T30">
                                <a:pos x="T16" y="T17"/>
                              </a:cxn>
                              <a:cxn ang="T31">
                                <a:pos x="T18" y="T19"/>
                              </a:cxn>
                              <a:cxn ang="T32">
                                <a:pos x="T20" y="T21"/>
                              </a:cxn>
                            </a:cxnLst>
                            <a:rect l="T33" t="T34" r="T35" b="T36"/>
                            <a:pathLst>
                              <a:path w="45212" h="208026">
                                <a:moveTo>
                                  <a:pt x="22352" y="0"/>
                                </a:moveTo>
                                <a:cubicBezTo>
                                  <a:pt x="29083" y="0"/>
                                  <a:pt x="34671" y="2286"/>
                                  <a:pt x="38862" y="6858"/>
                                </a:cubicBezTo>
                                <a:cubicBezTo>
                                  <a:pt x="43180" y="11430"/>
                                  <a:pt x="45212" y="18034"/>
                                  <a:pt x="45212" y="26797"/>
                                </a:cubicBezTo>
                                <a:lnTo>
                                  <a:pt x="45212" y="181101"/>
                                </a:lnTo>
                                <a:cubicBezTo>
                                  <a:pt x="45212" y="189864"/>
                                  <a:pt x="43180" y="196596"/>
                                  <a:pt x="38989" y="201168"/>
                                </a:cubicBezTo>
                                <a:cubicBezTo>
                                  <a:pt x="34671" y="205739"/>
                                  <a:pt x="29210" y="208026"/>
                                  <a:pt x="22352" y="208026"/>
                                </a:cubicBezTo>
                                <a:cubicBezTo>
                                  <a:pt x="15875" y="208026"/>
                                  <a:pt x="10414" y="205739"/>
                                  <a:pt x="6350" y="201168"/>
                                </a:cubicBezTo>
                                <a:cubicBezTo>
                                  <a:pt x="2159" y="196596"/>
                                  <a:pt x="0" y="189864"/>
                                  <a:pt x="0" y="181101"/>
                                </a:cubicBezTo>
                                <a:lnTo>
                                  <a:pt x="0" y="26797"/>
                                </a:lnTo>
                                <a:cubicBezTo>
                                  <a:pt x="0" y="18034"/>
                                  <a:pt x="2159" y="11430"/>
                                  <a:pt x="6223" y="6858"/>
                                </a:cubicBezTo>
                                <a:cubicBezTo>
                                  <a:pt x="10414" y="2286"/>
                                  <a:pt x="15748" y="0"/>
                                  <a:pt x="22352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Shape 35"/>
                        <wps:cNvSpPr>
                          <a:spLocks/>
                        </wps:cNvSpPr>
                        <wps:spPr bwMode="auto">
                          <a:xfrm>
                            <a:off x="16141" y="0"/>
                            <a:ext cx="1706" cy="2080"/>
                          </a:xfrm>
                          <a:custGeom>
                            <a:avLst/>
                            <a:gdLst>
                              <a:gd name="T0" fmla="*/ 0 w 170561"/>
                              <a:gd name="T1" fmla="*/ 0 h 208026"/>
                              <a:gd name="T2" fmla="*/ 0 w 170561"/>
                              <a:gd name="T3" fmla="*/ 0 h 208026"/>
                              <a:gd name="T4" fmla="*/ 0 w 170561"/>
                              <a:gd name="T5" fmla="*/ 0 h 208026"/>
                              <a:gd name="T6" fmla="*/ 0 w 170561"/>
                              <a:gd name="T7" fmla="*/ 0 h 208026"/>
                              <a:gd name="T8" fmla="*/ 0 w 170561"/>
                              <a:gd name="T9" fmla="*/ 0 h 208026"/>
                              <a:gd name="T10" fmla="*/ 0 w 170561"/>
                              <a:gd name="T11" fmla="*/ 0 h 208026"/>
                              <a:gd name="T12" fmla="*/ 0 w 170561"/>
                              <a:gd name="T13" fmla="*/ 0 h 208026"/>
                              <a:gd name="T14" fmla="*/ 0 w 170561"/>
                              <a:gd name="T15" fmla="*/ 0 h 208026"/>
                              <a:gd name="T16" fmla="*/ 0 w 170561"/>
                              <a:gd name="T17" fmla="*/ 0 h 208026"/>
                              <a:gd name="T18" fmla="*/ 0 w 170561"/>
                              <a:gd name="T19" fmla="*/ 0 h 208026"/>
                              <a:gd name="T20" fmla="*/ 0 w 170561"/>
                              <a:gd name="T21" fmla="*/ 0 h 208026"/>
                              <a:gd name="T22" fmla="*/ 0 w 170561"/>
                              <a:gd name="T23" fmla="*/ 0 h 208026"/>
                              <a:gd name="T24" fmla="*/ 0 w 170561"/>
                              <a:gd name="T25" fmla="*/ 0 h 208026"/>
                              <a:gd name="T26" fmla="*/ 0 w 170561"/>
                              <a:gd name="T27" fmla="*/ 0 h 208026"/>
                              <a:gd name="T28" fmla="*/ 0 w 170561"/>
                              <a:gd name="T29" fmla="*/ 0 h 208026"/>
                              <a:gd name="T30" fmla="*/ 0 w 170561"/>
                              <a:gd name="T31" fmla="*/ 0 h 208026"/>
                              <a:gd name="T32" fmla="*/ 0 w 170561"/>
                              <a:gd name="T33" fmla="*/ 0 h 208026"/>
                              <a:gd name="T34" fmla="*/ 0 w 170561"/>
                              <a:gd name="T35" fmla="*/ 0 h 208026"/>
                              <a:gd name="T36" fmla="*/ 0 w 170561"/>
                              <a:gd name="T37" fmla="*/ 0 h 208026"/>
                              <a:gd name="T38" fmla="*/ 0 w 170561"/>
                              <a:gd name="T39" fmla="*/ 0 h 208026"/>
                              <a:gd name="T40" fmla="*/ 0 w 170561"/>
                              <a:gd name="T41" fmla="*/ 0 h 208026"/>
                              <a:gd name="T42" fmla="*/ 0 w 170561"/>
                              <a:gd name="T43" fmla="*/ 0 h 208026"/>
                              <a:gd name="T44" fmla="*/ 0 w 170561"/>
                              <a:gd name="T45" fmla="*/ 0 h 208026"/>
                              <a:gd name="T46" fmla="*/ 0 w 170561"/>
                              <a:gd name="T47" fmla="*/ 0 h 208026"/>
                              <a:gd name="T48" fmla="*/ 0 w 170561"/>
                              <a:gd name="T49" fmla="*/ 0 h 20802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w 170561"/>
                              <a:gd name="T76" fmla="*/ 0 h 208026"/>
                              <a:gd name="T77" fmla="*/ 170561 w 170561"/>
                              <a:gd name="T78" fmla="*/ 208026 h 208026"/>
                            </a:gdLst>
                            <a:ahLst/>
                            <a:cxnLst>
                              <a:cxn ang="T50">
                                <a:pos x="T0" y="T1"/>
                              </a:cxn>
                              <a:cxn ang="T51">
                                <a:pos x="T2" y="T3"/>
                              </a:cxn>
                              <a:cxn ang="T52">
                                <a:pos x="T4" y="T5"/>
                              </a:cxn>
                              <a:cxn ang="T53">
                                <a:pos x="T6" y="T7"/>
                              </a:cxn>
                              <a:cxn ang="T54">
                                <a:pos x="T8" y="T9"/>
                              </a:cxn>
                              <a:cxn ang="T55">
                                <a:pos x="T10" y="T11"/>
                              </a:cxn>
                              <a:cxn ang="T56">
                                <a:pos x="T12" y="T13"/>
                              </a:cxn>
                              <a:cxn ang="T57">
                                <a:pos x="T14" y="T15"/>
                              </a:cxn>
                              <a:cxn ang="T58">
                                <a:pos x="T16" y="T17"/>
                              </a:cxn>
                              <a:cxn ang="T59">
                                <a:pos x="T18" y="T19"/>
                              </a:cxn>
                              <a:cxn ang="T60">
                                <a:pos x="T20" y="T21"/>
                              </a:cxn>
                              <a:cxn ang="T61">
                                <a:pos x="T22" y="T23"/>
                              </a:cxn>
                              <a:cxn ang="T62">
                                <a:pos x="T24" y="T25"/>
                              </a:cxn>
                              <a:cxn ang="T63">
                                <a:pos x="T26" y="T27"/>
                              </a:cxn>
                              <a:cxn ang="T64">
                                <a:pos x="T28" y="T29"/>
                              </a:cxn>
                              <a:cxn ang="T65">
                                <a:pos x="T30" y="T31"/>
                              </a:cxn>
                              <a:cxn ang="T66">
                                <a:pos x="T32" y="T33"/>
                              </a:cxn>
                              <a:cxn ang="T67">
                                <a:pos x="T34" y="T35"/>
                              </a:cxn>
                              <a:cxn ang="T68">
                                <a:pos x="T36" y="T37"/>
                              </a:cxn>
                              <a:cxn ang="T69">
                                <a:pos x="T38" y="T39"/>
                              </a:cxn>
                              <a:cxn ang="T70">
                                <a:pos x="T40" y="T41"/>
                              </a:cxn>
                              <a:cxn ang="T71">
                                <a:pos x="T42" y="T43"/>
                              </a:cxn>
                              <a:cxn ang="T72">
                                <a:pos x="T44" y="T45"/>
                              </a:cxn>
                              <a:cxn ang="T73">
                                <a:pos x="T46" y="T47"/>
                              </a:cxn>
                              <a:cxn ang="T74">
                                <a:pos x="T48" y="T49"/>
                              </a:cxn>
                            </a:cxnLst>
                            <a:rect l="T75" t="T76" r="T77" b="T78"/>
                            <a:pathLst>
                              <a:path w="170561" h="208026">
                                <a:moveTo>
                                  <a:pt x="22352" y="0"/>
                                </a:moveTo>
                                <a:cubicBezTo>
                                  <a:pt x="29210" y="0"/>
                                  <a:pt x="34671" y="2286"/>
                                  <a:pt x="38862" y="6858"/>
                                </a:cubicBezTo>
                                <a:cubicBezTo>
                                  <a:pt x="43180" y="11430"/>
                                  <a:pt x="45212" y="18034"/>
                                  <a:pt x="45212" y="26797"/>
                                </a:cubicBezTo>
                                <a:lnTo>
                                  <a:pt x="45212" y="80264"/>
                                </a:lnTo>
                                <a:lnTo>
                                  <a:pt x="125349" y="80264"/>
                                </a:lnTo>
                                <a:lnTo>
                                  <a:pt x="125349" y="26797"/>
                                </a:lnTo>
                                <a:cubicBezTo>
                                  <a:pt x="125349" y="18161"/>
                                  <a:pt x="127381" y="11557"/>
                                  <a:pt x="131572" y="6858"/>
                                </a:cubicBezTo>
                                <a:cubicBezTo>
                                  <a:pt x="135636" y="2286"/>
                                  <a:pt x="140970" y="0"/>
                                  <a:pt x="147701" y="0"/>
                                </a:cubicBezTo>
                                <a:cubicBezTo>
                                  <a:pt x="154432" y="0"/>
                                  <a:pt x="160020" y="2286"/>
                                  <a:pt x="164211" y="6858"/>
                                </a:cubicBezTo>
                                <a:cubicBezTo>
                                  <a:pt x="168402" y="11430"/>
                                  <a:pt x="170561" y="18034"/>
                                  <a:pt x="170561" y="26797"/>
                                </a:cubicBezTo>
                                <a:lnTo>
                                  <a:pt x="170561" y="181101"/>
                                </a:lnTo>
                                <a:cubicBezTo>
                                  <a:pt x="170561" y="189864"/>
                                  <a:pt x="168402" y="196596"/>
                                  <a:pt x="164211" y="201168"/>
                                </a:cubicBezTo>
                                <a:cubicBezTo>
                                  <a:pt x="159893" y="205739"/>
                                  <a:pt x="154432" y="208026"/>
                                  <a:pt x="147701" y="208026"/>
                                </a:cubicBezTo>
                                <a:cubicBezTo>
                                  <a:pt x="140843" y="208026"/>
                                  <a:pt x="135382" y="205739"/>
                                  <a:pt x="131445" y="201168"/>
                                </a:cubicBezTo>
                                <a:cubicBezTo>
                                  <a:pt x="127381" y="196469"/>
                                  <a:pt x="125349" y="189864"/>
                                  <a:pt x="125349" y="181101"/>
                                </a:cubicBezTo>
                                <a:lnTo>
                                  <a:pt x="125349" y="117983"/>
                                </a:lnTo>
                                <a:lnTo>
                                  <a:pt x="45212" y="117983"/>
                                </a:lnTo>
                                <a:lnTo>
                                  <a:pt x="45212" y="181101"/>
                                </a:lnTo>
                                <a:cubicBezTo>
                                  <a:pt x="45212" y="189864"/>
                                  <a:pt x="43180" y="196596"/>
                                  <a:pt x="38862" y="201168"/>
                                </a:cubicBezTo>
                                <a:cubicBezTo>
                                  <a:pt x="34544" y="205739"/>
                                  <a:pt x="29083" y="208026"/>
                                  <a:pt x="22352" y="208026"/>
                                </a:cubicBezTo>
                                <a:cubicBezTo>
                                  <a:pt x="15621" y="208026"/>
                                  <a:pt x="10160" y="205739"/>
                                  <a:pt x="6096" y="201168"/>
                                </a:cubicBezTo>
                                <a:cubicBezTo>
                                  <a:pt x="2032" y="196469"/>
                                  <a:pt x="0" y="189864"/>
                                  <a:pt x="0" y="181101"/>
                                </a:cubicBezTo>
                                <a:lnTo>
                                  <a:pt x="0" y="26797"/>
                                </a:lnTo>
                                <a:cubicBezTo>
                                  <a:pt x="0" y="18161"/>
                                  <a:pt x="2032" y="11430"/>
                                  <a:pt x="6096" y="6858"/>
                                </a:cubicBezTo>
                                <a:cubicBezTo>
                                  <a:pt x="10033" y="2286"/>
                                  <a:pt x="15494" y="0"/>
                                  <a:pt x="22352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Shape 36"/>
                        <wps:cNvSpPr>
                          <a:spLocks/>
                        </wps:cNvSpPr>
                        <wps:spPr bwMode="auto">
                          <a:xfrm>
                            <a:off x="31132" y="0"/>
                            <a:ext cx="986" cy="2080"/>
                          </a:xfrm>
                          <a:custGeom>
                            <a:avLst/>
                            <a:gdLst>
                              <a:gd name="T0" fmla="*/ 0 w 98615"/>
                              <a:gd name="T1" fmla="*/ 0 h 207948"/>
                              <a:gd name="T2" fmla="*/ 0 w 98615"/>
                              <a:gd name="T3" fmla="*/ 0 h 207948"/>
                              <a:gd name="T4" fmla="*/ 0 w 98615"/>
                              <a:gd name="T5" fmla="*/ 0 h 207948"/>
                              <a:gd name="T6" fmla="*/ 0 w 98615"/>
                              <a:gd name="T7" fmla="*/ 0 h 207948"/>
                              <a:gd name="T8" fmla="*/ 0 w 98615"/>
                              <a:gd name="T9" fmla="*/ 0 h 207948"/>
                              <a:gd name="T10" fmla="*/ 0 w 98615"/>
                              <a:gd name="T11" fmla="*/ 0 h 207948"/>
                              <a:gd name="T12" fmla="*/ 0 w 98615"/>
                              <a:gd name="T13" fmla="*/ 0 h 207948"/>
                              <a:gd name="T14" fmla="*/ 0 w 98615"/>
                              <a:gd name="T15" fmla="*/ 0 h 207948"/>
                              <a:gd name="T16" fmla="*/ 0 w 98615"/>
                              <a:gd name="T17" fmla="*/ 0 h 207948"/>
                              <a:gd name="T18" fmla="*/ 0 w 98615"/>
                              <a:gd name="T19" fmla="*/ 0 h 207948"/>
                              <a:gd name="T20" fmla="*/ 0 w 98615"/>
                              <a:gd name="T21" fmla="*/ 0 h 207948"/>
                              <a:gd name="T22" fmla="*/ 0 w 98615"/>
                              <a:gd name="T23" fmla="*/ 0 h 207948"/>
                              <a:gd name="T24" fmla="*/ 0 w 98615"/>
                              <a:gd name="T25" fmla="*/ 0 h 207948"/>
                              <a:gd name="T26" fmla="*/ 0 w 98615"/>
                              <a:gd name="T27" fmla="*/ 0 h 207948"/>
                              <a:gd name="T28" fmla="*/ 0 w 98615"/>
                              <a:gd name="T29" fmla="*/ 0 h 207948"/>
                              <a:gd name="T30" fmla="*/ 0 w 98615"/>
                              <a:gd name="T31" fmla="*/ 0 h 207948"/>
                              <a:gd name="T32" fmla="*/ 0 w 98615"/>
                              <a:gd name="T33" fmla="*/ 0 h 207948"/>
                              <a:gd name="T34" fmla="*/ 0 w 98615"/>
                              <a:gd name="T35" fmla="*/ 0 h 207948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w 98615"/>
                              <a:gd name="T55" fmla="*/ 0 h 207948"/>
                              <a:gd name="T56" fmla="*/ 98615 w 98615"/>
                              <a:gd name="T57" fmla="*/ 207948 h 207948"/>
                            </a:gdLst>
                            <a:ahLst/>
                            <a:cxnLst>
                              <a:cxn ang="T36">
                                <a:pos x="T0" y="T1"/>
                              </a:cxn>
                              <a:cxn ang="T37">
                                <a:pos x="T2" y="T3"/>
                              </a:cxn>
                              <a:cxn ang="T38">
                                <a:pos x="T4" y="T5"/>
                              </a:cxn>
                              <a:cxn ang="T39">
                                <a:pos x="T6" y="T7"/>
                              </a:cxn>
                              <a:cxn ang="T40">
                                <a:pos x="T8" y="T9"/>
                              </a:cxn>
                              <a:cxn ang="T41">
                                <a:pos x="T10" y="T11"/>
                              </a:cxn>
                              <a:cxn ang="T42">
                                <a:pos x="T12" y="T13"/>
                              </a:cxn>
                              <a:cxn ang="T43">
                                <a:pos x="T14" y="T15"/>
                              </a:cxn>
                              <a:cxn ang="T44">
                                <a:pos x="T16" y="T17"/>
                              </a:cxn>
                              <a:cxn ang="T45">
                                <a:pos x="T18" y="T19"/>
                              </a:cxn>
                              <a:cxn ang="T46">
                                <a:pos x="T20" y="T21"/>
                              </a:cxn>
                              <a:cxn ang="T47">
                                <a:pos x="T22" y="T23"/>
                              </a:cxn>
                              <a:cxn ang="T48">
                                <a:pos x="T24" y="T25"/>
                              </a:cxn>
                              <a:cxn ang="T49">
                                <a:pos x="T26" y="T27"/>
                              </a:cxn>
                              <a:cxn ang="T50">
                                <a:pos x="T28" y="T29"/>
                              </a:cxn>
                              <a:cxn ang="T51">
                                <a:pos x="T30" y="T31"/>
                              </a:cxn>
                              <a:cxn ang="T52">
                                <a:pos x="T32" y="T33"/>
                              </a:cxn>
                              <a:cxn ang="T53">
                                <a:pos x="T34" y="T35"/>
                              </a:cxn>
                            </a:cxnLst>
                            <a:rect l="T54" t="T55" r="T56" b="T57"/>
                            <a:pathLst>
                              <a:path w="98615" h="207948">
                                <a:moveTo>
                                  <a:pt x="0" y="0"/>
                                </a:moveTo>
                                <a:lnTo>
                                  <a:pt x="28257" y="3145"/>
                                </a:lnTo>
                                <a:cubicBezTo>
                                  <a:pt x="37211" y="5288"/>
                                  <a:pt x="45466" y="8494"/>
                                  <a:pt x="53022" y="12749"/>
                                </a:cubicBezTo>
                                <a:cubicBezTo>
                                  <a:pt x="68008" y="21258"/>
                                  <a:pt x="79438" y="33323"/>
                                  <a:pt x="87058" y="48944"/>
                                </a:cubicBezTo>
                                <a:cubicBezTo>
                                  <a:pt x="94805" y="64565"/>
                                  <a:pt x="98615" y="82853"/>
                                  <a:pt x="98615" y="103681"/>
                                </a:cubicBezTo>
                                <a:cubicBezTo>
                                  <a:pt x="98615" y="119048"/>
                                  <a:pt x="96583" y="133145"/>
                                  <a:pt x="92392" y="145845"/>
                                </a:cubicBezTo>
                                <a:cubicBezTo>
                                  <a:pt x="88074" y="158545"/>
                                  <a:pt x="81851" y="169594"/>
                                  <a:pt x="73342" y="178992"/>
                                </a:cubicBezTo>
                                <a:cubicBezTo>
                                  <a:pt x="64833" y="188390"/>
                                  <a:pt x="54419" y="195502"/>
                                  <a:pt x="42227" y="200455"/>
                                </a:cubicBezTo>
                                <a:cubicBezTo>
                                  <a:pt x="29908" y="205408"/>
                                  <a:pt x="15811" y="207948"/>
                                  <a:pt x="63" y="207948"/>
                                </a:cubicBezTo>
                                <a:lnTo>
                                  <a:pt x="0" y="207937"/>
                                </a:lnTo>
                                <a:lnTo>
                                  <a:pt x="0" y="170940"/>
                                </a:lnTo>
                                <a:lnTo>
                                  <a:pt x="26352" y="163879"/>
                                </a:lnTo>
                                <a:cubicBezTo>
                                  <a:pt x="34353" y="159053"/>
                                  <a:pt x="40830" y="151560"/>
                                  <a:pt x="45657" y="141400"/>
                                </a:cubicBezTo>
                                <a:cubicBezTo>
                                  <a:pt x="50482" y="131113"/>
                                  <a:pt x="52895" y="118540"/>
                                  <a:pt x="52895" y="103427"/>
                                </a:cubicBezTo>
                                <a:cubicBezTo>
                                  <a:pt x="52895" y="89457"/>
                                  <a:pt x="50609" y="77519"/>
                                  <a:pt x="46291" y="67359"/>
                                </a:cubicBezTo>
                                <a:cubicBezTo>
                                  <a:pt x="41846" y="57326"/>
                                  <a:pt x="35496" y="49706"/>
                                  <a:pt x="27368" y="44626"/>
                                </a:cubicBezTo>
                                <a:lnTo>
                                  <a:pt x="0" y="37072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Shape 37"/>
                        <wps:cNvSpPr>
                          <a:spLocks/>
                        </wps:cNvSpPr>
                        <wps:spPr bwMode="auto">
                          <a:xfrm>
                            <a:off x="32355" y="0"/>
                            <a:ext cx="986" cy="2080"/>
                          </a:xfrm>
                          <a:custGeom>
                            <a:avLst/>
                            <a:gdLst>
                              <a:gd name="T0" fmla="*/ 0 w 98616"/>
                              <a:gd name="T1" fmla="*/ 0 h 208015"/>
                              <a:gd name="T2" fmla="*/ 0 w 98616"/>
                              <a:gd name="T3" fmla="*/ 0 h 208015"/>
                              <a:gd name="T4" fmla="*/ 0 w 98616"/>
                              <a:gd name="T5" fmla="*/ 0 h 208015"/>
                              <a:gd name="T6" fmla="*/ 0 w 98616"/>
                              <a:gd name="T7" fmla="*/ 0 h 208015"/>
                              <a:gd name="T8" fmla="*/ 0 w 98616"/>
                              <a:gd name="T9" fmla="*/ 0 h 208015"/>
                              <a:gd name="T10" fmla="*/ 0 w 98616"/>
                              <a:gd name="T11" fmla="*/ 0 h 208015"/>
                              <a:gd name="T12" fmla="*/ 0 w 98616"/>
                              <a:gd name="T13" fmla="*/ 0 h 208015"/>
                              <a:gd name="T14" fmla="*/ 0 w 98616"/>
                              <a:gd name="T15" fmla="*/ 0 h 208015"/>
                              <a:gd name="T16" fmla="*/ 0 w 98616"/>
                              <a:gd name="T17" fmla="*/ 0 h 208015"/>
                              <a:gd name="T18" fmla="*/ 0 w 98616"/>
                              <a:gd name="T19" fmla="*/ 0 h 208015"/>
                              <a:gd name="T20" fmla="*/ 0 w 98616"/>
                              <a:gd name="T21" fmla="*/ 0 h 208015"/>
                              <a:gd name="T22" fmla="*/ 0 w 98616"/>
                              <a:gd name="T23" fmla="*/ 0 h 208015"/>
                              <a:gd name="T24" fmla="*/ 0 w 98616"/>
                              <a:gd name="T25" fmla="*/ 0 h 208015"/>
                              <a:gd name="T26" fmla="*/ 0 w 98616"/>
                              <a:gd name="T27" fmla="*/ 0 h 208015"/>
                              <a:gd name="T28" fmla="*/ 0 w 98616"/>
                              <a:gd name="T29" fmla="*/ 0 h 208015"/>
                              <a:gd name="T30" fmla="*/ 0 w 98616"/>
                              <a:gd name="T31" fmla="*/ 0 h 208015"/>
                              <a:gd name="T32" fmla="*/ 0 w 98616"/>
                              <a:gd name="T33" fmla="*/ 0 h 208015"/>
                              <a:gd name="T34" fmla="*/ 0 w 98616"/>
                              <a:gd name="T35" fmla="*/ 0 h 208015"/>
                              <a:gd name="T36" fmla="*/ 0 w 98616"/>
                              <a:gd name="T37" fmla="*/ 0 h 208015"/>
                              <a:gd name="T38" fmla="*/ 0 w 98616"/>
                              <a:gd name="T39" fmla="*/ 0 h 208015"/>
                              <a:gd name="T40" fmla="*/ 0 w 98616"/>
                              <a:gd name="T41" fmla="*/ 0 h 208015"/>
                              <a:gd name="T42" fmla="*/ 0 w 98616"/>
                              <a:gd name="T43" fmla="*/ 0 h 208015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w 98616"/>
                              <a:gd name="T67" fmla="*/ 0 h 208015"/>
                              <a:gd name="T68" fmla="*/ 98616 w 98616"/>
                              <a:gd name="T69" fmla="*/ 208015 h 208015"/>
                            </a:gdLst>
                            <a:ahLst/>
                            <a:cxnLst>
                              <a:cxn ang="T44">
                                <a:pos x="T0" y="T1"/>
                              </a:cxn>
                              <a:cxn ang="T45">
                                <a:pos x="T2" y="T3"/>
                              </a:cxn>
                              <a:cxn ang="T46">
                                <a:pos x="T4" y="T5"/>
                              </a:cxn>
                              <a:cxn ang="T47">
                                <a:pos x="T6" y="T7"/>
                              </a:cxn>
                              <a:cxn ang="T48">
                                <a:pos x="T8" y="T9"/>
                              </a:cxn>
                              <a:cxn ang="T49">
                                <a:pos x="T10" y="T11"/>
                              </a:cxn>
                              <a:cxn ang="T50">
                                <a:pos x="T12" y="T13"/>
                              </a:cxn>
                              <a:cxn ang="T51">
                                <a:pos x="T14" y="T15"/>
                              </a:cxn>
                              <a:cxn ang="T52">
                                <a:pos x="T16" y="T17"/>
                              </a:cxn>
                              <a:cxn ang="T53">
                                <a:pos x="T18" y="T19"/>
                              </a:cxn>
                              <a:cxn ang="T54">
                                <a:pos x="T20" y="T21"/>
                              </a:cxn>
                              <a:cxn ang="T55">
                                <a:pos x="T22" y="T23"/>
                              </a:cxn>
                              <a:cxn ang="T56">
                                <a:pos x="T24" y="T25"/>
                              </a:cxn>
                              <a:cxn ang="T57">
                                <a:pos x="T26" y="T27"/>
                              </a:cxn>
                              <a:cxn ang="T58">
                                <a:pos x="T28" y="T29"/>
                              </a:cxn>
                              <a:cxn ang="T59">
                                <a:pos x="T30" y="T31"/>
                              </a:cxn>
                              <a:cxn ang="T60">
                                <a:pos x="T32" y="T33"/>
                              </a:cxn>
                              <a:cxn ang="T61">
                                <a:pos x="T34" y="T35"/>
                              </a:cxn>
                              <a:cxn ang="T62">
                                <a:pos x="T36" y="T37"/>
                              </a:cxn>
                              <a:cxn ang="T63">
                                <a:pos x="T38" y="T39"/>
                              </a:cxn>
                              <a:cxn ang="T64">
                                <a:pos x="T40" y="T41"/>
                              </a:cxn>
                              <a:cxn ang="T65">
                                <a:pos x="T42" y="T43"/>
                              </a:cxn>
                            </a:cxnLst>
                            <a:rect l="T66" t="T67" r="T68" b="T69"/>
                            <a:pathLst>
                              <a:path w="98616" h="208015">
                                <a:moveTo>
                                  <a:pt x="97917" y="0"/>
                                </a:moveTo>
                                <a:lnTo>
                                  <a:pt x="98616" y="78"/>
                                </a:lnTo>
                                <a:lnTo>
                                  <a:pt x="98616" y="37149"/>
                                </a:lnTo>
                                <a:lnTo>
                                  <a:pt x="97917" y="36957"/>
                                </a:lnTo>
                                <a:cubicBezTo>
                                  <a:pt x="90424" y="36957"/>
                                  <a:pt x="83439" y="38353"/>
                                  <a:pt x="77089" y="41148"/>
                                </a:cubicBezTo>
                                <a:cubicBezTo>
                                  <a:pt x="70739" y="43942"/>
                                  <a:pt x="65278" y="48133"/>
                                  <a:pt x="60706" y="53467"/>
                                </a:cubicBezTo>
                                <a:cubicBezTo>
                                  <a:pt x="56134" y="58927"/>
                                  <a:pt x="52451" y="65913"/>
                                  <a:pt x="49784" y="74422"/>
                                </a:cubicBezTo>
                                <a:cubicBezTo>
                                  <a:pt x="46990" y="83058"/>
                                  <a:pt x="45720" y="92710"/>
                                  <a:pt x="45720" y="103505"/>
                                </a:cubicBezTo>
                                <a:cubicBezTo>
                                  <a:pt x="45720" y="114426"/>
                                  <a:pt x="46990" y="124206"/>
                                  <a:pt x="49784" y="132969"/>
                                </a:cubicBezTo>
                                <a:cubicBezTo>
                                  <a:pt x="52451" y="141605"/>
                                  <a:pt x="56261" y="148844"/>
                                  <a:pt x="61087" y="154432"/>
                                </a:cubicBezTo>
                                <a:cubicBezTo>
                                  <a:pt x="65913" y="160020"/>
                                  <a:pt x="71501" y="164211"/>
                                  <a:pt x="77724" y="167005"/>
                                </a:cubicBezTo>
                                <a:cubicBezTo>
                                  <a:pt x="83947" y="169672"/>
                                  <a:pt x="90805" y="171069"/>
                                  <a:pt x="98425" y="171069"/>
                                </a:cubicBezTo>
                                <a:lnTo>
                                  <a:pt x="98616" y="171018"/>
                                </a:lnTo>
                                <a:lnTo>
                                  <a:pt x="98616" y="208015"/>
                                </a:lnTo>
                                <a:lnTo>
                                  <a:pt x="56388" y="200406"/>
                                </a:lnTo>
                                <a:cubicBezTo>
                                  <a:pt x="44069" y="195326"/>
                                  <a:pt x="33655" y="188087"/>
                                  <a:pt x="25273" y="178815"/>
                                </a:cubicBezTo>
                                <a:cubicBezTo>
                                  <a:pt x="16891" y="169545"/>
                                  <a:pt x="10541" y="158369"/>
                                  <a:pt x="6350" y="145414"/>
                                </a:cubicBezTo>
                                <a:cubicBezTo>
                                  <a:pt x="2032" y="132461"/>
                                  <a:pt x="0" y="118490"/>
                                  <a:pt x="0" y="103505"/>
                                </a:cubicBezTo>
                                <a:cubicBezTo>
                                  <a:pt x="0" y="88138"/>
                                  <a:pt x="2159" y="74040"/>
                                  <a:pt x="6604" y="61214"/>
                                </a:cubicBezTo>
                                <a:cubicBezTo>
                                  <a:pt x="11049" y="48260"/>
                                  <a:pt x="17399" y="37338"/>
                                  <a:pt x="25908" y="28194"/>
                                </a:cubicBezTo>
                                <a:cubicBezTo>
                                  <a:pt x="34417" y="19050"/>
                                  <a:pt x="44704" y="12064"/>
                                  <a:pt x="56769" y="7239"/>
                                </a:cubicBezTo>
                                <a:cubicBezTo>
                                  <a:pt x="68834" y="2413"/>
                                  <a:pt x="82550" y="0"/>
                                  <a:pt x="97917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Shape 38"/>
                        <wps:cNvSpPr>
                          <a:spLocks/>
                        </wps:cNvSpPr>
                        <wps:spPr bwMode="auto">
                          <a:xfrm>
                            <a:off x="33341" y="0"/>
                            <a:ext cx="987" cy="2080"/>
                          </a:xfrm>
                          <a:custGeom>
                            <a:avLst/>
                            <a:gdLst>
                              <a:gd name="T0" fmla="*/ 0 w 98615"/>
                              <a:gd name="T1" fmla="*/ 0 h 207948"/>
                              <a:gd name="T2" fmla="*/ 0 w 98615"/>
                              <a:gd name="T3" fmla="*/ 0 h 207948"/>
                              <a:gd name="T4" fmla="*/ 0 w 98615"/>
                              <a:gd name="T5" fmla="*/ 0 h 207948"/>
                              <a:gd name="T6" fmla="*/ 0 w 98615"/>
                              <a:gd name="T7" fmla="*/ 0 h 207948"/>
                              <a:gd name="T8" fmla="*/ 0 w 98615"/>
                              <a:gd name="T9" fmla="*/ 0 h 207948"/>
                              <a:gd name="T10" fmla="*/ 0 w 98615"/>
                              <a:gd name="T11" fmla="*/ 0 h 207948"/>
                              <a:gd name="T12" fmla="*/ 0 w 98615"/>
                              <a:gd name="T13" fmla="*/ 0 h 207948"/>
                              <a:gd name="T14" fmla="*/ 0 w 98615"/>
                              <a:gd name="T15" fmla="*/ 0 h 207948"/>
                              <a:gd name="T16" fmla="*/ 0 w 98615"/>
                              <a:gd name="T17" fmla="*/ 0 h 207948"/>
                              <a:gd name="T18" fmla="*/ 0 w 98615"/>
                              <a:gd name="T19" fmla="*/ 0 h 207948"/>
                              <a:gd name="T20" fmla="*/ 0 w 98615"/>
                              <a:gd name="T21" fmla="*/ 0 h 207948"/>
                              <a:gd name="T22" fmla="*/ 0 w 98615"/>
                              <a:gd name="T23" fmla="*/ 0 h 207948"/>
                              <a:gd name="T24" fmla="*/ 0 w 98615"/>
                              <a:gd name="T25" fmla="*/ 0 h 207948"/>
                              <a:gd name="T26" fmla="*/ 0 w 98615"/>
                              <a:gd name="T27" fmla="*/ 0 h 207948"/>
                              <a:gd name="T28" fmla="*/ 0 w 98615"/>
                              <a:gd name="T29" fmla="*/ 0 h 207948"/>
                              <a:gd name="T30" fmla="*/ 0 w 98615"/>
                              <a:gd name="T31" fmla="*/ 0 h 207948"/>
                              <a:gd name="T32" fmla="*/ 0 w 98615"/>
                              <a:gd name="T33" fmla="*/ 0 h 207948"/>
                              <a:gd name="T34" fmla="*/ 0 w 98615"/>
                              <a:gd name="T35" fmla="*/ 0 h 207948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w 98615"/>
                              <a:gd name="T55" fmla="*/ 0 h 207948"/>
                              <a:gd name="T56" fmla="*/ 98615 w 98615"/>
                              <a:gd name="T57" fmla="*/ 207948 h 207948"/>
                            </a:gdLst>
                            <a:ahLst/>
                            <a:cxnLst>
                              <a:cxn ang="T36">
                                <a:pos x="T0" y="T1"/>
                              </a:cxn>
                              <a:cxn ang="T37">
                                <a:pos x="T2" y="T3"/>
                              </a:cxn>
                              <a:cxn ang="T38">
                                <a:pos x="T4" y="T5"/>
                              </a:cxn>
                              <a:cxn ang="T39">
                                <a:pos x="T6" y="T7"/>
                              </a:cxn>
                              <a:cxn ang="T40">
                                <a:pos x="T8" y="T9"/>
                              </a:cxn>
                              <a:cxn ang="T41">
                                <a:pos x="T10" y="T11"/>
                              </a:cxn>
                              <a:cxn ang="T42">
                                <a:pos x="T12" y="T13"/>
                              </a:cxn>
                              <a:cxn ang="T43">
                                <a:pos x="T14" y="T15"/>
                              </a:cxn>
                              <a:cxn ang="T44">
                                <a:pos x="T16" y="T17"/>
                              </a:cxn>
                              <a:cxn ang="T45">
                                <a:pos x="T18" y="T19"/>
                              </a:cxn>
                              <a:cxn ang="T46">
                                <a:pos x="T20" y="T21"/>
                              </a:cxn>
                              <a:cxn ang="T47">
                                <a:pos x="T22" y="T23"/>
                              </a:cxn>
                              <a:cxn ang="T48">
                                <a:pos x="T24" y="T25"/>
                              </a:cxn>
                              <a:cxn ang="T49">
                                <a:pos x="T26" y="T27"/>
                              </a:cxn>
                              <a:cxn ang="T50">
                                <a:pos x="T28" y="T29"/>
                              </a:cxn>
                              <a:cxn ang="T51">
                                <a:pos x="T30" y="T31"/>
                              </a:cxn>
                              <a:cxn ang="T52">
                                <a:pos x="T32" y="T33"/>
                              </a:cxn>
                              <a:cxn ang="T53">
                                <a:pos x="T34" y="T35"/>
                              </a:cxn>
                            </a:cxnLst>
                            <a:rect l="T54" t="T55" r="T56" b="T57"/>
                            <a:pathLst>
                              <a:path w="98615" h="207948">
                                <a:moveTo>
                                  <a:pt x="0" y="0"/>
                                </a:moveTo>
                                <a:lnTo>
                                  <a:pt x="28257" y="3145"/>
                                </a:lnTo>
                                <a:cubicBezTo>
                                  <a:pt x="37211" y="5288"/>
                                  <a:pt x="45466" y="8494"/>
                                  <a:pt x="53022" y="12749"/>
                                </a:cubicBezTo>
                                <a:cubicBezTo>
                                  <a:pt x="68008" y="21258"/>
                                  <a:pt x="79439" y="33323"/>
                                  <a:pt x="87058" y="48944"/>
                                </a:cubicBezTo>
                                <a:cubicBezTo>
                                  <a:pt x="94805" y="64565"/>
                                  <a:pt x="98615" y="82853"/>
                                  <a:pt x="98615" y="103681"/>
                                </a:cubicBezTo>
                                <a:cubicBezTo>
                                  <a:pt x="98615" y="119048"/>
                                  <a:pt x="96583" y="133145"/>
                                  <a:pt x="92392" y="145845"/>
                                </a:cubicBezTo>
                                <a:cubicBezTo>
                                  <a:pt x="88074" y="158545"/>
                                  <a:pt x="81852" y="169594"/>
                                  <a:pt x="73342" y="178992"/>
                                </a:cubicBezTo>
                                <a:cubicBezTo>
                                  <a:pt x="64833" y="188390"/>
                                  <a:pt x="54420" y="195502"/>
                                  <a:pt x="42227" y="200455"/>
                                </a:cubicBezTo>
                                <a:cubicBezTo>
                                  <a:pt x="29908" y="205408"/>
                                  <a:pt x="15811" y="207948"/>
                                  <a:pt x="64" y="207948"/>
                                </a:cubicBezTo>
                                <a:lnTo>
                                  <a:pt x="0" y="207937"/>
                                </a:lnTo>
                                <a:lnTo>
                                  <a:pt x="0" y="170940"/>
                                </a:lnTo>
                                <a:lnTo>
                                  <a:pt x="26352" y="163879"/>
                                </a:lnTo>
                                <a:cubicBezTo>
                                  <a:pt x="34353" y="159053"/>
                                  <a:pt x="40830" y="151560"/>
                                  <a:pt x="45657" y="141400"/>
                                </a:cubicBezTo>
                                <a:cubicBezTo>
                                  <a:pt x="50483" y="131113"/>
                                  <a:pt x="52896" y="118540"/>
                                  <a:pt x="52896" y="103427"/>
                                </a:cubicBezTo>
                                <a:cubicBezTo>
                                  <a:pt x="52896" y="89457"/>
                                  <a:pt x="50609" y="77519"/>
                                  <a:pt x="46164" y="67359"/>
                                </a:cubicBezTo>
                                <a:cubicBezTo>
                                  <a:pt x="41846" y="57326"/>
                                  <a:pt x="35496" y="49706"/>
                                  <a:pt x="27368" y="44626"/>
                                </a:cubicBezTo>
                                <a:lnTo>
                                  <a:pt x="0" y="37072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Shape 39"/>
                        <wps:cNvSpPr>
                          <a:spLocks/>
                        </wps:cNvSpPr>
                        <wps:spPr bwMode="auto">
                          <a:xfrm>
                            <a:off x="34648" y="0"/>
                            <a:ext cx="1454" cy="2045"/>
                          </a:xfrm>
                          <a:custGeom>
                            <a:avLst/>
                            <a:gdLst>
                              <a:gd name="T0" fmla="*/ 0 w 145415"/>
                              <a:gd name="T1" fmla="*/ 0 h 204597"/>
                              <a:gd name="T2" fmla="*/ 0 w 145415"/>
                              <a:gd name="T3" fmla="*/ 0 h 204597"/>
                              <a:gd name="T4" fmla="*/ 0 w 145415"/>
                              <a:gd name="T5" fmla="*/ 0 h 204597"/>
                              <a:gd name="T6" fmla="*/ 0 w 145415"/>
                              <a:gd name="T7" fmla="*/ 0 h 204597"/>
                              <a:gd name="T8" fmla="*/ 0 w 145415"/>
                              <a:gd name="T9" fmla="*/ 0 h 204597"/>
                              <a:gd name="T10" fmla="*/ 0 w 145415"/>
                              <a:gd name="T11" fmla="*/ 0 h 204597"/>
                              <a:gd name="T12" fmla="*/ 0 w 145415"/>
                              <a:gd name="T13" fmla="*/ 0 h 204597"/>
                              <a:gd name="T14" fmla="*/ 0 w 145415"/>
                              <a:gd name="T15" fmla="*/ 0 h 204597"/>
                              <a:gd name="T16" fmla="*/ 0 w 145415"/>
                              <a:gd name="T17" fmla="*/ 0 h 204597"/>
                              <a:gd name="T18" fmla="*/ 0 w 145415"/>
                              <a:gd name="T19" fmla="*/ 0 h 204597"/>
                              <a:gd name="T20" fmla="*/ 0 w 145415"/>
                              <a:gd name="T21" fmla="*/ 0 h 204597"/>
                              <a:gd name="T22" fmla="*/ 0 w 145415"/>
                              <a:gd name="T23" fmla="*/ 0 h 204597"/>
                              <a:gd name="T24" fmla="*/ 0 w 145415"/>
                              <a:gd name="T25" fmla="*/ 0 h 204597"/>
                              <a:gd name="T26" fmla="*/ 0 w 145415"/>
                              <a:gd name="T27" fmla="*/ 0 h 204597"/>
                              <a:gd name="T28" fmla="*/ 0 w 145415"/>
                              <a:gd name="T29" fmla="*/ 0 h 204597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w 145415"/>
                              <a:gd name="T46" fmla="*/ 0 h 204597"/>
                              <a:gd name="T47" fmla="*/ 145415 w 145415"/>
                              <a:gd name="T48" fmla="*/ 204597 h 204597"/>
                            </a:gdLst>
                            <a:ahLst/>
                            <a:cxnLst>
                              <a:cxn ang="T30">
                                <a:pos x="T0" y="T1"/>
                              </a:cxn>
                              <a:cxn ang="T31">
                                <a:pos x="T2" y="T3"/>
                              </a:cxn>
                              <a:cxn ang="T32">
                                <a:pos x="T4" y="T5"/>
                              </a:cxn>
                              <a:cxn ang="T33">
                                <a:pos x="T6" y="T7"/>
                              </a:cxn>
                              <a:cxn ang="T34">
                                <a:pos x="T8" y="T9"/>
                              </a:cxn>
                              <a:cxn ang="T35">
                                <a:pos x="T10" y="T11"/>
                              </a:cxn>
                              <a:cxn ang="T36">
                                <a:pos x="T12" y="T13"/>
                              </a:cxn>
                              <a:cxn ang="T37">
                                <a:pos x="T14" y="T15"/>
                              </a:cxn>
                              <a:cxn ang="T38">
                                <a:pos x="T16" y="T17"/>
                              </a:cxn>
                              <a:cxn ang="T39">
                                <a:pos x="T18" y="T19"/>
                              </a:cxn>
                              <a:cxn ang="T40">
                                <a:pos x="T20" y="T21"/>
                              </a:cxn>
                              <a:cxn ang="T41">
                                <a:pos x="T22" y="T23"/>
                              </a:cxn>
                              <a:cxn ang="T42">
                                <a:pos x="T24" y="T25"/>
                              </a:cxn>
                              <a:cxn ang="T43">
                                <a:pos x="T26" y="T27"/>
                              </a:cxn>
                              <a:cxn ang="T44">
                                <a:pos x="T28" y="T29"/>
                              </a:cxn>
                            </a:cxnLst>
                            <a:rect l="T45" t="T46" r="T47" b="T48"/>
                            <a:pathLst>
                              <a:path w="145415" h="204597">
                                <a:moveTo>
                                  <a:pt x="22352" y="0"/>
                                </a:moveTo>
                                <a:cubicBezTo>
                                  <a:pt x="29083" y="0"/>
                                  <a:pt x="34544" y="2286"/>
                                  <a:pt x="38862" y="6858"/>
                                </a:cubicBezTo>
                                <a:cubicBezTo>
                                  <a:pt x="43053" y="11430"/>
                                  <a:pt x="45212" y="18034"/>
                                  <a:pt x="45212" y="26797"/>
                                </a:cubicBezTo>
                                <a:lnTo>
                                  <a:pt x="45212" y="166624"/>
                                </a:lnTo>
                                <a:lnTo>
                                  <a:pt x="122682" y="166624"/>
                                </a:lnTo>
                                <a:cubicBezTo>
                                  <a:pt x="129921" y="166624"/>
                                  <a:pt x="135509" y="168401"/>
                                  <a:pt x="139446" y="172085"/>
                                </a:cubicBezTo>
                                <a:cubicBezTo>
                                  <a:pt x="143510" y="175640"/>
                                  <a:pt x="145415" y="180213"/>
                                  <a:pt x="145415" y="185674"/>
                                </a:cubicBezTo>
                                <a:cubicBezTo>
                                  <a:pt x="145415" y="191389"/>
                                  <a:pt x="143510" y="195834"/>
                                  <a:pt x="139573" y="199389"/>
                                </a:cubicBezTo>
                                <a:cubicBezTo>
                                  <a:pt x="135636" y="202819"/>
                                  <a:pt x="130048" y="204597"/>
                                  <a:pt x="122682" y="204597"/>
                                </a:cubicBezTo>
                                <a:lnTo>
                                  <a:pt x="27051" y="204597"/>
                                </a:lnTo>
                                <a:cubicBezTo>
                                  <a:pt x="17653" y="204597"/>
                                  <a:pt x="10795" y="202438"/>
                                  <a:pt x="6477" y="198120"/>
                                </a:cubicBezTo>
                                <a:cubicBezTo>
                                  <a:pt x="2159" y="193675"/>
                                  <a:pt x="0" y="186817"/>
                                  <a:pt x="0" y="177546"/>
                                </a:cubicBezTo>
                                <a:lnTo>
                                  <a:pt x="0" y="26797"/>
                                </a:lnTo>
                                <a:cubicBezTo>
                                  <a:pt x="0" y="18161"/>
                                  <a:pt x="2032" y="11430"/>
                                  <a:pt x="6096" y="6858"/>
                                </a:cubicBezTo>
                                <a:cubicBezTo>
                                  <a:pt x="10287" y="2286"/>
                                  <a:pt x="15621" y="0"/>
                                  <a:pt x="22352" y="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Shape 40"/>
                        <wps:cNvSpPr>
                          <a:spLocks/>
                        </wps:cNvSpPr>
                        <wps:spPr bwMode="auto">
                          <a:xfrm>
                            <a:off x="10248" y="1177"/>
                            <a:ext cx="773" cy="517"/>
                          </a:xfrm>
                          <a:custGeom>
                            <a:avLst/>
                            <a:gdLst>
                              <a:gd name="T0" fmla="*/ 0 w 77216"/>
                              <a:gd name="T1" fmla="*/ 0 h 51689"/>
                              <a:gd name="T2" fmla="*/ 0 w 77216"/>
                              <a:gd name="T3" fmla="*/ 0 h 51689"/>
                              <a:gd name="T4" fmla="*/ 0 w 77216"/>
                              <a:gd name="T5" fmla="*/ 0 h 51689"/>
                              <a:gd name="T6" fmla="*/ 0 w 77216"/>
                              <a:gd name="T7" fmla="*/ 0 h 51689"/>
                              <a:gd name="T8" fmla="*/ 0 w 77216"/>
                              <a:gd name="T9" fmla="*/ 0 h 51689"/>
                              <a:gd name="T10" fmla="*/ 0 w 77216"/>
                              <a:gd name="T11" fmla="*/ 0 h 51689"/>
                              <a:gd name="T12" fmla="*/ 0 w 77216"/>
                              <a:gd name="T13" fmla="*/ 0 h 51689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w 77216"/>
                              <a:gd name="T22" fmla="*/ 0 h 51689"/>
                              <a:gd name="T23" fmla="*/ 77216 w 77216"/>
                              <a:gd name="T24" fmla="*/ 51689 h 51689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T21" t="T22" r="T23" b="T24"/>
                            <a:pathLst>
                              <a:path w="77216" h="51689">
                                <a:moveTo>
                                  <a:pt x="0" y="0"/>
                                </a:moveTo>
                                <a:lnTo>
                                  <a:pt x="0" y="51689"/>
                                </a:lnTo>
                                <a:lnTo>
                                  <a:pt x="39751" y="51689"/>
                                </a:lnTo>
                                <a:cubicBezTo>
                                  <a:pt x="64770" y="51689"/>
                                  <a:pt x="77216" y="42926"/>
                                  <a:pt x="77216" y="25400"/>
                                </a:cubicBezTo>
                                <a:cubicBezTo>
                                  <a:pt x="77216" y="16637"/>
                                  <a:pt x="74041" y="10161"/>
                                  <a:pt x="67818" y="6097"/>
                                </a:cubicBezTo>
                                <a:cubicBezTo>
                                  <a:pt x="61468" y="2032"/>
                                  <a:pt x="51689" y="0"/>
                                  <a:pt x="38481" y="0"/>
                                </a:cubicBez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Shape 41"/>
                        <wps:cNvSpPr>
                          <a:spLocks/>
                        </wps:cNvSpPr>
                        <wps:spPr bwMode="auto">
                          <a:xfrm>
                            <a:off x="8310" y="473"/>
                            <a:ext cx="529" cy="755"/>
                          </a:xfrm>
                          <a:custGeom>
                            <a:avLst/>
                            <a:gdLst>
                              <a:gd name="T0" fmla="*/ 0 w 52832"/>
                              <a:gd name="T1" fmla="*/ 0 h 75438"/>
                              <a:gd name="T2" fmla="*/ 0 w 52832"/>
                              <a:gd name="T3" fmla="*/ 0 h 75438"/>
                              <a:gd name="T4" fmla="*/ 0 w 52832"/>
                              <a:gd name="T5" fmla="*/ 0 h 75438"/>
                              <a:gd name="T6" fmla="*/ 0 w 52832"/>
                              <a:gd name="T7" fmla="*/ 0 h 75438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0 w 52832"/>
                              <a:gd name="T13" fmla="*/ 0 h 75438"/>
                              <a:gd name="T14" fmla="*/ 52832 w 52832"/>
                              <a:gd name="T15" fmla="*/ 75438 h 75438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52832" h="75438">
                                <a:moveTo>
                                  <a:pt x="26162" y="0"/>
                                </a:moveTo>
                                <a:lnTo>
                                  <a:pt x="0" y="75438"/>
                                </a:lnTo>
                                <a:lnTo>
                                  <a:pt x="52832" y="75438"/>
                                </a:lnTo>
                                <a:lnTo>
                                  <a:pt x="26162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Shape 42"/>
                        <wps:cNvSpPr>
                          <a:spLocks/>
                        </wps:cNvSpPr>
                        <wps:spPr bwMode="auto">
                          <a:xfrm>
                            <a:off x="2580" y="473"/>
                            <a:ext cx="528" cy="755"/>
                          </a:xfrm>
                          <a:custGeom>
                            <a:avLst/>
                            <a:gdLst>
                              <a:gd name="T0" fmla="*/ 0 w 52832"/>
                              <a:gd name="T1" fmla="*/ 0 h 75438"/>
                              <a:gd name="T2" fmla="*/ 0 w 52832"/>
                              <a:gd name="T3" fmla="*/ 0 h 75438"/>
                              <a:gd name="T4" fmla="*/ 0 w 52832"/>
                              <a:gd name="T5" fmla="*/ 0 h 75438"/>
                              <a:gd name="T6" fmla="*/ 0 w 52832"/>
                              <a:gd name="T7" fmla="*/ 0 h 75438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0 w 52832"/>
                              <a:gd name="T13" fmla="*/ 0 h 75438"/>
                              <a:gd name="T14" fmla="*/ 52832 w 52832"/>
                              <a:gd name="T15" fmla="*/ 75438 h 75438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52832" h="75438">
                                <a:moveTo>
                                  <a:pt x="26162" y="0"/>
                                </a:moveTo>
                                <a:lnTo>
                                  <a:pt x="0" y="75438"/>
                                </a:lnTo>
                                <a:lnTo>
                                  <a:pt x="52832" y="75438"/>
                                </a:lnTo>
                                <a:lnTo>
                                  <a:pt x="26162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Shape 43"/>
                        <wps:cNvSpPr>
                          <a:spLocks/>
                        </wps:cNvSpPr>
                        <wps:spPr bwMode="auto">
                          <a:xfrm>
                            <a:off x="10248" y="386"/>
                            <a:ext cx="694" cy="452"/>
                          </a:xfrm>
                          <a:custGeom>
                            <a:avLst/>
                            <a:gdLst>
                              <a:gd name="T0" fmla="*/ 0 w 69342"/>
                              <a:gd name="T1" fmla="*/ 0 h 45212"/>
                              <a:gd name="T2" fmla="*/ 0 w 69342"/>
                              <a:gd name="T3" fmla="*/ 0 h 45212"/>
                              <a:gd name="T4" fmla="*/ 0 w 69342"/>
                              <a:gd name="T5" fmla="*/ 0 h 45212"/>
                              <a:gd name="T6" fmla="*/ 0 w 69342"/>
                              <a:gd name="T7" fmla="*/ 0 h 45212"/>
                              <a:gd name="T8" fmla="*/ 0 w 69342"/>
                              <a:gd name="T9" fmla="*/ 0 h 45212"/>
                              <a:gd name="T10" fmla="*/ 0 w 69342"/>
                              <a:gd name="T11" fmla="*/ 0 h 45212"/>
                              <a:gd name="T12" fmla="*/ 0 w 69342"/>
                              <a:gd name="T13" fmla="*/ 0 h 45212"/>
                              <a:gd name="T14" fmla="*/ 0 w 69342"/>
                              <a:gd name="T15" fmla="*/ 0 h 45212"/>
                              <a:gd name="T16" fmla="*/ 0 w 69342"/>
                              <a:gd name="T17" fmla="*/ 0 h 45212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60000 65536"/>
                              <a:gd name="T22" fmla="*/ 0 60000 65536"/>
                              <a:gd name="T23" fmla="*/ 0 60000 65536"/>
                              <a:gd name="T24" fmla="*/ 0 60000 65536"/>
                              <a:gd name="T25" fmla="*/ 0 60000 65536"/>
                              <a:gd name="T26" fmla="*/ 0 60000 65536"/>
                              <a:gd name="T27" fmla="*/ 0 w 69342"/>
                              <a:gd name="T28" fmla="*/ 0 h 45212"/>
                              <a:gd name="T29" fmla="*/ 69342 w 69342"/>
                              <a:gd name="T30" fmla="*/ 45212 h 45212"/>
                            </a:gdLst>
                            <a:ahLst/>
                            <a:cxnLst>
                              <a:cxn ang="T18">
                                <a:pos x="T0" y="T1"/>
                              </a:cxn>
                              <a:cxn ang="T19">
                                <a:pos x="T2" y="T3"/>
                              </a:cxn>
                              <a:cxn ang="T20">
                                <a:pos x="T4" y="T5"/>
                              </a:cxn>
                              <a:cxn ang="T21">
                                <a:pos x="T6" y="T7"/>
                              </a:cxn>
                              <a:cxn ang="T22">
                                <a:pos x="T8" y="T9"/>
                              </a:cxn>
                              <a:cxn ang="T23">
                                <a:pos x="T10" y="T11"/>
                              </a:cxn>
                              <a:cxn ang="T24">
                                <a:pos x="T12" y="T13"/>
                              </a:cxn>
                              <a:cxn ang="T25">
                                <a:pos x="T14" y="T15"/>
                              </a:cxn>
                              <a:cxn ang="T26">
                                <a:pos x="T16" y="T17"/>
                              </a:cxn>
                            </a:cxnLst>
                            <a:rect l="T27" t="T28" r="T29" b="T30"/>
                            <a:pathLst>
                              <a:path w="69342" h="45212">
                                <a:moveTo>
                                  <a:pt x="0" y="0"/>
                                </a:moveTo>
                                <a:lnTo>
                                  <a:pt x="0" y="45212"/>
                                </a:lnTo>
                                <a:lnTo>
                                  <a:pt x="33528" y="45212"/>
                                </a:lnTo>
                                <a:cubicBezTo>
                                  <a:pt x="43053" y="45212"/>
                                  <a:pt x="50292" y="44323"/>
                                  <a:pt x="55245" y="42672"/>
                                </a:cubicBezTo>
                                <a:cubicBezTo>
                                  <a:pt x="60071" y="41021"/>
                                  <a:pt x="63754" y="37973"/>
                                  <a:pt x="66040" y="33782"/>
                                </a:cubicBezTo>
                                <a:cubicBezTo>
                                  <a:pt x="68199" y="29972"/>
                                  <a:pt x="69342" y="26035"/>
                                  <a:pt x="69342" y="21844"/>
                                </a:cubicBezTo>
                                <a:cubicBezTo>
                                  <a:pt x="69342" y="13208"/>
                                  <a:pt x="66167" y="7366"/>
                                  <a:pt x="59817" y="4445"/>
                                </a:cubicBezTo>
                                <a:cubicBezTo>
                                  <a:pt x="53467" y="1397"/>
                                  <a:pt x="43307" y="0"/>
                                  <a:pt x="29337" y="0"/>
                                </a:cubicBez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Shape 44"/>
                        <wps:cNvSpPr>
                          <a:spLocks/>
                        </wps:cNvSpPr>
                        <wps:spPr bwMode="auto">
                          <a:xfrm>
                            <a:off x="4521" y="386"/>
                            <a:ext cx="639" cy="543"/>
                          </a:xfrm>
                          <a:custGeom>
                            <a:avLst/>
                            <a:gdLst>
                              <a:gd name="T0" fmla="*/ 0 w 63881"/>
                              <a:gd name="T1" fmla="*/ 0 h 54356"/>
                              <a:gd name="T2" fmla="*/ 0 w 63881"/>
                              <a:gd name="T3" fmla="*/ 0 h 54356"/>
                              <a:gd name="T4" fmla="*/ 0 w 63881"/>
                              <a:gd name="T5" fmla="*/ 0 h 54356"/>
                              <a:gd name="T6" fmla="*/ 0 w 63881"/>
                              <a:gd name="T7" fmla="*/ 0 h 54356"/>
                              <a:gd name="T8" fmla="*/ 0 w 63881"/>
                              <a:gd name="T9" fmla="*/ 0 h 54356"/>
                              <a:gd name="T10" fmla="*/ 0 w 63881"/>
                              <a:gd name="T11" fmla="*/ 0 h 54356"/>
                              <a:gd name="T12" fmla="*/ 0 w 63881"/>
                              <a:gd name="T13" fmla="*/ 0 h 54356"/>
                              <a:gd name="T14" fmla="*/ 0 w 63881"/>
                              <a:gd name="T15" fmla="*/ 0 h 54356"/>
                              <a:gd name="T16" fmla="*/ 0 w 63881"/>
                              <a:gd name="T17" fmla="*/ 0 h 5435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60000 65536"/>
                              <a:gd name="T22" fmla="*/ 0 60000 65536"/>
                              <a:gd name="T23" fmla="*/ 0 60000 65536"/>
                              <a:gd name="T24" fmla="*/ 0 60000 65536"/>
                              <a:gd name="T25" fmla="*/ 0 60000 65536"/>
                              <a:gd name="T26" fmla="*/ 0 60000 65536"/>
                              <a:gd name="T27" fmla="*/ 0 w 63881"/>
                              <a:gd name="T28" fmla="*/ 0 h 54356"/>
                              <a:gd name="T29" fmla="*/ 63881 w 63881"/>
                              <a:gd name="T30" fmla="*/ 54356 h 54356"/>
                            </a:gdLst>
                            <a:ahLst/>
                            <a:cxnLst>
                              <a:cxn ang="T18">
                                <a:pos x="T0" y="T1"/>
                              </a:cxn>
                              <a:cxn ang="T19">
                                <a:pos x="T2" y="T3"/>
                              </a:cxn>
                              <a:cxn ang="T20">
                                <a:pos x="T4" y="T5"/>
                              </a:cxn>
                              <a:cxn ang="T21">
                                <a:pos x="T6" y="T7"/>
                              </a:cxn>
                              <a:cxn ang="T22">
                                <a:pos x="T8" y="T9"/>
                              </a:cxn>
                              <a:cxn ang="T23">
                                <a:pos x="T10" y="T11"/>
                              </a:cxn>
                              <a:cxn ang="T24">
                                <a:pos x="T12" y="T13"/>
                              </a:cxn>
                              <a:cxn ang="T25">
                                <a:pos x="T14" y="T15"/>
                              </a:cxn>
                              <a:cxn ang="T26">
                                <a:pos x="T16" y="T17"/>
                              </a:cxn>
                            </a:cxnLst>
                            <a:rect l="T27" t="T28" r="T29" b="T30"/>
                            <a:pathLst>
                              <a:path w="63881" h="54356">
                                <a:moveTo>
                                  <a:pt x="0" y="0"/>
                                </a:moveTo>
                                <a:lnTo>
                                  <a:pt x="0" y="54356"/>
                                </a:lnTo>
                                <a:lnTo>
                                  <a:pt x="23876" y="54356"/>
                                </a:lnTo>
                                <a:cubicBezTo>
                                  <a:pt x="32893" y="54356"/>
                                  <a:pt x="40386" y="53467"/>
                                  <a:pt x="46228" y="51562"/>
                                </a:cubicBezTo>
                                <a:cubicBezTo>
                                  <a:pt x="52197" y="49784"/>
                                  <a:pt x="56515" y="46863"/>
                                  <a:pt x="59436" y="42926"/>
                                </a:cubicBezTo>
                                <a:cubicBezTo>
                                  <a:pt x="62484" y="38862"/>
                                  <a:pt x="63881" y="33655"/>
                                  <a:pt x="63881" y="27051"/>
                                </a:cubicBezTo>
                                <a:cubicBezTo>
                                  <a:pt x="63881" y="19177"/>
                                  <a:pt x="61595" y="12700"/>
                                  <a:pt x="57023" y="7747"/>
                                </a:cubicBezTo>
                                <a:cubicBezTo>
                                  <a:pt x="51943" y="2540"/>
                                  <a:pt x="40894" y="0"/>
                                  <a:pt x="23876" y="0"/>
                                </a:cubicBez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Shape 45"/>
                        <wps:cNvSpPr>
                          <a:spLocks/>
                        </wps:cNvSpPr>
                        <wps:spPr bwMode="auto">
                          <a:xfrm>
                            <a:off x="32812" y="369"/>
                            <a:ext cx="1058" cy="1341"/>
                          </a:xfrm>
                          <a:custGeom>
                            <a:avLst/>
                            <a:gdLst>
                              <a:gd name="T0" fmla="*/ 0 w 105791"/>
                              <a:gd name="T1" fmla="*/ 0 h 134112"/>
                              <a:gd name="T2" fmla="*/ 0 w 105791"/>
                              <a:gd name="T3" fmla="*/ 0 h 134112"/>
                              <a:gd name="T4" fmla="*/ 0 w 105791"/>
                              <a:gd name="T5" fmla="*/ 0 h 134112"/>
                              <a:gd name="T6" fmla="*/ 0 w 105791"/>
                              <a:gd name="T7" fmla="*/ 0 h 134112"/>
                              <a:gd name="T8" fmla="*/ 0 w 105791"/>
                              <a:gd name="T9" fmla="*/ 0 h 134112"/>
                              <a:gd name="T10" fmla="*/ 0 w 105791"/>
                              <a:gd name="T11" fmla="*/ 0 h 134112"/>
                              <a:gd name="T12" fmla="*/ 0 w 105791"/>
                              <a:gd name="T13" fmla="*/ 0 h 134112"/>
                              <a:gd name="T14" fmla="*/ 0 w 105791"/>
                              <a:gd name="T15" fmla="*/ 0 h 134112"/>
                              <a:gd name="T16" fmla="*/ 0 w 105791"/>
                              <a:gd name="T17" fmla="*/ 0 h 134112"/>
                              <a:gd name="T18" fmla="*/ 0 w 105791"/>
                              <a:gd name="T19" fmla="*/ 0 h 134112"/>
                              <a:gd name="T20" fmla="*/ 0 w 105791"/>
                              <a:gd name="T21" fmla="*/ 0 h 134112"/>
                              <a:gd name="T22" fmla="*/ 0 w 105791"/>
                              <a:gd name="T23" fmla="*/ 0 h 134112"/>
                              <a:gd name="T24" fmla="*/ 0 w 105791"/>
                              <a:gd name="T25" fmla="*/ 0 h 134112"/>
                              <a:gd name="T26" fmla="*/ 0 w 105791"/>
                              <a:gd name="T27" fmla="*/ 0 h 134112"/>
                              <a:gd name="T28" fmla="*/ 0 w 105791"/>
                              <a:gd name="T29" fmla="*/ 0 h 134112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w 105791"/>
                              <a:gd name="T46" fmla="*/ 0 h 134112"/>
                              <a:gd name="T47" fmla="*/ 105791 w 105791"/>
                              <a:gd name="T48" fmla="*/ 134112 h 134112"/>
                            </a:gdLst>
                            <a:ahLst/>
                            <a:cxnLst>
                              <a:cxn ang="T30">
                                <a:pos x="T0" y="T1"/>
                              </a:cxn>
                              <a:cxn ang="T31">
                                <a:pos x="T2" y="T3"/>
                              </a:cxn>
                              <a:cxn ang="T32">
                                <a:pos x="T4" y="T5"/>
                              </a:cxn>
                              <a:cxn ang="T33">
                                <a:pos x="T6" y="T7"/>
                              </a:cxn>
                              <a:cxn ang="T34">
                                <a:pos x="T8" y="T9"/>
                              </a:cxn>
                              <a:cxn ang="T35">
                                <a:pos x="T10" y="T11"/>
                              </a:cxn>
                              <a:cxn ang="T36">
                                <a:pos x="T12" y="T13"/>
                              </a:cxn>
                              <a:cxn ang="T37">
                                <a:pos x="T14" y="T15"/>
                              </a:cxn>
                              <a:cxn ang="T38">
                                <a:pos x="T16" y="T17"/>
                              </a:cxn>
                              <a:cxn ang="T39">
                                <a:pos x="T18" y="T19"/>
                              </a:cxn>
                              <a:cxn ang="T40">
                                <a:pos x="T20" y="T21"/>
                              </a:cxn>
                              <a:cxn ang="T41">
                                <a:pos x="T22" y="T23"/>
                              </a:cxn>
                              <a:cxn ang="T42">
                                <a:pos x="T24" y="T25"/>
                              </a:cxn>
                              <a:cxn ang="T43">
                                <a:pos x="T26" y="T27"/>
                              </a:cxn>
                              <a:cxn ang="T44">
                                <a:pos x="T28" y="T29"/>
                              </a:cxn>
                            </a:cxnLst>
                            <a:rect l="T45" t="T46" r="T47" b="T48"/>
                            <a:pathLst>
                              <a:path w="105791" h="134112">
                                <a:moveTo>
                                  <a:pt x="52197" y="0"/>
                                </a:moveTo>
                                <a:cubicBezTo>
                                  <a:pt x="44704" y="0"/>
                                  <a:pt x="37719" y="1397"/>
                                  <a:pt x="31369" y="4191"/>
                                </a:cubicBezTo>
                                <a:cubicBezTo>
                                  <a:pt x="25019" y="6985"/>
                                  <a:pt x="19558" y="11176"/>
                                  <a:pt x="14986" y="16510"/>
                                </a:cubicBezTo>
                                <a:cubicBezTo>
                                  <a:pt x="10414" y="21971"/>
                                  <a:pt x="6731" y="28956"/>
                                  <a:pt x="4064" y="37465"/>
                                </a:cubicBezTo>
                                <a:cubicBezTo>
                                  <a:pt x="1270" y="46101"/>
                                  <a:pt x="0" y="55753"/>
                                  <a:pt x="0" y="66548"/>
                                </a:cubicBezTo>
                                <a:cubicBezTo>
                                  <a:pt x="0" y="77470"/>
                                  <a:pt x="1270" y="87249"/>
                                  <a:pt x="4064" y="96012"/>
                                </a:cubicBezTo>
                                <a:cubicBezTo>
                                  <a:pt x="6731" y="104648"/>
                                  <a:pt x="10541" y="111887"/>
                                  <a:pt x="15367" y="117475"/>
                                </a:cubicBezTo>
                                <a:cubicBezTo>
                                  <a:pt x="20193" y="123063"/>
                                  <a:pt x="25781" y="127254"/>
                                  <a:pt x="32004" y="130048"/>
                                </a:cubicBezTo>
                                <a:cubicBezTo>
                                  <a:pt x="38227" y="132715"/>
                                  <a:pt x="45085" y="134112"/>
                                  <a:pt x="52705" y="134112"/>
                                </a:cubicBezTo>
                                <a:cubicBezTo>
                                  <a:pt x="62357" y="134112"/>
                                  <a:pt x="71247" y="131699"/>
                                  <a:pt x="79248" y="127000"/>
                                </a:cubicBezTo>
                                <a:cubicBezTo>
                                  <a:pt x="87249" y="122174"/>
                                  <a:pt x="93726" y="114681"/>
                                  <a:pt x="98552" y="104521"/>
                                </a:cubicBezTo>
                                <a:cubicBezTo>
                                  <a:pt x="103378" y="94234"/>
                                  <a:pt x="105791" y="81661"/>
                                  <a:pt x="105791" y="66548"/>
                                </a:cubicBezTo>
                                <a:cubicBezTo>
                                  <a:pt x="105791" y="52578"/>
                                  <a:pt x="103505" y="40640"/>
                                  <a:pt x="99060" y="30480"/>
                                </a:cubicBezTo>
                                <a:cubicBezTo>
                                  <a:pt x="94742" y="20447"/>
                                  <a:pt x="88392" y="12827"/>
                                  <a:pt x="80264" y="7747"/>
                                </a:cubicBezTo>
                                <a:cubicBezTo>
                                  <a:pt x="72009" y="2540"/>
                                  <a:pt x="62738" y="0"/>
                                  <a:pt x="52197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Shape 46"/>
                        <wps:cNvSpPr>
                          <a:spLocks/>
                        </wps:cNvSpPr>
                        <wps:spPr bwMode="auto">
                          <a:xfrm>
                            <a:off x="30603" y="369"/>
                            <a:ext cx="1058" cy="1341"/>
                          </a:xfrm>
                          <a:custGeom>
                            <a:avLst/>
                            <a:gdLst>
                              <a:gd name="T0" fmla="*/ 0 w 105791"/>
                              <a:gd name="T1" fmla="*/ 0 h 134112"/>
                              <a:gd name="T2" fmla="*/ 0 w 105791"/>
                              <a:gd name="T3" fmla="*/ 0 h 134112"/>
                              <a:gd name="T4" fmla="*/ 0 w 105791"/>
                              <a:gd name="T5" fmla="*/ 0 h 134112"/>
                              <a:gd name="T6" fmla="*/ 0 w 105791"/>
                              <a:gd name="T7" fmla="*/ 0 h 134112"/>
                              <a:gd name="T8" fmla="*/ 0 w 105791"/>
                              <a:gd name="T9" fmla="*/ 0 h 134112"/>
                              <a:gd name="T10" fmla="*/ 0 w 105791"/>
                              <a:gd name="T11" fmla="*/ 0 h 134112"/>
                              <a:gd name="T12" fmla="*/ 0 w 105791"/>
                              <a:gd name="T13" fmla="*/ 0 h 134112"/>
                              <a:gd name="T14" fmla="*/ 0 w 105791"/>
                              <a:gd name="T15" fmla="*/ 0 h 134112"/>
                              <a:gd name="T16" fmla="*/ 0 w 105791"/>
                              <a:gd name="T17" fmla="*/ 0 h 134112"/>
                              <a:gd name="T18" fmla="*/ 0 w 105791"/>
                              <a:gd name="T19" fmla="*/ 0 h 134112"/>
                              <a:gd name="T20" fmla="*/ 0 w 105791"/>
                              <a:gd name="T21" fmla="*/ 0 h 134112"/>
                              <a:gd name="T22" fmla="*/ 0 w 105791"/>
                              <a:gd name="T23" fmla="*/ 0 h 134112"/>
                              <a:gd name="T24" fmla="*/ 0 w 105791"/>
                              <a:gd name="T25" fmla="*/ 0 h 134112"/>
                              <a:gd name="T26" fmla="*/ 0 w 105791"/>
                              <a:gd name="T27" fmla="*/ 0 h 134112"/>
                              <a:gd name="T28" fmla="*/ 0 w 105791"/>
                              <a:gd name="T29" fmla="*/ 0 h 134112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w 105791"/>
                              <a:gd name="T46" fmla="*/ 0 h 134112"/>
                              <a:gd name="T47" fmla="*/ 105791 w 105791"/>
                              <a:gd name="T48" fmla="*/ 134112 h 134112"/>
                            </a:gdLst>
                            <a:ahLst/>
                            <a:cxnLst>
                              <a:cxn ang="T30">
                                <a:pos x="T0" y="T1"/>
                              </a:cxn>
                              <a:cxn ang="T31">
                                <a:pos x="T2" y="T3"/>
                              </a:cxn>
                              <a:cxn ang="T32">
                                <a:pos x="T4" y="T5"/>
                              </a:cxn>
                              <a:cxn ang="T33">
                                <a:pos x="T6" y="T7"/>
                              </a:cxn>
                              <a:cxn ang="T34">
                                <a:pos x="T8" y="T9"/>
                              </a:cxn>
                              <a:cxn ang="T35">
                                <a:pos x="T10" y="T11"/>
                              </a:cxn>
                              <a:cxn ang="T36">
                                <a:pos x="T12" y="T13"/>
                              </a:cxn>
                              <a:cxn ang="T37">
                                <a:pos x="T14" y="T15"/>
                              </a:cxn>
                              <a:cxn ang="T38">
                                <a:pos x="T16" y="T17"/>
                              </a:cxn>
                              <a:cxn ang="T39">
                                <a:pos x="T18" y="T19"/>
                              </a:cxn>
                              <a:cxn ang="T40">
                                <a:pos x="T20" y="T21"/>
                              </a:cxn>
                              <a:cxn ang="T41">
                                <a:pos x="T22" y="T23"/>
                              </a:cxn>
                              <a:cxn ang="T42">
                                <a:pos x="T24" y="T25"/>
                              </a:cxn>
                              <a:cxn ang="T43">
                                <a:pos x="T26" y="T27"/>
                              </a:cxn>
                              <a:cxn ang="T44">
                                <a:pos x="T28" y="T29"/>
                              </a:cxn>
                            </a:cxnLst>
                            <a:rect l="T45" t="T46" r="T47" b="T48"/>
                            <a:pathLst>
                              <a:path w="105791" h="134112">
                                <a:moveTo>
                                  <a:pt x="52197" y="0"/>
                                </a:moveTo>
                                <a:cubicBezTo>
                                  <a:pt x="44704" y="0"/>
                                  <a:pt x="37719" y="1397"/>
                                  <a:pt x="31369" y="4191"/>
                                </a:cubicBezTo>
                                <a:cubicBezTo>
                                  <a:pt x="25019" y="6985"/>
                                  <a:pt x="19558" y="11176"/>
                                  <a:pt x="14986" y="16510"/>
                                </a:cubicBezTo>
                                <a:cubicBezTo>
                                  <a:pt x="10414" y="21971"/>
                                  <a:pt x="6731" y="28956"/>
                                  <a:pt x="4064" y="37465"/>
                                </a:cubicBezTo>
                                <a:cubicBezTo>
                                  <a:pt x="1270" y="46101"/>
                                  <a:pt x="0" y="55753"/>
                                  <a:pt x="0" y="66548"/>
                                </a:cubicBezTo>
                                <a:cubicBezTo>
                                  <a:pt x="0" y="77470"/>
                                  <a:pt x="1270" y="87249"/>
                                  <a:pt x="4064" y="96012"/>
                                </a:cubicBezTo>
                                <a:cubicBezTo>
                                  <a:pt x="6731" y="104648"/>
                                  <a:pt x="10541" y="111887"/>
                                  <a:pt x="15367" y="117475"/>
                                </a:cubicBezTo>
                                <a:cubicBezTo>
                                  <a:pt x="20193" y="123063"/>
                                  <a:pt x="25781" y="127254"/>
                                  <a:pt x="32004" y="130048"/>
                                </a:cubicBezTo>
                                <a:cubicBezTo>
                                  <a:pt x="38227" y="132715"/>
                                  <a:pt x="45085" y="134112"/>
                                  <a:pt x="52705" y="134112"/>
                                </a:cubicBezTo>
                                <a:cubicBezTo>
                                  <a:pt x="62357" y="134112"/>
                                  <a:pt x="71247" y="131699"/>
                                  <a:pt x="79248" y="127000"/>
                                </a:cubicBezTo>
                                <a:cubicBezTo>
                                  <a:pt x="87249" y="122174"/>
                                  <a:pt x="93726" y="114681"/>
                                  <a:pt x="98552" y="104521"/>
                                </a:cubicBezTo>
                                <a:cubicBezTo>
                                  <a:pt x="103378" y="94234"/>
                                  <a:pt x="105791" y="81661"/>
                                  <a:pt x="105791" y="66548"/>
                                </a:cubicBezTo>
                                <a:cubicBezTo>
                                  <a:pt x="105791" y="52578"/>
                                  <a:pt x="103505" y="40640"/>
                                  <a:pt x="99187" y="30480"/>
                                </a:cubicBezTo>
                                <a:cubicBezTo>
                                  <a:pt x="94742" y="20447"/>
                                  <a:pt x="88392" y="12827"/>
                                  <a:pt x="80264" y="7747"/>
                                </a:cubicBezTo>
                                <a:cubicBezTo>
                                  <a:pt x="72009" y="2540"/>
                                  <a:pt x="62738" y="0"/>
                                  <a:pt x="52197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Shape 47"/>
                        <wps:cNvSpPr>
                          <a:spLocks/>
                        </wps:cNvSpPr>
                        <wps:spPr bwMode="auto">
                          <a:xfrm>
                            <a:off x="13497" y="34"/>
                            <a:ext cx="1718" cy="2046"/>
                          </a:xfrm>
                          <a:custGeom>
                            <a:avLst/>
                            <a:gdLst>
                              <a:gd name="T0" fmla="*/ 0 w 171831"/>
                              <a:gd name="T1" fmla="*/ 0 h 204598"/>
                              <a:gd name="T2" fmla="*/ 0 w 171831"/>
                              <a:gd name="T3" fmla="*/ 0 h 204598"/>
                              <a:gd name="T4" fmla="*/ 0 w 171831"/>
                              <a:gd name="T5" fmla="*/ 0 h 204598"/>
                              <a:gd name="T6" fmla="*/ 0 w 171831"/>
                              <a:gd name="T7" fmla="*/ 0 h 204598"/>
                              <a:gd name="T8" fmla="*/ 0 w 171831"/>
                              <a:gd name="T9" fmla="*/ 0 h 204598"/>
                              <a:gd name="T10" fmla="*/ 0 w 171831"/>
                              <a:gd name="T11" fmla="*/ 0 h 204598"/>
                              <a:gd name="T12" fmla="*/ 0 w 171831"/>
                              <a:gd name="T13" fmla="*/ 0 h 204598"/>
                              <a:gd name="T14" fmla="*/ 0 w 171831"/>
                              <a:gd name="T15" fmla="*/ 0 h 204598"/>
                              <a:gd name="T16" fmla="*/ 0 w 171831"/>
                              <a:gd name="T17" fmla="*/ 0 h 204598"/>
                              <a:gd name="T18" fmla="*/ 0 w 171831"/>
                              <a:gd name="T19" fmla="*/ 0 h 204598"/>
                              <a:gd name="T20" fmla="*/ 0 w 171831"/>
                              <a:gd name="T21" fmla="*/ 0 h 204598"/>
                              <a:gd name="T22" fmla="*/ 0 w 171831"/>
                              <a:gd name="T23" fmla="*/ 0 h 204598"/>
                              <a:gd name="T24" fmla="*/ 0 w 171831"/>
                              <a:gd name="T25" fmla="*/ 0 h 204598"/>
                              <a:gd name="T26" fmla="*/ 0 w 171831"/>
                              <a:gd name="T27" fmla="*/ 0 h 204598"/>
                              <a:gd name="T28" fmla="*/ 0 w 171831"/>
                              <a:gd name="T29" fmla="*/ 0 h 204598"/>
                              <a:gd name="T30" fmla="*/ 0 w 171831"/>
                              <a:gd name="T31" fmla="*/ 0 h 204598"/>
                              <a:gd name="T32" fmla="*/ 0 w 171831"/>
                              <a:gd name="T33" fmla="*/ 0 h 204598"/>
                              <a:gd name="T34" fmla="*/ 0 w 171831"/>
                              <a:gd name="T35" fmla="*/ 0 h 204598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w 171831"/>
                              <a:gd name="T55" fmla="*/ 0 h 204598"/>
                              <a:gd name="T56" fmla="*/ 171831 w 171831"/>
                              <a:gd name="T57" fmla="*/ 204598 h 204598"/>
                            </a:gdLst>
                            <a:ahLst/>
                            <a:cxnLst>
                              <a:cxn ang="T36">
                                <a:pos x="T0" y="T1"/>
                              </a:cxn>
                              <a:cxn ang="T37">
                                <a:pos x="T2" y="T3"/>
                              </a:cxn>
                              <a:cxn ang="T38">
                                <a:pos x="T4" y="T5"/>
                              </a:cxn>
                              <a:cxn ang="T39">
                                <a:pos x="T6" y="T7"/>
                              </a:cxn>
                              <a:cxn ang="T40">
                                <a:pos x="T8" y="T9"/>
                              </a:cxn>
                              <a:cxn ang="T41">
                                <a:pos x="T10" y="T11"/>
                              </a:cxn>
                              <a:cxn ang="T42">
                                <a:pos x="T12" y="T13"/>
                              </a:cxn>
                              <a:cxn ang="T43">
                                <a:pos x="T14" y="T15"/>
                              </a:cxn>
                              <a:cxn ang="T44">
                                <a:pos x="T16" y="T17"/>
                              </a:cxn>
                              <a:cxn ang="T45">
                                <a:pos x="T18" y="T19"/>
                              </a:cxn>
                              <a:cxn ang="T46">
                                <a:pos x="T20" y="T21"/>
                              </a:cxn>
                              <a:cxn ang="T47">
                                <a:pos x="T22" y="T23"/>
                              </a:cxn>
                              <a:cxn ang="T48">
                                <a:pos x="T24" y="T25"/>
                              </a:cxn>
                              <a:cxn ang="T49">
                                <a:pos x="T26" y="T27"/>
                              </a:cxn>
                              <a:cxn ang="T50">
                                <a:pos x="T28" y="T29"/>
                              </a:cxn>
                              <a:cxn ang="T51">
                                <a:pos x="T30" y="T31"/>
                              </a:cxn>
                              <a:cxn ang="T52">
                                <a:pos x="T32" y="T33"/>
                              </a:cxn>
                              <a:cxn ang="T53">
                                <a:pos x="T34" y="T35"/>
                              </a:cxn>
                            </a:cxnLst>
                            <a:rect l="T54" t="T55" r="T56" b="T57"/>
                            <a:pathLst>
                              <a:path w="171831" h="204598">
                                <a:moveTo>
                                  <a:pt x="22733" y="0"/>
                                </a:moveTo>
                                <a:lnTo>
                                  <a:pt x="148717" y="0"/>
                                </a:lnTo>
                                <a:cubicBezTo>
                                  <a:pt x="156337" y="0"/>
                                  <a:pt x="162052" y="1778"/>
                                  <a:pt x="165989" y="5335"/>
                                </a:cubicBezTo>
                                <a:cubicBezTo>
                                  <a:pt x="169926" y="8890"/>
                                  <a:pt x="171831" y="13589"/>
                                  <a:pt x="171831" y="19177"/>
                                </a:cubicBezTo>
                                <a:cubicBezTo>
                                  <a:pt x="171831" y="24892"/>
                                  <a:pt x="169926" y="29464"/>
                                  <a:pt x="165989" y="32893"/>
                                </a:cubicBezTo>
                                <a:cubicBezTo>
                                  <a:pt x="161925" y="36449"/>
                                  <a:pt x="156210" y="38100"/>
                                  <a:pt x="148717" y="38100"/>
                                </a:cubicBezTo>
                                <a:lnTo>
                                  <a:pt x="108331" y="38100"/>
                                </a:lnTo>
                                <a:lnTo>
                                  <a:pt x="108331" y="177673"/>
                                </a:lnTo>
                                <a:cubicBezTo>
                                  <a:pt x="108331" y="186563"/>
                                  <a:pt x="106172" y="193294"/>
                                  <a:pt x="102108" y="197739"/>
                                </a:cubicBezTo>
                                <a:cubicBezTo>
                                  <a:pt x="97917" y="202311"/>
                                  <a:pt x="92456" y="204598"/>
                                  <a:pt x="85852" y="204598"/>
                                </a:cubicBezTo>
                                <a:cubicBezTo>
                                  <a:pt x="79121" y="204598"/>
                                  <a:pt x="73660" y="202311"/>
                                  <a:pt x="69469" y="197739"/>
                                </a:cubicBezTo>
                                <a:cubicBezTo>
                                  <a:pt x="65278" y="193294"/>
                                  <a:pt x="63246" y="186563"/>
                                  <a:pt x="63246" y="177673"/>
                                </a:cubicBezTo>
                                <a:lnTo>
                                  <a:pt x="63246" y="38100"/>
                                </a:lnTo>
                                <a:lnTo>
                                  <a:pt x="22733" y="38100"/>
                                </a:lnTo>
                                <a:cubicBezTo>
                                  <a:pt x="15240" y="38100"/>
                                  <a:pt x="9525" y="36449"/>
                                  <a:pt x="5715" y="32893"/>
                                </a:cubicBezTo>
                                <a:cubicBezTo>
                                  <a:pt x="1905" y="29464"/>
                                  <a:pt x="0" y="24892"/>
                                  <a:pt x="0" y="19177"/>
                                </a:cubicBezTo>
                                <a:cubicBezTo>
                                  <a:pt x="0" y="13208"/>
                                  <a:pt x="1905" y="8636"/>
                                  <a:pt x="5969" y="5207"/>
                                </a:cubicBezTo>
                                <a:cubicBezTo>
                                  <a:pt x="9906" y="1778"/>
                                  <a:pt x="15494" y="0"/>
                                  <a:pt x="22733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Shape 48"/>
                        <wps:cNvSpPr>
                          <a:spLocks/>
                        </wps:cNvSpPr>
                        <wps:spPr bwMode="auto">
                          <a:xfrm>
                            <a:off x="11826" y="34"/>
                            <a:ext cx="1564" cy="2011"/>
                          </a:xfrm>
                          <a:custGeom>
                            <a:avLst/>
                            <a:gdLst>
                              <a:gd name="T0" fmla="*/ 0 w 156464"/>
                              <a:gd name="T1" fmla="*/ 0 h 201168"/>
                              <a:gd name="T2" fmla="*/ 0 w 156464"/>
                              <a:gd name="T3" fmla="*/ 0 h 201168"/>
                              <a:gd name="T4" fmla="*/ 0 w 156464"/>
                              <a:gd name="T5" fmla="*/ 0 h 201168"/>
                              <a:gd name="T6" fmla="*/ 0 w 156464"/>
                              <a:gd name="T7" fmla="*/ 0 h 201168"/>
                              <a:gd name="T8" fmla="*/ 0 w 156464"/>
                              <a:gd name="T9" fmla="*/ 0 h 201168"/>
                              <a:gd name="T10" fmla="*/ 0 w 156464"/>
                              <a:gd name="T11" fmla="*/ 0 h 201168"/>
                              <a:gd name="T12" fmla="*/ 0 w 156464"/>
                              <a:gd name="T13" fmla="*/ 0 h 201168"/>
                              <a:gd name="T14" fmla="*/ 0 w 156464"/>
                              <a:gd name="T15" fmla="*/ 0 h 201168"/>
                              <a:gd name="T16" fmla="*/ 0 w 156464"/>
                              <a:gd name="T17" fmla="*/ 0 h 201168"/>
                              <a:gd name="T18" fmla="*/ 0 w 156464"/>
                              <a:gd name="T19" fmla="*/ 0 h 201168"/>
                              <a:gd name="T20" fmla="*/ 0 w 156464"/>
                              <a:gd name="T21" fmla="*/ 0 h 201168"/>
                              <a:gd name="T22" fmla="*/ 0 w 156464"/>
                              <a:gd name="T23" fmla="*/ 0 h 201168"/>
                              <a:gd name="T24" fmla="*/ 0 w 156464"/>
                              <a:gd name="T25" fmla="*/ 0 h 201168"/>
                              <a:gd name="T26" fmla="*/ 0 w 156464"/>
                              <a:gd name="T27" fmla="*/ 0 h 201168"/>
                              <a:gd name="T28" fmla="*/ 0 w 156464"/>
                              <a:gd name="T29" fmla="*/ 0 h 201168"/>
                              <a:gd name="T30" fmla="*/ 0 w 156464"/>
                              <a:gd name="T31" fmla="*/ 0 h 201168"/>
                              <a:gd name="T32" fmla="*/ 0 w 156464"/>
                              <a:gd name="T33" fmla="*/ 0 h 201168"/>
                              <a:gd name="T34" fmla="*/ 0 w 156464"/>
                              <a:gd name="T35" fmla="*/ 0 h 201168"/>
                              <a:gd name="T36" fmla="*/ 0 w 156464"/>
                              <a:gd name="T37" fmla="*/ 0 h 201168"/>
                              <a:gd name="T38" fmla="*/ 0 w 156464"/>
                              <a:gd name="T39" fmla="*/ 0 h 201168"/>
                              <a:gd name="T40" fmla="*/ 0 w 156464"/>
                              <a:gd name="T41" fmla="*/ 0 h 201168"/>
                              <a:gd name="T42" fmla="*/ 0 w 156464"/>
                              <a:gd name="T43" fmla="*/ 0 h 201168"/>
                              <a:gd name="T44" fmla="*/ 0 w 156464"/>
                              <a:gd name="T45" fmla="*/ 0 h 201168"/>
                              <a:gd name="T46" fmla="*/ 0 w 156464"/>
                              <a:gd name="T47" fmla="*/ 0 h 201168"/>
                              <a:gd name="T48" fmla="*/ 0 w 156464"/>
                              <a:gd name="T49" fmla="*/ 0 h 201168"/>
                              <a:gd name="T50" fmla="*/ 0 w 156464"/>
                              <a:gd name="T51" fmla="*/ 0 h 201168"/>
                              <a:gd name="T52" fmla="*/ 0 w 156464"/>
                              <a:gd name="T53" fmla="*/ 0 h 201168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w 156464"/>
                              <a:gd name="T82" fmla="*/ 0 h 201168"/>
                              <a:gd name="T83" fmla="*/ 156464 w 156464"/>
                              <a:gd name="T84" fmla="*/ 201168 h 201168"/>
                            </a:gdLst>
                            <a:ahLst/>
                            <a:cxnLst>
                              <a:cxn ang="T54">
                                <a:pos x="T0" y="T1"/>
                              </a:cxn>
                              <a:cxn ang="T55">
                                <a:pos x="T2" y="T3"/>
                              </a:cxn>
                              <a:cxn ang="T56">
                                <a:pos x="T4" y="T5"/>
                              </a:cxn>
                              <a:cxn ang="T57">
                                <a:pos x="T6" y="T7"/>
                              </a:cxn>
                              <a:cxn ang="T58">
                                <a:pos x="T8" y="T9"/>
                              </a:cxn>
                              <a:cxn ang="T59">
                                <a:pos x="T10" y="T11"/>
                              </a:cxn>
                              <a:cxn ang="T60">
                                <a:pos x="T12" y="T13"/>
                              </a:cxn>
                              <a:cxn ang="T61">
                                <a:pos x="T14" y="T15"/>
                              </a:cxn>
                              <a:cxn ang="T62">
                                <a:pos x="T16" y="T17"/>
                              </a:cxn>
                              <a:cxn ang="T63">
                                <a:pos x="T18" y="T19"/>
                              </a:cxn>
                              <a:cxn ang="T64">
                                <a:pos x="T20" y="T21"/>
                              </a:cxn>
                              <a:cxn ang="T65">
                                <a:pos x="T22" y="T23"/>
                              </a:cxn>
                              <a:cxn ang="T66">
                                <a:pos x="T24" y="T25"/>
                              </a:cxn>
                              <a:cxn ang="T67">
                                <a:pos x="T26" y="T27"/>
                              </a:cxn>
                              <a:cxn ang="T68">
                                <a:pos x="T28" y="T29"/>
                              </a:cxn>
                              <a:cxn ang="T69">
                                <a:pos x="T30" y="T31"/>
                              </a:cxn>
                              <a:cxn ang="T70">
                                <a:pos x="T32" y="T33"/>
                              </a:cxn>
                              <a:cxn ang="T71">
                                <a:pos x="T34" y="T35"/>
                              </a:cxn>
                              <a:cxn ang="T72">
                                <a:pos x="T36" y="T37"/>
                              </a:cxn>
                              <a:cxn ang="T73">
                                <a:pos x="T38" y="T39"/>
                              </a:cxn>
                              <a:cxn ang="T74">
                                <a:pos x="T40" y="T41"/>
                              </a:cxn>
                              <a:cxn ang="T75">
                                <a:pos x="T42" y="T43"/>
                              </a:cxn>
                              <a:cxn ang="T76">
                                <a:pos x="T44" y="T45"/>
                              </a:cxn>
                              <a:cxn ang="T77">
                                <a:pos x="T46" y="T47"/>
                              </a:cxn>
                              <a:cxn ang="T78">
                                <a:pos x="T48" y="T49"/>
                              </a:cxn>
                              <a:cxn ang="T79">
                                <a:pos x="T50" y="T51"/>
                              </a:cxn>
                              <a:cxn ang="T80">
                                <a:pos x="T52" y="T53"/>
                              </a:cxn>
                            </a:cxnLst>
                            <a:rect l="T81" t="T82" r="T83" b="T84"/>
                            <a:pathLst>
                              <a:path w="156464" h="201168">
                                <a:moveTo>
                                  <a:pt x="27051" y="0"/>
                                </a:moveTo>
                                <a:lnTo>
                                  <a:pt x="131699" y="0"/>
                                </a:lnTo>
                                <a:cubicBezTo>
                                  <a:pt x="138811" y="0"/>
                                  <a:pt x="144145" y="1651"/>
                                  <a:pt x="147828" y="5080"/>
                                </a:cubicBezTo>
                                <a:cubicBezTo>
                                  <a:pt x="151384" y="8382"/>
                                  <a:pt x="153289" y="12700"/>
                                  <a:pt x="153289" y="17907"/>
                                </a:cubicBezTo>
                                <a:cubicBezTo>
                                  <a:pt x="153289" y="23368"/>
                                  <a:pt x="151511" y="27686"/>
                                  <a:pt x="147828" y="30988"/>
                                </a:cubicBezTo>
                                <a:cubicBezTo>
                                  <a:pt x="144145" y="34290"/>
                                  <a:pt x="138811" y="35941"/>
                                  <a:pt x="131699" y="35941"/>
                                </a:cubicBezTo>
                                <a:lnTo>
                                  <a:pt x="45212" y="35941"/>
                                </a:lnTo>
                                <a:lnTo>
                                  <a:pt x="45212" y="78613"/>
                                </a:lnTo>
                                <a:lnTo>
                                  <a:pt x="124587" y="78613"/>
                                </a:lnTo>
                                <a:cubicBezTo>
                                  <a:pt x="131445" y="78613"/>
                                  <a:pt x="136652" y="80264"/>
                                  <a:pt x="140208" y="83439"/>
                                </a:cubicBezTo>
                                <a:cubicBezTo>
                                  <a:pt x="143764" y="86741"/>
                                  <a:pt x="145542" y="90932"/>
                                  <a:pt x="145542" y="96139"/>
                                </a:cubicBezTo>
                                <a:cubicBezTo>
                                  <a:pt x="145542" y="101347"/>
                                  <a:pt x="143764" y="105664"/>
                                  <a:pt x="140335" y="108966"/>
                                </a:cubicBezTo>
                                <a:cubicBezTo>
                                  <a:pt x="136779" y="112395"/>
                                  <a:pt x="131572" y="114047"/>
                                  <a:pt x="124587" y="114047"/>
                                </a:cubicBezTo>
                                <a:lnTo>
                                  <a:pt x="45212" y="114047"/>
                                </a:lnTo>
                                <a:lnTo>
                                  <a:pt x="45212" y="164211"/>
                                </a:lnTo>
                                <a:lnTo>
                                  <a:pt x="134747" y="164211"/>
                                </a:lnTo>
                                <a:cubicBezTo>
                                  <a:pt x="141732" y="164211"/>
                                  <a:pt x="147193" y="165989"/>
                                  <a:pt x="150876" y="169418"/>
                                </a:cubicBezTo>
                                <a:cubicBezTo>
                                  <a:pt x="154559" y="172848"/>
                                  <a:pt x="156464" y="177292"/>
                                  <a:pt x="156464" y="182880"/>
                                </a:cubicBezTo>
                                <a:cubicBezTo>
                                  <a:pt x="156464" y="188214"/>
                                  <a:pt x="154559" y="192660"/>
                                  <a:pt x="150876" y="196088"/>
                                </a:cubicBezTo>
                                <a:cubicBezTo>
                                  <a:pt x="147193" y="199517"/>
                                  <a:pt x="141859" y="201168"/>
                                  <a:pt x="134747" y="201168"/>
                                </a:cubicBezTo>
                                <a:lnTo>
                                  <a:pt x="27051" y="201168"/>
                                </a:lnTo>
                                <a:cubicBezTo>
                                  <a:pt x="17653" y="201168"/>
                                  <a:pt x="10795" y="199010"/>
                                  <a:pt x="6477" y="194691"/>
                                </a:cubicBezTo>
                                <a:cubicBezTo>
                                  <a:pt x="2159" y="190247"/>
                                  <a:pt x="0" y="183515"/>
                                  <a:pt x="0" y="174117"/>
                                </a:cubicBezTo>
                                <a:lnTo>
                                  <a:pt x="0" y="27051"/>
                                </a:lnTo>
                                <a:cubicBezTo>
                                  <a:pt x="0" y="20955"/>
                                  <a:pt x="1016" y="15875"/>
                                  <a:pt x="2921" y="11811"/>
                                </a:cubicBezTo>
                                <a:cubicBezTo>
                                  <a:pt x="4826" y="7620"/>
                                  <a:pt x="7874" y="4699"/>
                                  <a:pt x="11938" y="2794"/>
                                </a:cubicBezTo>
                                <a:cubicBezTo>
                                  <a:pt x="16002" y="1016"/>
                                  <a:pt x="21082" y="0"/>
                                  <a:pt x="27051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Shape 49"/>
                        <wps:cNvSpPr>
                          <a:spLocks/>
                        </wps:cNvSpPr>
                        <wps:spPr bwMode="auto">
                          <a:xfrm>
                            <a:off x="9796" y="34"/>
                            <a:ext cx="1682" cy="2011"/>
                          </a:xfrm>
                          <a:custGeom>
                            <a:avLst/>
                            <a:gdLst>
                              <a:gd name="T0" fmla="*/ 0 w 168148"/>
                              <a:gd name="T1" fmla="*/ 0 h 201168"/>
                              <a:gd name="T2" fmla="*/ 0 w 168148"/>
                              <a:gd name="T3" fmla="*/ 0 h 201168"/>
                              <a:gd name="T4" fmla="*/ 0 w 168148"/>
                              <a:gd name="T5" fmla="*/ 0 h 201168"/>
                              <a:gd name="T6" fmla="*/ 0 w 168148"/>
                              <a:gd name="T7" fmla="*/ 0 h 201168"/>
                              <a:gd name="T8" fmla="*/ 0 w 168148"/>
                              <a:gd name="T9" fmla="*/ 0 h 201168"/>
                              <a:gd name="T10" fmla="*/ 0 w 168148"/>
                              <a:gd name="T11" fmla="*/ 0 h 201168"/>
                              <a:gd name="T12" fmla="*/ 0 w 168148"/>
                              <a:gd name="T13" fmla="*/ 0 h 201168"/>
                              <a:gd name="T14" fmla="*/ 0 w 168148"/>
                              <a:gd name="T15" fmla="*/ 0 h 201168"/>
                              <a:gd name="T16" fmla="*/ 0 w 168148"/>
                              <a:gd name="T17" fmla="*/ 0 h 201168"/>
                              <a:gd name="T18" fmla="*/ 0 w 168148"/>
                              <a:gd name="T19" fmla="*/ 0 h 201168"/>
                              <a:gd name="T20" fmla="*/ 0 w 168148"/>
                              <a:gd name="T21" fmla="*/ 0 h 201168"/>
                              <a:gd name="T22" fmla="*/ 0 w 168148"/>
                              <a:gd name="T23" fmla="*/ 0 h 201168"/>
                              <a:gd name="T24" fmla="*/ 0 w 168148"/>
                              <a:gd name="T25" fmla="*/ 0 h 201168"/>
                              <a:gd name="T26" fmla="*/ 0 w 168148"/>
                              <a:gd name="T27" fmla="*/ 0 h 201168"/>
                              <a:gd name="T28" fmla="*/ 0 w 168148"/>
                              <a:gd name="T29" fmla="*/ 0 h 201168"/>
                              <a:gd name="T30" fmla="*/ 0 w 168148"/>
                              <a:gd name="T31" fmla="*/ 0 h 201168"/>
                              <a:gd name="T32" fmla="*/ 0 w 168148"/>
                              <a:gd name="T33" fmla="*/ 0 h 201168"/>
                              <a:gd name="T34" fmla="*/ 0 w 168148"/>
                              <a:gd name="T35" fmla="*/ 0 h 201168"/>
                              <a:gd name="T36" fmla="*/ 0 w 168148"/>
                              <a:gd name="T37" fmla="*/ 0 h 201168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w 168148"/>
                              <a:gd name="T58" fmla="*/ 0 h 201168"/>
                              <a:gd name="T59" fmla="*/ 168148 w 168148"/>
                              <a:gd name="T60" fmla="*/ 201168 h 201168"/>
                            </a:gdLst>
                            <a:ahLst/>
                            <a:cxnLst>
                              <a:cxn ang="T38">
                                <a:pos x="T0" y="T1"/>
                              </a:cxn>
                              <a:cxn ang="T39">
                                <a:pos x="T2" y="T3"/>
                              </a:cxn>
                              <a:cxn ang="T40">
                                <a:pos x="T4" y="T5"/>
                              </a:cxn>
                              <a:cxn ang="T41">
                                <a:pos x="T6" y="T7"/>
                              </a:cxn>
                              <a:cxn ang="T42">
                                <a:pos x="T8" y="T9"/>
                              </a:cxn>
                              <a:cxn ang="T43">
                                <a:pos x="T10" y="T11"/>
                              </a:cxn>
                              <a:cxn ang="T44">
                                <a:pos x="T12" y="T13"/>
                              </a:cxn>
                              <a:cxn ang="T45">
                                <a:pos x="T14" y="T15"/>
                              </a:cxn>
                              <a:cxn ang="T46">
                                <a:pos x="T16" y="T17"/>
                              </a:cxn>
                              <a:cxn ang="T47">
                                <a:pos x="T18" y="T19"/>
                              </a:cxn>
                              <a:cxn ang="T48">
                                <a:pos x="T20" y="T21"/>
                              </a:cxn>
                              <a:cxn ang="T49">
                                <a:pos x="T22" y="T23"/>
                              </a:cxn>
                              <a:cxn ang="T50">
                                <a:pos x="T24" y="T25"/>
                              </a:cxn>
                              <a:cxn ang="T51">
                                <a:pos x="T26" y="T27"/>
                              </a:cxn>
                              <a:cxn ang="T52">
                                <a:pos x="T28" y="T29"/>
                              </a:cxn>
                              <a:cxn ang="T53">
                                <a:pos x="T30" y="T31"/>
                              </a:cxn>
                              <a:cxn ang="T54">
                                <a:pos x="T32" y="T33"/>
                              </a:cxn>
                              <a:cxn ang="T55">
                                <a:pos x="T34" y="T35"/>
                              </a:cxn>
                              <a:cxn ang="T56">
                                <a:pos x="T36" y="T37"/>
                              </a:cxn>
                            </a:cxnLst>
                            <a:rect l="T57" t="T58" r="T59" b="T60"/>
                            <a:pathLst>
                              <a:path w="168148" h="201168">
                                <a:moveTo>
                                  <a:pt x="26797" y="0"/>
                                </a:moveTo>
                                <a:lnTo>
                                  <a:pt x="90170" y="0"/>
                                </a:lnTo>
                                <a:cubicBezTo>
                                  <a:pt x="99695" y="0"/>
                                  <a:pt x="107950" y="636"/>
                                  <a:pt x="115062" y="1778"/>
                                </a:cubicBezTo>
                                <a:cubicBezTo>
                                  <a:pt x="122174" y="3048"/>
                                  <a:pt x="129159" y="5969"/>
                                  <a:pt x="135763" y="10795"/>
                                </a:cubicBezTo>
                                <a:cubicBezTo>
                                  <a:pt x="139827" y="12447"/>
                                  <a:pt x="143637" y="15494"/>
                                  <a:pt x="147447" y="19939"/>
                                </a:cubicBezTo>
                                <a:cubicBezTo>
                                  <a:pt x="151130" y="24511"/>
                                  <a:pt x="154051" y="29337"/>
                                  <a:pt x="156083" y="34798"/>
                                </a:cubicBezTo>
                                <a:cubicBezTo>
                                  <a:pt x="157988" y="40260"/>
                                  <a:pt x="159004" y="45848"/>
                                  <a:pt x="159004" y="51816"/>
                                </a:cubicBezTo>
                                <a:cubicBezTo>
                                  <a:pt x="159004" y="72644"/>
                                  <a:pt x="149225" y="86741"/>
                                  <a:pt x="129667" y="94488"/>
                                </a:cubicBezTo>
                                <a:cubicBezTo>
                                  <a:pt x="155321" y="101600"/>
                                  <a:pt x="168148" y="117729"/>
                                  <a:pt x="168148" y="142622"/>
                                </a:cubicBezTo>
                                <a:cubicBezTo>
                                  <a:pt x="168148" y="154051"/>
                                  <a:pt x="165227" y="164465"/>
                                  <a:pt x="159385" y="173610"/>
                                </a:cubicBezTo>
                                <a:cubicBezTo>
                                  <a:pt x="153416" y="182880"/>
                                  <a:pt x="145034" y="189865"/>
                                  <a:pt x="134239" y="194437"/>
                                </a:cubicBezTo>
                                <a:cubicBezTo>
                                  <a:pt x="128778" y="196850"/>
                                  <a:pt x="122174" y="198628"/>
                                  <a:pt x="114300" y="199644"/>
                                </a:cubicBezTo>
                                <a:cubicBezTo>
                                  <a:pt x="106426" y="200661"/>
                                  <a:pt x="97155" y="201168"/>
                                  <a:pt x="86614" y="201168"/>
                                </a:cubicBezTo>
                                <a:lnTo>
                                  <a:pt x="26797" y="201168"/>
                                </a:lnTo>
                                <a:cubicBezTo>
                                  <a:pt x="17272" y="201168"/>
                                  <a:pt x="10541" y="199010"/>
                                  <a:pt x="6350" y="194564"/>
                                </a:cubicBezTo>
                                <a:cubicBezTo>
                                  <a:pt x="2159" y="190247"/>
                                  <a:pt x="0" y="183388"/>
                                  <a:pt x="0" y="174117"/>
                                </a:cubicBezTo>
                                <a:lnTo>
                                  <a:pt x="0" y="27051"/>
                                </a:lnTo>
                                <a:cubicBezTo>
                                  <a:pt x="0" y="17653"/>
                                  <a:pt x="2159" y="10795"/>
                                  <a:pt x="6477" y="6477"/>
                                </a:cubicBezTo>
                                <a:cubicBezTo>
                                  <a:pt x="10795" y="2160"/>
                                  <a:pt x="17526" y="0"/>
                                  <a:pt x="26797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Shape 50"/>
                        <wps:cNvSpPr>
                          <a:spLocks/>
                        </wps:cNvSpPr>
                        <wps:spPr bwMode="auto">
                          <a:xfrm>
                            <a:off x="4069" y="34"/>
                            <a:ext cx="1549" cy="2046"/>
                          </a:xfrm>
                          <a:custGeom>
                            <a:avLst/>
                            <a:gdLst>
                              <a:gd name="T0" fmla="*/ 0 w 154940"/>
                              <a:gd name="T1" fmla="*/ 0 h 204598"/>
                              <a:gd name="T2" fmla="*/ 0 w 154940"/>
                              <a:gd name="T3" fmla="*/ 0 h 204598"/>
                              <a:gd name="T4" fmla="*/ 0 w 154940"/>
                              <a:gd name="T5" fmla="*/ 0 h 204598"/>
                              <a:gd name="T6" fmla="*/ 0 w 154940"/>
                              <a:gd name="T7" fmla="*/ 0 h 204598"/>
                              <a:gd name="T8" fmla="*/ 0 w 154940"/>
                              <a:gd name="T9" fmla="*/ 0 h 204598"/>
                              <a:gd name="T10" fmla="*/ 0 w 154940"/>
                              <a:gd name="T11" fmla="*/ 0 h 204598"/>
                              <a:gd name="T12" fmla="*/ 0 w 154940"/>
                              <a:gd name="T13" fmla="*/ 0 h 204598"/>
                              <a:gd name="T14" fmla="*/ 0 w 154940"/>
                              <a:gd name="T15" fmla="*/ 0 h 204598"/>
                              <a:gd name="T16" fmla="*/ 0 w 154940"/>
                              <a:gd name="T17" fmla="*/ 0 h 204598"/>
                              <a:gd name="T18" fmla="*/ 0 w 154940"/>
                              <a:gd name="T19" fmla="*/ 0 h 204598"/>
                              <a:gd name="T20" fmla="*/ 0 w 154940"/>
                              <a:gd name="T21" fmla="*/ 0 h 204598"/>
                              <a:gd name="T22" fmla="*/ 0 w 154940"/>
                              <a:gd name="T23" fmla="*/ 0 h 204598"/>
                              <a:gd name="T24" fmla="*/ 0 w 154940"/>
                              <a:gd name="T25" fmla="*/ 0 h 204598"/>
                              <a:gd name="T26" fmla="*/ 0 w 154940"/>
                              <a:gd name="T27" fmla="*/ 0 h 204598"/>
                              <a:gd name="T28" fmla="*/ 0 w 154940"/>
                              <a:gd name="T29" fmla="*/ 0 h 204598"/>
                              <a:gd name="T30" fmla="*/ 0 w 154940"/>
                              <a:gd name="T31" fmla="*/ 0 h 204598"/>
                              <a:gd name="T32" fmla="*/ 0 w 154940"/>
                              <a:gd name="T33" fmla="*/ 0 h 204598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w 154940"/>
                              <a:gd name="T52" fmla="*/ 0 h 204598"/>
                              <a:gd name="T53" fmla="*/ 154940 w 154940"/>
                              <a:gd name="T54" fmla="*/ 204598 h 204598"/>
                            </a:gdLst>
                            <a:ahLst/>
                            <a:cxnLst>
                              <a:cxn ang="T34">
                                <a:pos x="T0" y="T1"/>
                              </a:cxn>
                              <a:cxn ang="T35">
                                <a:pos x="T2" y="T3"/>
                              </a:cxn>
                              <a:cxn ang="T36">
                                <a:pos x="T4" y="T5"/>
                              </a:cxn>
                              <a:cxn ang="T37">
                                <a:pos x="T6" y="T7"/>
                              </a:cxn>
                              <a:cxn ang="T38">
                                <a:pos x="T8" y="T9"/>
                              </a:cxn>
                              <a:cxn ang="T39">
                                <a:pos x="T10" y="T11"/>
                              </a:cxn>
                              <a:cxn ang="T40">
                                <a:pos x="T12" y="T13"/>
                              </a:cxn>
                              <a:cxn ang="T41">
                                <a:pos x="T14" y="T15"/>
                              </a:cxn>
                              <a:cxn ang="T42">
                                <a:pos x="T16" y="T17"/>
                              </a:cxn>
                              <a:cxn ang="T43">
                                <a:pos x="T18" y="T19"/>
                              </a:cxn>
                              <a:cxn ang="T44">
                                <a:pos x="T20" y="T21"/>
                              </a:cxn>
                              <a:cxn ang="T45">
                                <a:pos x="T22" y="T23"/>
                              </a:cxn>
                              <a:cxn ang="T46">
                                <a:pos x="T24" y="T25"/>
                              </a:cxn>
                              <a:cxn ang="T47">
                                <a:pos x="T26" y="T27"/>
                              </a:cxn>
                              <a:cxn ang="T48">
                                <a:pos x="T28" y="T29"/>
                              </a:cxn>
                              <a:cxn ang="T49">
                                <a:pos x="T30" y="T31"/>
                              </a:cxn>
                              <a:cxn ang="T50">
                                <a:pos x="T32" y="T33"/>
                              </a:cxn>
                            </a:cxnLst>
                            <a:rect l="T51" t="T52" r="T53" b="T54"/>
                            <a:pathLst>
                              <a:path w="154940" h="204598">
                                <a:moveTo>
                                  <a:pt x="27813" y="0"/>
                                </a:moveTo>
                                <a:lnTo>
                                  <a:pt x="78740" y="0"/>
                                </a:lnTo>
                                <a:cubicBezTo>
                                  <a:pt x="93980" y="0"/>
                                  <a:pt x="105791" y="1270"/>
                                  <a:pt x="114173" y="3683"/>
                                </a:cubicBezTo>
                                <a:cubicBezTo>
                                  <a:pt x="122682" y="5969"/>
                                  <a:pt x="129921" y="9906"/>
                                  <a:pt x="136144" y="15367"/>
                                </a:cubicBezTo>
                                <a:cubicBezTo>
                                  <a:pt x="142240" y="20828"/>
                                  <a:pt x="146939" y="27432"/>
                                  <a:pt x="150114" y="35306"/>
                                </a:cubicBezTo>
                                <a:cubicBezTo>
                                  <a:pt x="153289" y="43053"/>
                                  <a:pt x="154940" y="51816"/>
                                  <a:pt x="154940" y="61468"/>
                                </a:cubicBezTo>
                                <a:cubicBezTo>
                                  <a:pt x="154940" y="82297"/>
                                  <a:pt x="148463" y="98044"/>
                                  <a:pt x="135636" y="108712"/>
                                </a:cubicBezTo>
                                <a:cubicBezTo>
                                  <a:pt x="122682" y="119507"/>
                                  <a:pt x="103759" y="124968"/>
                                  <a:pt x="78740" y="124968"/>
                                </a:cubicBezTo>
                                <a:lnTo>
                                  <a:pt x="45212" y="124968"/>
                                </a:lnTo>
                                <a:lnTo>
                                  <a:pt x="45212" y="177673"/>
                                </a:lnTo>
                                <a:cubicBezTo>
                                  <a:pt x="45212" y="186310"/>
                                  <a:pt x="43180" y="192913"/>
                                  <a:pt x="38862" y="197612"/>
                                </a:cubicBezTo>
                                <a:cubicBezTo>
                                  <a:pt x="34671" y="202185"/>
                                  <a:pt x="29210" y="204598"/>
                                  <a:pt x="22606" y="204598"/>
                                </a:cubicBezTo>
                                <a:cubicBezTo>
                                  <a:pt x="15875" y="204598"/>
                                  <a:pt x="10414" y="202311"/>
                                  <a:pt x="6223" y="197612"/>
                                </a:cubicBezTo>
                                <a:cubicBezTo>
                                  <a:pt x="2159" y="193040"/>
                                  <a:pt x="0" y="186436"/>
                                  <a:pt x="0" y="177927"/>
                                </a:cubicBezTo>
                                <a:lnTo>
                                  <a:pt x="0" y="27051"/>
                                </a:lnTo>
                                <a:cubicBezTo>
                                  <a:pt x="0" y="17526"/>
                                  <a:pt x="2286" y="10668"/>
                                  <a:pt x="6858" y="6477"/>
                                </a:cubicBezTo>
                                <a:cubicBezTo>
                                  <a:pt x="11430" y="2160"/>
                                  <a:pt x="18415" y="0"/>
                                  <a:pt x="27813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Shape 51"/>
                        <wps:cNvSpPr>
                          <a:spLocks/>
                        </wps:cNvSpPr>
                        <wps:spPr bwMode="auto">
                          <a:xfrm>
                            <a:off x="34648" y="0"/>
                            <a:ext cx="1454" cy="2045"/>
                          </a:xfrm>
                          <a:custGeom>
                            <a:avLst/>
                            <a:gdLst>
                              <a:gd name="T0" fmla="*/ 0 w 145415"/>
                              <a:gd name="T1" fmla="*/ 0 h 204597"/>
                              <a:gd name="T2" fmla="*/ 0 w 145415"/>
                              <a:gd name="T3" fmla="*/ 0 h 204597"/>
                              <a:gd name="T4" fmla="*/ 0 w 145415"/>
                              <a:gd name="T5" fmla="*/ 0 h 204597"/>
                              <a:gd name="T6" fmla="*/ 0 w 145415"/>
                              <a:gd name="T7" fmla="*/ 0 h 204597"/>
                              <a:gd name="T8" fmla="*/ 0 w 145415"/>
                              <a:gd name="T9" fmla="*/ 0 h 204597"/>
                              <a:gd name="T10" fmla="*/ 0 w 145415"/>
                              <a:gd name="T11" fmla="*/ 0 h 204597"/>
                              <a:gd name="T12" fmla="*/ 0 w 145415"/>
                              <a:gd name="T13" fmla="*/ 0 h 204597"/>
                              <a:gd name="T14" fmla="*/ 0 w 145415"/>
                              <a:gd name="T15" fmla="*/ 0 h 204597"/>
                              <a:gd name="T16" fmla="*/ 0 w 145415"/>
                              <a:gd name="T17" fmla="*/ 0 h 204597"/>
                              <a:gd name="T18" fmla="*/ 0 w 145415"/>
                              <a:gd name="T19" fmla="*/ 0 h 204597"/>
                              <a:gd name="T20" fmla="*/ 0 w 145415"/>
                              <a:gd name="T21" fmla="*/ 0 h 204597"/>
                              <a:gd name="T22" fmla="*/ 0 w 145415"/>
                              <a:gd name="T23" fmla="*/ 0 h 204597"/>
                              <a:gd name="T24" fmla="*/ 0 w 145415"/>
                              <a:gd name="T25" fmla="*/ 0 h 204597"/>
                              <a:gd name="T26" fmla="*/ 0 w 145415"/>
                              <a:gd name="T27" fmla="*/ 0 h 204597"/>
                              <a:gd name="T28" fmla="*/ 0 w 145415"/>
                              <a:gd name="T29" fmla="*/ 0 h 204597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w 145415"/>
                              <a:gd name="T46" fmla="*/ 0 h 204597"/>
                              <a:gd name="T47" fmla="*/ 145415 w 145415"/>
                              <a:gd name="T48" fmla="*/ 204597 h 204597"/>
                            </a:gdLst>
                            <a:ahLst/>
                            <a:cxnLst>
                              <a:cxn ang="T30">
                                <a:pos x="T0" y="T1"/>
                              </a:cxn>
                              <a:cxn ang="T31">
                                <a:pos x="T2" y="T3"/>
                              </a:cxn>
                              <a:cxn ang="T32">
                                <a:pos x="T4" y="T5"/>
                              </a:cxn>
                              <a:cxn ang="T33">
                                <a:pos x="T6" y="T7"/>
                              </a:cxn>
                              <a:cxn ang="T34">
                                <a:pos x="T8" y="T9"/>
                              </a:cxn>
                              <a:cxn ang="T35">
                                <a:pos x="T10" y="T11"/>
                              </a:cxn>
                              <a:cxn ang="T36">
                                <a:pos x="T12" y="T13"/>
                              </a:cxn>
                              <a:cxn ang="T37">
                                <a:pos x="T14" y="T15"/>
                              </a:cxn>
                              <a:cxn ang="T38">
                                <a:pos x="T16" y="T17"/>
                              </a:cxn>
                              <a:cxn ang="T39">
                                <a:pos x="T18" y="T19"/>
                              </a:cxn>
                              <a:cxn ang="T40">
                                <a:pos x="T20" y="T21"/>
                              </a:cxn>
                              <a:cxn ang="T41">
                                <a:pos x="T22" y="T23"/>
                              </a:cxn>
                              <a:cxn ang="T42">
                                <a:pos x="T24" y="T25"/>
                              </a:cxn>
                              <a:cxn ang="T43">
                                <a:pos x="T26" y="T27"/>
                              </a:cxn>
                              <a:cxn ang="T44">
                                <a:pos x="T28" y="T29"/>
                              </a:cxn>
                            </a:cxnLst>
                            <a:rect l="T45" t="T46" r="T47" b="T48"/>
                            <a:pathLst>
                              <a:path w="145415" h="204597">
                                <a:moveTo>
                                  <a:pt x="22352" y="0"/>
                                </a:moveTo>
                                <a:cubicBezTo>
                                  <a:pt x="29083" y="0"/>
                                  <a:pt x="34544" y="2286"/>
                                  <a:pt x="38862" y="6858"/>
                                </a:cubicBezTo>
                                <a:cubicBezTo>
                                  <a:pt x="43053" y="11430"/>
                                  <a:pt x="45212" y="18034"/>
                                  <a:pt x="45212" y="26797"/>
                                </a:cubicBezTo>
                                <a:lnTo>
                                  <a:pt x="45212" y="166624"/>
                                </a:lnTo>
                                <a:lnTo>
                                  <a:pt x="122682" y="166624"/>
                                </a:lnTo>
                                <a:cubicBezTo>
                                  <a:pt x="129921" y="166624"/>
                                  <a:pt x="135509" y="168401"/>
                                  <a:pt x="139446" y="172085"/>
                                </a:cubicBezTo>
                                <a:cubicBezTo>
                                  <a:pt x="143510" y="175640"/>
                                  <a:pt x="145415" y="180213"/>
                                  <a:pt x="145415" y="185674"/>
                                </a:cubicBezTo>
                                <a:cubicBezTo>
                                  <a:pt x="145415" y="191389"/>
                                  <a:pt x="143510" y="195834"/>
                                  <a:pt x="139573" y="199389"/>
                                </a:cubicBezTo>
                                <a:cubicBezTo>
                                  <a:pt x="135636" y="202819"/>
                                  <a:pt x="130048" y="204597"/>
                                  <a:pt x="122682" y="204597"/>
                                </a:cubicBezTo>
                                <a:lnTo>
                                  <a:pt x="27051" y="204597"/>
                                </a:lnTo>
                                <a:cubicBezTo>
                                  <a:pt x="17653" y="204597"/>
                                  <a:pt x="10795" y="202438"/>
                                  <a:pt x="6477" y="198120"/>
                                </a:cubicBezTo>
                                <a:cubicBezTo>
                                  <a:pt x="2159" y="193675"/>
                                  <a:pt x="0" y="186817"/>
                                  <a:pt x="0" y="177546"/>
                                </a:cubicBezTo>
                                <a:lnTo>
                                  <a:pt x="0" y="26797"/>
                                </a:lnTo>
                                <a:cubicBezTo>
                                  <a:pt x="0" y="18161"/>
                                  <a:pt x="2032" y="11430"/>
                                  <a:pt x="6096" y="6858"/>
                                </a:cubicBezTo>
                                <a:cubicBezTo>
                                  <a:pt x="10287" y="2286"/>
                                  <a:pt x="15621" y="0"/>
                                  <a:pt x="22352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Shape 52"/>
                        <wps:cNvSpPr>
                          <a:spLocks/>
                        </wps:cNvSpPr>
                        <wps:spPr bwMode="auto">
                          <a:xfrm>
                            <a:off x="32355" y="0"/>
                            <a:ext cx="1973" cy="2080"/>
                          </a:xfrm>
                          <a:custGeom>
                            <a:avLst/>
                            <a:gdLst>
                              <a:gd name="T0" fmla="*/ 0 w 197231"/>
                              <a:gd name="T1" fmla="*/ 0 h 208026"/>
                              <a:gd name="T2" fmla="*/ 0 w 197231"/>
                              <a:gd name="T3" fmla="*/ 0 h 208026"/>
                              <a:gd name="T4" fmla="*/ 0 w 197231"/>
                              <a:gd name="T5" fmla="*/ 0 h 208026"/>
                              <a:gd name="T6" fmla="*/ 0 w 197231"/>
                              <a:gd name="T7" fmla="*/ 0 h 208026"/>
                              <a:gd name="T8" fmla="*/ 0 w 197231"/>
                              <a:gd name="T9" fmla="*/ 0 h 208026"/>
                              <a:gd name="T10" fmla="*/ 0 w 197231"/>
                              <a:gd name="T11" fmla="*/ 0 h 208026"/>
                              <a:gd name="T12" fmla="*/ 0 w 197231"/>
                              <a:gd name="T13" fmla="*/ 0 h 208026"/>
                              <a:gd name="T14" fmla="*/ 0 w 197231"/>
                              <a:gd name="T15" fmla="*/ 0 h 208026"/>
                              <a:gd name="T16" fmla="*/ 0 w 197231"/>
                              <a:gd name="T17" fmla="*/ 0 h 208026"/>
                              <a:gd name="T18" fmla="*/ 0 w 197231"/>
                              <a:gd name="T19" fmla="*/ 0 h 208026"/>
                              <a:gd name="T20" fmla="*/ 0 w 197231"/>
                              <a:gd name="T21" fmla="*/ 0 h 208026"/>
                              <a:gd name="T22" fmla="*/ 0 w 197231"/>
                              <a:gd name="T23" fmla="*/ 0 h 208026"/>
                              <a:gd name="T24" fmla="*/ 0 w 197231"/>
                              <a:gd name="T25" fmla="*/ 0 h 208026"/>
                              <a:gd name="T26" fmla="*/ 0 w 197231"/>
                              <a:gd name="T27" fmla="*/ 0 h 208026"/>
                              <a:gd name="T28" fmla="*/ 0 w 197231"/>
                              <a:gd name="T29" fmla="*/ 0 h 208026"/>
                              <a:gd name="T30" fmla="*/ 0 w 197231"/>
                              <a:gd name="T31" fmla="*/ 0 h 20802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w 197231"/>
                              <a:gd name="T49" fmla="*/ 0 h 208026"/>
                              <a:gd name="T50" fmla="*/ 197231 w 197231"/>
                              <a:gd name="T51" fmla="*/ 208026 h 208026"/>
                            </a:gdLst>
                            <a:ahLst/>
                            <a:cxnLst>
                              <a:cxn ang="T32">
                                <a:pos x="T0" y="T1"/>
                              </a:cxn>
                              <a:cxn ang="T33">
                                <a:pos x="T2" y="T3"/>
                              </a:cxn>
                              <a:cxn ang="T34">
                                <a:pos x="T4" y="T5"/>
                              </a:cxn>
                              <a:cxn ang="T35">
                                <a:pos x="T6" y="T7"/>
                              </a:cxn>
                              <a:cxn ang="T36">
                                <a:pos x="T8" y="T9"/>
                              </a:cxn>
                              <a:cxn ang="T37">
                                <a:pos x="T10" y="T11"/>
                              </a:cxn>
                              <a:cxn ang="T38">
                                <a:pos x="T12" y="T13"/>
                              </a:cxn>
                              <a:cxn ang="T39">
                                <a:pos x="T14" y="T15"/>
                              </a:cxn>
                              <a:cxn ang="T40">
                                <a:pos x="T16" y="T17"/>
                              </a:cxn>
                              <a:cxn ang="T41">
                                <a:pos x="T18" y="T19"/>
                              </a:cxn>
                              <a:cxn ang="T42">
                                <a:pos x="T20" y="T21"/>
                              </a:cxn>
                              <a:cxn ang="T43">
                                <a:pos x="T22" y="T23"/>
                              </a:cxn>
                              <a:cxn ang="T44">
                                <a:pos x="T24" y="T25"/>
                              </a:cxn>
                              <a:cxn ang="T45">
                                <a:pos x="T26" y="T27"/>
                              </a:cxn>
                              <a:cxn ang="T46">
                                <a:pos x="T28" y="T29"/>
                              </a:cxn>
                              <a:cxn ang="T47">
                                <a:pos x="T30" y="T31"/>
                              </a:cxn>
                            </a:cxnLst>
                            <a:rect l="T48" t="T49" r="T50" b="T51"/>
                            <a:pathLst>
                              <a:path w="197231" h="208026">
                                <a:moveTo>
                                  <a:pt x="97917" y="0"/>
                                </a:moveTo>
                                <a:cubicBezTo>
                                  <a:pt x="118618" y="0"/>
                                  <a:pt x="136525" y="4318"/>
                                  <a:pt x="151638" y="12826"/>
                                </a:cubicBezTo>
                                <a:cubicBezTo>
                                  <a:pt x="166624" y="21336"/>
                                  <a:pt x="178054" y="33401"/>
                                  <a:pt x="185674" y="49022"/>
                                </a:cubicBezTo>
                                <a:cubicBezTo>
                                  <a:pt x="193421" y="64643"/>
                                  <a:pt x="197231" y="82931"/>
                                  <a:pt x="197231" y="103759"/>
                                </a:cubicBezTo>
                                <a:cubicBezTo>
                                  <a:pt x="197231" y="119126"/>
                                  <a:pt x="195199" y="133223"/>
                                  <a:pt x="191008" y="145923"/>
                                </a:cubicBezTo>
                                <a:cubicBezTo>
                                  <a:pt x="186690" y="158623"/>
                                  <a:pt x="180467" y="169672"/>
                                  <a:pt x="171958" y="179070"/>
                                </a:cubicBezTo>
                                <a:cubicBezTo>
                                  <a:pt x="163449" y="188468"/>
                                  <a:pt x="153035" y="195580"/>
                                  <a:pt x="140843" y="200533"/>
                                </a:cubicBezTo>
                                <a:cubicBezTo>
                                  <a:pt x="128524" y="205486"/>
                                  <a:pt x="114427" y="208026"/>
                                  <a:pt x="98679" y="208026"/>
                                </a:cubicBezTo>
                                <a:cubicBezTo>
                                  <a:pt x="82931" y="208026"/>
                                  <a:pt x="68834" y="205486"/>
                                  <a:pt x="56388" y="200406"/>
                                </a:cubicBezTo>
                                <a:cubicBezTo>
                                  <a:pt x="44069" y="195326"/>
                                  <a:pt x="33655" y="188087"/>
                                  <a:pt x="25273" y="178815"/>
                                </a:cubicBezTo>
                                <a:cubicBezTo>
                                  <a:pt x="16891" y="169545"/>
                                  <a:pt x="10541" y="158369"/>
                                  <a:pt x="6350" y="145414"/>
                                </a:cubicBezTo>
                                <a:cubicBezTo>
                                  <a:pt x="2032" y="132461"/>
                                  <a:pt x="0" y="118490"/>
                                  <a:pt x="0" y="103505"/>
                                </a:cubicBezTo>
                                <a:cubicBezTo>
                                  <a:pt x="0" y="88138"/>
                                  <a:pt x="2159" y="74040"/>
                                  <a:pt x="6604" y="61214"/>
                                </a:cubicBezTo>
                                <a:cubicBezTo>
                                  <a:pt x="11049" y="48260"/>
                                  <a:pt x="17399" y="37338"/>
                                  <a:pt x="25908" y="28194"/>
                                </a:cubicBezTo>
                                <a:cubicBezTo>
                                  <a:pt x="34417" y="19050"/>
                                  <a:pt x="44704" y="12064"/>
                                  <a:pt x="56769" y="7239"/>
                                </a:cubicBezTo>
                                <a:cubicBezTo>
                                  <a:pt x="68834" y="2413"/>
                                  <a:pt x="82550" y="0"/>
                                  <a:pt x="97917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Shape 53"/>
                        <wps:cNvSpPr>
                          <a:spLocks/>
                        </wps:cNvSpPr>
                        <wps:spPr bwMode="auto">
                          <a:xfrm>
                            <a:off x="30145" y="0"/>
                            <a:ext cx="1973" cy="2080"/>
                          </a:xfrm>
                          <a:custGeom>
                            <a:avLst/>
                            <a:gdLst>
                              <a:gd name="T0" fmla="*/ 0 w 197231"/>
                              <a:gd name="T1" fmla="*/ 0 h 208026"/>
                              <a:gd name="T2" fmla="*/ 0 w 197231"/>
                              <a:gd name="T3" fmla="*/ 0 h 208026"/>
                              <a:gd name="T4" fmla="*/ 0 w 197231"/>
                              <a:gd name="T5" fmla="*/ 0 h 208026"/>
                              <a:gd name="T6" fmla="*/ 0 w 197231"/>
                              <a:gd name="T7" fmla="*/ 0 h 208026"/>
                              <a:gd name="T8" fmla="*/ 0 w 197231"/>
                              <a:gd name="T9" fmla="*/ 0 h 208026"/>
                              <a:gd name="T10" fmla="*/ 0 w 197231"/>
                              <a:gd name="T11" fmla="*/ 0 h 208026"/>
                              <a:gd name="T12" fmla="*/ 0 w 197231"/>
                              <a:gd name="T13" fmla="*/ 0 h 208026"/>
                              <a:gd name="T14" fmla="*/ 0 w 197231"/>
                              <a:gd name="T15" fmla="*/ 0 h 208026"/>
                              <a:gd name="T16" fmla="*/ 0 w 197231"/>
                              <a:gd name="T17" fmla="*/ 0 h 208026"/>
                              <a:gd name="T18" fmla="*/ 0 w 197231"/>
                              <a:gd name="T19" fmla="*/ 0 h 208026"/>
                              <a:gd name="T20" fmla="*/ 0 w 197231"/>
                              <a:gd name="T21" fmla="*/ 0 h 208026"/>
                              <a:gd name="T22" fmla="*/ 0 w 197231"/>
                              <a:gd name="T23" fmla="*/ 0 h 208026"/>
                              <a:gd name="T24" fmla="*/ 0 w 197231"/>
                              <a:gd name="T25" fmla="*/ 0 h 208026"/>
                              <a:gd name="T26" fmla="*/ 0 w 197231"/>
                              <a:gd name="T27" fmla="*/ 0 h 208026"/>
                              <a:gd name="T28" fmla="*/ 0 w 197231"/>
                              <a:gd name="T29" fmla="*/ 0 h 208026"/>
                              <a:gd name="T30" fmla="*/ 0 w 197231"/>
                              <a:gd name="T31" fmla="*/ 0 h 20802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w 197231"/>
                              <a:gd name="T49" fmla="*/ 0 h 208026"/>
                              <a:gd name="T50" fmla="*/ 197231 w 197231"/>
                              <a:gd name="T51" fmla="*/ 208026 h 208026"/>
                            </a:gdLst>
                            <a:ahLst/>
                            <a:cxnLst>
                              <a:cxn ang="T32">
                                <a:pos x="T0" y="T1"/>
                              </a:cxn>
                              <a:cxn ang="T33">
                                <a:pos x="T2" y="T3"/>
                              </a:cxn>
                              <a:cxn ang="T34">
                                <a:pos x="T4" y="T5"/>
                              </a:cxn>
                              <a:cxn ang="T35">
                                <a:pos x="T6" y="T7"/>
                              </a:cxn>
                              <a:cxn ang="T36">
                                <a:pos x="T8" y="T9"/>
                              </a:cxn>
                              <a:cxn ang="T37">
                                <a:pos x="T10" y="T11"/>
                              </a:cxn>
                              <a:cxn ang="T38">
                                <a:pos x="T12" y="T13"/>
                              </a:cxn>
                              <a:cxn ang="T39">
                                <a:pos x="T14" y="T15"/>
                              </a:cxn>
                              <a:cxn ang="T40">
                                <a:pos x="T16" y="T17"/>
                              </a:cxn>
                              <a:cxn ang="T41">
                                <a:pos x="T18" y="T19"/>
                              </a:cxn>
                              <a:cxn ang="T42">
                                <a:pos x="T20" y="T21"/>
                              </a:cxn>
                              <a:cxn ang="T43">
                                <a:pos x="T22" y="T23"/>
                              </a:cxn>
                              <a:cxn ang="T44">
                                <a:pos x="T24" y="T25"/>
                              </a:cxn>
                              <a:cxn ang="T45">
                                <a:pos x="T26" y="T27"/>
                              </a:cxn>
                              <a:cxn ang="T46">
                                <a:pos x="T28" y="T29"/>
                              </a:cxn>
                              <a:cxn ang="T47">
                                <a:pos x="T30" y="T31"/>
                              </a:cxn>
                            </a:cxnLst>
                            <a:rect l="T48" t="T49" r="T50" b="T51"/>
                            <a:pathLst>
                              <a:path w="197231" h="208026">
                                <a:moveTo>
                                  <a:pt x="97917" y="0"/>
                                </a:moveTo>
                                <a:cubicBezTo>
                                  <a:pt x="118618" y="0"/>
                                  <a:pt x="136525" y="4318"/>
                                  <a:pt x="151638" y="12826"/>
                                </a:cubicBezTo>
                                <a:cubicBezTo>
                                  <a:pt x="166624" y="21336"/>
                                  <a:pt x="178054" y="33401"/>
                                  <a:pt x="185674" y="49022"/>
                                </a:cubicBezTo>
                                <a:cubicBezTo>
                                  <a:pt x="193421" y="64643"/>
                                  <a:pt x="197231" y="82931"/>
                                  <a:pt x="197231" y="103759"/>
                                </a:cubicBezTo>
                                <a:cubicBezTo>
                                  <a:pt x="197231" y="119126"/>
                                  <a:pt x="195199" y="133223"/>
                                  <a:pt x="191008" y="145923"/>
                                </a:cubicBezTo>
                                <a:cubicBezTo>
                                  <a:pt x="186690" y="158623"/>
                                  <a:pt x="180467" y="169672"/>
                                  <a:pt x="171958" y="179070"/>
                                </a:cubicBezTo>
                                <a:cubicBezTo>
                                  <a:pt x="163449" y="188468"/>
                                  <a:pt x="153035" y="195580"/>
                                  <a:pt x="140843" y="200533"/>
                                </a:cubicBezTo>
                                <a:cubicBezTo>
                                  <a:pt x="128524" y="205486"/>
                                  <a:pt x="114427" y="208026"/>
                                  <a:pt x="98679" y="208026"/>
                                </a:cubicBezTo>
                                <a:cubicBezTo>
                                  <a:pt x="82931" y="208026"/>
                                  <a:pt x="68834" y="205486"/>
                                  <a:pt x="56388" y="200406"/>
                                </a:cubicBezTo>
                                <a:cubicBezTo>
                                  <a:pt x="44069" y="195326"/>
                                  <a:pt x="33655" y="188087"/>
                                  <a:pt x="25273" y="178815"/>
                                </a:cubicBezTo>
                                <a:cubicBezTo>
                                  <a:pt x="16891" y="169545"/>
                                  <a:pt x="10541" y="158369"/>
                                  <a:pt x="6350" y="145414"/>
                                </a:cubicBezTo>
                                <a:cubicBezTo>
                                  <a:pt x="2032" y="132461"/>
                                  <a:pt x="0" y="118490"/>
                                  <a:pt x="0" y="103505"/>
                                </a:cubicBezTo>
                                <a:cubicBezTo>
                                  <a:pt x="0" y="88138"/>
                                  <a:pt x="2159" y="74040"/>
                                  <a:pt x="6604" y="61214"/>
                                </a:cubicBezTo>
                                <a:cubicBezTo>
                                  <a:pt x="11049" y="48260"/>
                                  <a:pt x="17399" y="37338"/>
                                  <a:pt x="25908" y="28194"/>
                                </a:cubicBezTo>
                                <a:cubicBezTo>
                                  <a:pt x="34417" y="19050"/>
                                  <a:pt x="44704" y="12064"/>
                                  <a:pt x="56769" y="7239"/>
                                </a:cubicBezTo>
                                <a:cubicBezTo>
                                  <a:pt x="68834" y="2413"/>
                                  <a:pt x="82550" y="0"/>
                                  <a:pt x="97917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Shape 54"/>
                        <wps:cNvSpPr>
                          <a:spLocks/>
                        </wps:cNvSpPr>
                        <wps:spPr bwMode="auto">
                          <a:xfrm>
                            <a:off x="28105" y="0"/>
                            <a:ext cx="1705" cy="2080"/>
                          </a:xfrm>
                          <a:custGeom>
                            <a:avLst/>
                            <a:gdLst>
                              <a:gd name="T0" fmla="*/ 0 w 170561"/>
                              <a:gd name="T1" fmla="*/ 0 h 208026"/>
                              <a:gd name="T2" fmla="*/ 0 w 170561"/>
                              <a:gd name="T3" fmla="*/ 0 h 208026"/>
                              <a:gd name="T4" fmla="*/ 0 w 170561"/>
                              <a:gd name="T5" fmla="*/ 0 h 208026"/>
                              <a:gd name="T6" fmla="*/ 0 w 170561"/>
                              <a:gd name="T7" fmla="*/ 0 h 208026"/>
                              <a:gd name="T8" fmla="*/ 0 w 170561"/>
                              <a:gd name="T9" fmla="*/ 0 h 208026"/>
                              <a:gd name="T10" fmla="*/ 0 w 170561"/>
                              <a:gd name="T11" fmla="*/ 0 h 208026"/>
                              <a:gd name="T12" fmla="*/ 0 w 170561"/>
                              <a:gd name="T13" fmla="*/ 0 h 208026"/>
                              <a:gd name="T14" fmla="*/ 0 w 170561"/>
                              <a:gd name="T15" fmla="*/ 0 h 208026"/>
                              <a:gd name="T16" fmla="*/ 0 w 170561"/>
                              <a:gd name="T17" fmla="*/ 0 h 208026"/>
                              <a:gd name="T18" fmla="*/ 0 w 170561"/>
                              <a:gd name="T19" fmla="*/ 0 h 208026"/>
                              <a:gd name="T20" fmla="*/ 0 w 170561"/>
                              <a:gd name="T21" fmla="*/ 0 h 208026"/>
                              <a:gd name="T22" fmla="*/ 0 w 170561"/>
                              <a:gd name="T23" fmla="*/ 0 h 208026"/>
                              <a:gd name="T24" fmla="*/ 0 w 170561"/>
                              <a:gd name="T25" fmla="*/ 0 h 208026"/>
                              <a:gd name="T26" fmla="*/ 0 w 170561"/>
                              <a:gd name="T27" fmla="*/ 0 h 208026"/>
                              <a:gd name="T28" fmla="*/ 0 w 170561"/>
                              <a:gd name="T29" fmla="*/ 0 h 208026"/>
                              <a:gd name="T30" fmla="*/ 0 w 170561"/>
                              <a:gd name="T31" fmla="*/ 0 h 208026"/>
                              <a:gd name="T32" fmla="*/ 0 w 170561"/>
                              <a:gd name="T33" fmla="*/ 0 h 208026"/>
                              <a:gd name="T34" fmla="*/ 0 w 170561"/>
                              <a:gd name="T35" fmla="*/ 0 h 208026"/>
                              <a:gd name="T36" fmla="*/ 0 w 170561"/>
                              <a:gd name="T37" fmla="*/ 0 h 208026"/>
                              <a:gd name="T38" fmla="*/ 0 w 170561"/>
                              <a:gd name="T39" fmla="*/ 0 h 208026"/>
                              <a:gd name="T40" fmla="*/ 0 w 170561"/>
                              <a:gd name="T41" fmla="*/ 0 h 208026"/>
                              <a:gd name="T42" fmla="*/ 0 w 170561"/>
                              <a:gd name="T43" fmla="*/ 0 h 208026"/>
                              <a:gd name="T44" fmla="*/ 0 w 170561"/>
                              <a:gd name="T45" fmla="*/ 0 h 208026"/>
                              <a:gd name="T46" fmla="*/ 0 w 170561"/>
                              <a:gd name="T47" fmla="*/ 0 h 208026"/>
                              <a:gd name="T48" fmla="*/ 0 w 170561"/>
                              <a:gd name="T49" fmla="*/ 0 h 20802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w 170561"/>
                              <a:gd name="T76" fmla="*/ 0 h 208026"/>
                              <a:gd name="T77" fmla="*/ 170561 w 170561"/>
                              <a:gd name="T78" fmla="*/ 208026 h 208026"/>
                            </a:gdLst>
                            <a:ahLst/>
                            <a:cxnLst>
                              <a:cxn ang="T50">
                                <a:pos x="T0" y="T1"/>
                              </a:cxn>
                              <a:cxn ang="T51">
                                <a:pos x="T2" y="T3"/>
                              </a:cxn>
                              <a:cxn ang="T52">
                                <a:pos x="T4" y="T5"/>
                              </a:cxn>
                              <a:cxn ang="T53">
                                <a:pos x="T6" y="T7"/>
                              </a:cxn>
                              <a:cxn ang="T54">
                                <a:pos x="T8" y="T9"/>
                              </a:cxn>
                              <a:cxn ang="T55">
                                <a:pos x="T10" y="T11"/>
                              </a:cxn>
                              <a:cxn ang="T56">
                                <a:pos x="T12" y="T13"/>
                              </a:cxn>
                              <a:cxn ang="T57">
                                <a:pos x="T14" y="T15"/>
                              </a:cxn>
                              <a:cxn ang="T58">
                                <a:pos x="T16" y="T17"/>
                              </a:cxn>
                              <a:cxn ang="T59">
                                <a:pos x="T18" y="T19"/>
                              </a:cxn>
                              <a:cxn ang="T60">
                                <a:pos x="T20" y="T21"/>
                              </a:cxn>
                              <a:cxn ang="T61">
                                <a:pos x="T22" y="T23"/>
                              </a:cxn>
                              <a:cxn ang="T62">
                                <a:pos x="T24" y="T25"/>
                              </a:cxn>
                              <a:cxn ang="T63">
                                <a:pos x="T26" y="T27"/>
                              </a:cxn>
                              <a:cxn ang="T64">
                                <a:pos x="T28" y="T29"/>
                              </a:cxn>
                              <a:cxn ang="T65">
                                <a:pos x="T30" y="T31"/>
                              </a:cxn>
                              <a:cxn ang="T66">
                                <a:pos x="T32" y="T33"/>
                              </a:cxn>
                              <a:cxn ang="T67">
                                <a:pos x="T34" y="T35"/>
                              </a:cxn>
                              <a:cxn ang="T68">
                                <a:pos x="T36" y="T37"/>
                              </a:cxn>
                              <a:cxn ang="T69">
                                <a:pos x="T38" y="T39"/>
                              </a:cxn>
                              <a:cxn ang="T70">
                                <a:pos x="T40" y="T41"/>
                              </a:cxn>
                              <a:cxn ang="T71">
                                <a:pos x="T42" y="T43"/>
                              </a:cxn>
                              <a:cxn ang="T72">
                                <a:pos x="T44" y="T45"/>
                              </a:cxn>
                              <a:cxn ang="T73">
                                <a:pos x="T46" y="T47"/>
                              </a:cxn>
                              <a:cxn ang="T74">
                                <a:pos x="T48" y="T49"/>
                              </a:cxn>
                            </a:cxnLst>
                            <a:rect l="T75" t="T76" r="T77" b="T78"/>
                            <a:pathLst>
                              <a:path w="170561" h="208026">
                                <a:moveTo>
                                  <a:pt x="22352" y="0"/>
                                </a:moveTo>
                                <a:cubicBezTo>
                                  <a:pt x="29210" y="0"/>
                                  <a:pt x="34671" y="2286"/>
                                  <a:pt x="38862" y="6858"/>
                                </a:cubicBezTo>
                                <a:cubicBezTo>
                                  <a:pt x="43180" y="11430"/>
                                  <a:pt x="45212" y="18034"/>
                                  <a:pt x="45212" y="26797"/>
                                </a:cubicBezTo>
                                <a:lnTo>
                                  <a:pt x="45212" y="80264"/>
                                </a:lnTo>
                                <a:lnTo>
                                  <a:pt x="125349" y="80264"/>
                                </a:lnTo>
                                <a:lnTo>
                                  <a:pt x="125349" y="26797"/>
                                </a:lnTo>
                                <a:cubicBezTo>
                                  <a:pt x="125349" y="18161"/>
                                  <a:pt x="127381" y="11557"/>
                                  <a:pt x="131572" y="6858"/>
                                </a:cubicBezTo>
                                <a:cubicBezTo>
                                  <a:pt x="135636" y="2286"/>
                                  <a:pt x="140970" y="0"/>
                                  <a:pt x="147701" y="0"/>
                                </a:cubicBezTo>
                                <a:cubicBezTo>
                                  <a:pt x="154432" y="0"/>
                                  <a:pt x="160020" y="2286"/>
                                  <a:pt x="164211" y="6858"/>
                                </a:cubicBezTo>
                                <a:cubicBezTo>
                                  <a:pt x="168402" y="11430"/>
                                  <a:pt x="170561" y="18034"/>
                                  <a:pt x="170561" y="26797"/>
                                </a:cubicBezTo>
                                <a:lnTo>
                                  <a:pt x="170561" y="181101"/>
                                </a:lnTo>
                                <a:cubicBezTo>
                                  <a:pt x="170561" y="189864"/>
                                  <a:pt x="168402" y="196596"/>
                                  <a:pt x="164211" y="201168"/>
                                </a:cubicBezTo>
                                <a:cubicBezTo>
                                  <a:pt x="159893" y="205739"/>
                                  <a:pt x="154432" y="208026"/>
                                  <a:pt x="147701" y="208026"/>
                                </a:cubicBezTo>
                                <a:cubicBezTo>
                                  <a:pt x="140843" y="208026"/>
                                  <a:pt x="135382" y="205739"/>
                                  <a:pt x="131445" y="201168"/>
                                </a:cubicBezTo>
                                <a:cubicBezTo>
                                  <a:pt x="127381" y="196469"/>
                                  <a:pt x="125349" y="189864"/>
                                  <a:pt x="125349" y="181101"/>
                                </a:cubicBezTo>
                                <a:lnTo>
                                  <a:pt x="125349" y="117983"/>
                                </a:lnTo>
                                <a:lnTo>
                                  <a:pt x="45212" y="117983"/>
                                </a:lnTo>
                                <a:lnTo>
                                  <a:pt x="45212" y="181101"/>
                                </a:lnTo>
                                <a:cubicBezTo>
                                  <a:pt x="45212" y="189864"/>
                                  <a:pt x="43180" y="196596"/>
                                  <a:pt x="38862" y="201168"/>
                                </a:cubicBezTo>
                                <a:cubicBezTo>
                                  <a:pt x="34544" y="205739"/>
                                  <a:pt x="29083" y="208026"/>
                                  <a:pt x="22352" y="208026"/>
                                </a:cubicBezTo>
                                <a:cubicBezTo>
                                  <a:pt x="15621" y="208026"/>
                                  <a:pt x="10160" y="205739"/>
                                  <a:pt x="6096" y="201168"/>
                                </a:cubicBezTo>
                                <a:cubicBezTo>
                                  <a:pt x="2032" y="196469"/>
                                  <a:pt x="0" y="189864"/>
                                  <a:pt x="0" y="181101"/>
                                </a:cubicBezTo>
                                <a:lnTo>
                                  <a:pt x="0" y="26797"/>
                                </a:lnTo>
                                <a:cubicBezTo>
                                  <a:pt x="0" y="18161"/>
                                  <a:pt x="2032" y="11430"/>
                                  <a:pt x="6096" y="6858"/>
                                </a:cubicBezTo>
                                <a:cubicBezTo>
                                  <a:pt x="10033" y="2286"/>
                                  <a:pt x="15494" y="0"/>
                                  <a:pt x="22352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Shape 55"/>
                        <wps:cNvSpPr>
                          <a:spLocks/>
                        </wps:cNvSpPr>
                        <wps:spPr bwMode="auto">
                          <a:xfrm>
                            <a:off x="25967" y="0"/>
                            <a:ext cx="1801" cy="2080"/>
                          </a:xfrm>
                          <a:custGeom>
                            <a:avLst/>
                            <a:gdLst>
                              <a:gd name="T0" fmla="*/ 0 w 180086"/>
                              <a:gd name="T1" fmla="*/ 0 h 208026"/>
                              <a:gd name="T2" fmla="*/ 0 w 180086"/>
                              <a:gd name="T3" fmla="*/ 0 h 208026"/>
                              <a:gd name="T4" fmla="*/ 0 w 180086"/>
                              <a:gd name="T5" fmla="*/ 0 h 208026"/>
                              <a:gd name="T6" fmla="*/ 0 w 180086"/>
                              <a:gd name="T7" fmla="*/ 0 h 208026"/>
                              <a:gd name="T8" fmla="*/ 0 w 180086"/>
                              <a:gd name="T9" fmla="*/ 0 h 208026"/>
                              <a:gd name="T10" fmla="*/ 0 w 180086"/>
                              <a:gd name="T11" fmla="*/ 0 h 208026"/>
                              <a:gd name="T12" fmla="*/ 0 w 180086"/>
                              <a:gd name="T13" fmla="*/ 0 h 208026"/>
                              <a:gd name="T14" fmla="*/ 0 w 180086"/>
                              <a:gd name="T15" fmla="*/ 0 h 208026"/>
                              <a:gd name="T16" fmla="*/ 0 w 180086"/>
                              <a:gd name="T17" fmla="*/ 0 h 208026"/>
                              <a:gd name="T18" fmla="*/ 0 w 180086"/>
                              <a:gd name="T19" fmla="*/ 0 h 208026"/>
                              <a:gd name="T20" fmla="*/ 0 w 180086"/>
                              <a:gd name="T21" fmla="*/ 0 h 208026"/>
                              <a:gd name="T22" fmla="*/ 0 w 180086"/>
                              <a:gd name="T23" fmla="*/ 0 h 208026"/>
                              <a:gd name="T24" fmla="*/ 0 w 180086"/>
                              <a:gd name="T25" fmla="*/ 0 h 208026"/>
                              <a:gd name="T26" fmla="*/ 0 w 180086"/>
                              <a:gd name="T27" fmla="*/ 0 h 208026"/>
                              <a:gd name="T28" fmla="*/ 0 w 180086"/>
                              <a:gd name="T29" fmla="*/ 0 h 208026"/>
                              <a:gd name="T30" fmla="*/ 0 w 180086"/>
                              <a:gd name="T31" fmla="*/ 0 h 208026"/>
                              <a:gd name="T32" fmla="*/ 0 w 180086"/>
                              <a:gd name="T33" fmla="*/ 0 h 208026"/>
                              <a:gd name="T34" fmla="*/ 0 w 180086"/>
                              <a:gd name="T35" fmla="*/ 0 h 208026"/>
                              <a:gd name="T36" fmla="*/ 0 w 180086"/>
                              <a:gd name="T37" fmla="*/ 0 h 208026"/>
                              <a:gd name="T38" fmla="*/ 0 w 180086"/>
                              <a:gd name="T39" fmla="*/ 0 h 208026"/>
                              <a:gd name="T40" fmla="*/ 0 w 180086"/>
                              <a:gd name="T41" fmla="*/ 0 h 208026"/>
                              <a:gd name="T42" fmla="*/ 0 w 180086"/>
                              <a:gd name="T43" fmla="*/ 0 h 208026"/>
                              <a:gd name="T44" fmla="*/ 0 w 180086"/>
                              <a:gd name="T45" fmla="*/ 0 h 208026"/>
                              <a:gd name="T46" fmla="*/ 0 w 180086"/>
                              <a:gd name="T47" fmla="*/ 0 h 208026"/>
                              <a:gd name="T48" fmla="*/ 0 w 180086"/>
                              <a:gd name="T49" fmla="*/ 0 h 208026"/>
                              <a:gd name="T50" fmla="*/ 0 w 180086"/>
                              <a:gd name="T51" fmla="*/ 0 h 208026"/>
                              <a:gd name="T52" fmla="*/ 0 w 180086"/>
                              <a:gd name="T53" fmla="*/ 0 h 208026"/>
                              <a:gd name="T54" fmla="*/ 0 w 180086"/>
                              <a:gd name="T55" fmla="*/ 0 h 208026"/>
                              <a:gd name="T56" fmla="*/ 0 w 180086"/>
                              <a:gd name="T57" fmla="*/ 0 h 208026"/>
                              <a:gd name="T58" fmla="*/ 0 w 180086"/>
                              <a:gd name="T59" fmla="*/ 0 h 208026"/>
                              <a:gd name="T60" fmla="*/ 0 w 180086"/>
                              <a:gd name="T61" fmla="*/ 0 h 208026"/>
                              <a:gd name="T62" fmla="*/ 0 w 180086"/>
                              <a:gd name="T63" fmla="*/ 0 h 208026"/>
                              <a:gd name="T64" fmla="*/ 0 w 180086"/>
                              <a:gd name="T65" fmla="*/ 0 h 208026"/>
                              <a:gd name="T66" fmla="*/ 0 w 180086"/>
                              <a:gd name="T67" fmla="*/ 0 h 208026"/>
                              <a:gd name="T68" fmla="*/ 0 w 180086"/>
                              <a:gd name="T69" fmla="*/ 0 h 20802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w 180086"/>
                              <a:gd name="T106" fmla="*/ 0 h 208026"/>
                              <a:gd name="T107" fmla="*/ 180086 w 180086"/>
                              <a:gd name="T108" fmla="*/ 208026 h 208026"/>
                            </a:gdLst>
                            <a:ahLst/>
                            <a:cxnLst>
                              <a:cxn ang="T70">
                                <a:pos x="T0" y="T1"/>
                              </a:cxn>
                              <a:cxn ang="T71">
                                <a:pos x="T2" y="T3"/>
                              </a:cxn>
                              <a:cxn ang="T72">
                                <a:pos x="T4" y="T5"/>
                              </a:cxn>
                              <a:cxn ang="T73">
                                <a:pos x="T6" y="T7"/>
                              </a:cxn>
                              <a:cxn ang="T74">
                                <a:pos x="T8" y="T9"/>
                              </a:cxn>
                              <a:cxn ang="T75">
                                <a:pos x="T10" y="T11"/>
                              </a:cxn>
                              <a:cxn ang="T76">
                                <a:pos x="T12" y="T13"/>
                              </a:cxn>
                              <a:cxn ang="T77">
                                <a:pos x="T14" y="T15"/>
                              </a:cxn>
                              <a:cxn ang="T78">
                                <a:pos x="T16" y="T17"/>
                              </a:cxn>
                              <a:cxn ang="T79">
                                <a:pos x="T18" y="T19"/>
                              </a:cxn>
                              <a:cxn ang="T80">
                                <a:pos x="T20" y="T21"/>
                              </a:cxn>
                              <a:cxn ang="T81">
                                <a:pos x="T22" y="T23"/>
                              </a:cxn>
                              <a:cxn ang="T82">
                                <a:pos x="T24" y="T25"/>
                              </a:cxn>
                              <a:cxn ang="T83">
                                <a:pos x="T26" y="T27"/>
                              </a:cxn>
                              <a:cxn ang="T84">
                                <a:pos x="T28" y="T29"/>
                              </a:cxn>
                              <a:cxn ang="T85">
                                <a:pos x="T30" y="T31"/>
                              </a:cxn>
                              <a:cxn ang="T86">
                                <a:pos x="T32" y="T33"/>
                              </a:cxn>
                              <a:cxn ang="T87">
                                <a:pos x="T34" y="T35"/>
                              </a:cxn>
                              <a:cxn ang="T88">
                                <a:pos x="T36" y="T37"/>
                              </a:cxn>
                              <a:cxn ang="T89">
                                <a:pos x="T38" y="T39"/>
                              </a:cxn>
                              <a:cxn ang="T90">
                                <a:pos x="T40" y="T41"/>
                              </a:cxn>
                              <a:cxn ang="T91">
                                <a:pos x="T42" y="T43"/>
                              </a:cxn>
                              <a:cxn ang="T92">
                                <a:pos x="T44" y="T45"/>
                              </a:cxn>
                              <a:cxn ang="T93">
                                <a:pos x="T46" y="T47"/>
                              </a:cxn>
                              <a:cxn ang="T94">
                                <a:pos x="T48" y="T49"/>
                              </a:cxn>
                              <a:cxn ang="T95">
                                <a:pos x="T50" y="T51"/>
                              </a:cxn>
                              <a:cxn ang="T96">
                                <a:pos x="T52" y="T53"/>
                              </a:cxn>
                              <a:cxn ang="T97">
                                <a:pos x="T54" y="T55"/>
                              </a:cxn>
                              <a:cxn ang="T98">
                                <a:pos x="T56" y="T57"/>
                              </a:cxn>
                              <a:cxn ang="T99">
                                <a:pos x="T58" y="T59"/>
                              </a:cxn>
                              <a:cxn ang="T100">
                                <a:pos x="T60" y="T61"/>
                              </a:cxn>
                              <a:cxn ang="T101">
                                <a:pos x="T62" y="T63"/>
                              </a:cxn>
                              <a:cxn ang="T102">
                                <a:pos x="T64" y="T65"/>
                              </a:cxn>
                              <a:cxn ang="T103">
                                <a:pos x="T66" y="T67"/>
                              </a:cxn>
                              <a:cxn ang="T104">
                                <a:pos x="T68" y="T69"/>
                              </a:cxn>
                            </a:cxnLst>
                            <a:rect l="T105" t="T106" r="T107" b="T108"/>
                            <a:pathLst>
                              <a:path w="180086" h="208026">
                                <a:moveTo>
                                  <a:pt x="96012" y="0"/>
                                </a:moveTo>
                                <a:cubicBezTo>
                                  <a:pt x="112268" y="0"/>
                                  <a:pt x="126873" y="3301"/>
                                  <a:pt x="139700" y="9906"/>
                                </a:cubicBezTo>
                                <a:cubicBezTo>
                                  <a:pt x="152527" y="16383"/>
                                  <a:pt x="162306" y="24511"/>
                                  <a:pt x="169291" y="34289"/>
                                </a:cubicBezTo>
                                <a:cubicBezTo>
                                  <a:pt x="176149" y="44069"/>
                                  <a:pt x="179578" y="53213"/>
                                  <a:pt x="179578" y="62102"/>
                                </a:cubicBezTo>
                                <a:cubicBezTo>
                                  <a:pt x="179578" y="67310"/>
                                  <a:pt x="177673" y="71882"/>
                                  <a:pt x="173990" y="75946"/>
                                </a:cubicBezTo>
                                <a:cubicBezTo>
                                  <a:pt x="170307" y="80010"/>
                                  <a:pt x="165735" y="82042"/>
                                  <a:pt x="160274" y="82042"/>
                                </a:cubicBezTo>
                                <a:cubicBezTo>
                                  <a:pt x="154432" y="82042"/>
                                  <a:pt x="150114" y="80645"/>
                                  <a:pt x="147193" y="77977"/>
                                </a:cubicBezTo>
                                <a:cubicBezTo>
                                  <a:pt x="144272" y="75184"/>
                                  <a:pt x="141224" y="70739"/>
                                  <a:pt x="137922" y="64515"/>
                                </a:cubicBezTo>
                                <a:cubicBezTo>
                                  <a:pt x="132969" y="55245"/>
                                  <a:pt x="127254" y="48260"/>
                                  <a:pt x="120650" y="43814"/>
                                </a:cubicBezTo>
                                <a:cubicBezTo>
                                  <a:pt x="114046" y="39243"/>
                                  <a:pt x="105918" y="36957"/>
                                  <a:pt x="96393" y="36957"/>
                                </a:cubicBezTo>
                                <a:cubicBezTo>
                                  <a:pt x="81026" y="36957"/>
                                  <a:pt x="68707" y="42799"/>
                                  <a:pt x="59563" y="54610"/>
                                </a:cubicBezTo>
                                <a:cubicBezTo>
                                  <a:pt x="50419" y="66421"/>
                                  <a:pt x="45847" y="83439"/>
                                  <a:pt x="45847" y="105664"/>
                                </a:cubicBezTo>
                                <a:cubicBezTo>
                                  <a:pt x="45847" y="120650"/>
                                  <a:pt x="47879" y="132969"/>
                                  <a:pt x="51943" y="142621"/>
                                </a:cubicBezTo>
                                <a:cubicBezTo>
                                  <a:pt x="56007" y="152273"/>
                                  <a:pt x="61722" y="159385"/>
                                  <a:pt x="68961" y="164084"/>
                                </a:cubicBezTo>
                                <a:cubicBezTo>
                                  <a:pt x="76327" y="168783"/>
                                  <a:pt x="84963" y="171069"/>
                                  <a:pt x="94996" y="171069"/>
                                </a:cubicBezTo>
                                <a:cubicBezTo>
                                  <a:pt x="105791" y="171069"/>
                                  <a:pt x="114935" y="168401"/>
                                  <a:pt x="122301" y="163195"/>
                                </a:cubicBezTo>
                                <a:cubicBezTo>
                                  <a:pt x="129667" y="157861"/>
                                  <a:pt x="135382" y="149733"/>
                                  <a:pt x="139446" y="138684"/>
                                </a:cubicBezTo>
                                <a:cubicBezTo>
                                  <a:pt x="140970" y="133858"/>
                                  <a:pt x="143256" y="129539"/>
                                  <a:pt x="146177" y="125730"/>
                                </a:cubicBezTo>
                                <a:cubicBezTo>
                                  <a:pt x="148971" y="122047"/>
                                  <a:pt x="153670" y="120142"/>
                                  <a:pt x="160020" y="120142"/>
                                </a:cubicBezTo>
                                <a:cubicBezTo>
                                  <a:pt x="165481" y="120142"/>
                                  <a:pt x="170180" y="122047"/>
                                  <a:pt x="174117" y="125984"/>
                                </a:cubicBezTo>
                                <a:cubicBezTo>
                                  <a:pt x="178181" y="129794"/>
                                  <a:pt x="180086" y="134493"/>
                                  <a:pt x="180086" y="140081"/>
                                </a:cubicBezTo>
                                <a:cubicBezTo>
                                  <a:pt x="180086" y="146685"/>
                                  <a:pt x="178435" y="153670"/>
                                  <a:pt x="175260" y="161289"/>
                                </a:cubicBezTo>
                                <a:cubicBezTo>
                                  <a:pt x="172085" y="168910"/>
                                  <a:pt x="167005" y="176402"/>
                                  <a:pt x="160147" y="183642"/>
                                </a:cubicBezTo>
                                <a:cubicBezTo>
                                  <a:pt x="153416" y="190881"/>
                                  <a:pt x="144653" y="196723"/>
                                  <a:pt x="134112" y="201295"/>
                                </a:cubicBezTo>
                                <a:cubicBezTo>
                                  <a:pt x="123444" y="205739"/>
                                  <a:pt x="111125" y="208026"/>
                                  <a:pt x="97155" y="208026"/>
                                </a:cubicBezTo>
                                <a:cubicBezTo>
                                  <a:pt x="86487" y="208026"/>
                                  <a:pt x="76835" y="207010"/>
                                  <a:pt x="68199" y="204977"/>
                                </a:cubicBezTo>
                                <a:cubicBezTo>
                                  <a:pt x="59690" y="203073"/>
                                  <a:pt x="51689" y="199898"/>
                                  <a:pt x="44577" y="195580"/>
                                </a:cubicBezTo>
                                <a:cubicBezTo>
                                  <a:pt x="37338" y="191262"/>
                                  <a:pt x="30607" y="184785"/>
                                  <a:pt x="24130" y="176149"/>
                                </a:cubicBezTo>
                                <a:cubicBezTo>
                                  <a:pt x="19304" y="171576"/>
                                  <a:pt x="14986" y="165353"/>
                                  <a:pt x="11303" y="157480"/>
                                </a:cubicBezTo>
                                <a:cubicBezTo>
                                  <a:pt x="7493" y="149606"/>
                                  <a:pt x="4699" y="141224"/>
                                  <a:pt x="2794" y="132461"/>
                                </a:cubicBezTo>
                                <a:cubicBezTo>
                                  <a:pt x="1016" y="123698"/>
                                  <a:pt x="0" y="114300"/>
                                  <a:pt x="0" y="104394"/>
                                </a:cubicBezTo>
                                <a:cubicBezTo>
                                  <a:pt x="0" y="88138"/>
                                  <a:pt x="2413" y="73660"/>
                                  <a:pt x="7112" y="60960"/>
                                </a:cubicBezTo>
                                <a:cubicBezTo>
                                  <a:pt x="11811" y="48133"/>
                                  <a:pt x="18542" y="37211"/>
                                  <a:pt x="27305" y="28067"/>
                                </a:cubicBezTo>
                                <a:cubicBezTo>
                                  <a:pt x="36068" y="18923"/>
                                  <a:pt x="46482" y="12064"/>
                                  <a:pt x="58293" y="7239"/>
                                </a:cubicBezTo>
                                <a:cubicBezTo>
                                  <a:pt x="70104" y="2413"/>
                                  <a:pt x="82677" y="0"/>
                                  <a:pt x="96012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Shape 56"/>
                        <wps:cNvSpPr>
                          <a:spLocks/>
                        </wps:cNvSpPr>
                        <wps:spPr bwMode="auto">
                          <a:xfrm>
                            <a:off x="24103" y="0"/>
                            <a:ext cx="1610" cy="2080"/>
                          </a:xfrm>
                          <a:custGeom>
                            <a:avLst/>
                            <a:gdLst>
                              <a:gd name="T0" fmla="*/ 0 w 161036"/>
                              <a:gd name="T1" fmla="*/ 0 h 208026"/>
                              <a:gd name="T2" fmla="*/ 0 w 161036"/>
                              <a:gd name="T3" fmla="*/ 0 h 208026"/>
                              <a:gd name="T4" fmla="*/ 0 w 161036"/>
                              <a:gd name="T5" fmla="*/ 0 h 208026"/>
                              <a:gd name="T6" fmla="*/ 0 w 161036"/>
                              <a:gd name="T7" fmla="*/ 0 h 208026"/>
                              <a:gd name="T8" fmla="*/ 0 w 161036"/>
                              <a:gd name="T9" fmla="*/ 0 h 208026"/>
                              <a:gd name="T10" fmla="*/ 0 w 161036"/>
                              <a:gd name="T11" fmla="*/ 0 h 208026"/>
                              <a:gd name="T12" fmla="*/ 0 w 161036"/>
                              <a:gd name="T13" fmla="*/ 0 h 208026"/>
                              <a:gd name="T14" fmla="*/ 0 w 161036"/>
                              <a:gd name="T15" fmla="*/ 0 h 208026"/>
                              <a:gd name="T16" fmla="*/ 0 w 161036"/>
                              <a:gd name="T17" fmla="*/ 0 h 208026"/>
                              <a:gd name="T18" fmla="*/ 0 w 161036"/>
                              <a:gd name="T19" fmla="*/ 0 h 208026"/>
                              <a:gd name="T20" fmla="*/ 0 w 161036"/>
                              <a:gd name="T21" fmla="*/ 0 h 208026"/>
                              <a:gd name="T22" fmla="*/ 0 w 161036"/>
                              <a:gd name="T23" fmla="*/ 0 h 208026"/>
                              <a:gd name="T24" fmla="*/ 0 w 161036"/>
                              <a:gd name="T25" fmla="*/ 0 h 208026"/>
                              <a:gd name="T26" fmla="*/ 0 w 161036"/>
                              <a:gd name="T27" fmla="*/ 0 h 208026"/>
                              <a:gd name="T28" fmla="*/ 0 w 161036"/>
                              <a:gd name="T29" fmla="*/ 0 h 208026"/>
                              <a:gd name="T30" fmla="*/ 0 w 161036"/>
                              <a:gd name="T31" fmla="*/ 0 h 208026"/>
                              <a:gd name="T32" fmla="*/ 0 w 161036"/>
                              <a:gd name="T33" fmla="*/ 0 h 208026"/>
                              <a:gd name="T34" fmla="*/ 0 w 161036"/>
                              <a:gd name="T35" fmla="*/ 0 h 208026"/>
                              <a:gd name="T36" fmla="*/ 0 w 161036"/>
                              <a:gd name="T37" fmla="*/ 0 h 208026"/>
                              <a:gd name="T38" fmla="*/ 0 w 161036"/>
                              <a:gd name="T39" fmla="*/ 0 h 208026"/>
                              <a:gd name="T40" fmla="*/ 0 w 161036"/>
                              <a:gd name="T41" fmla="*/ 0 h 208026"/>
                              <a:gd name="T42" fmla="*/ 0 w 161036"/>
                              <a:gd name="T43" fmla="*/ 0 h 208026"/>
                              <a:gd name="T44" fmla="*/ 0 w 161036"/>
                              <a:gd name="T45" fmla="*/ 0 h 208026"/>
                              <a:gd name="T46" fmla="*/ 0 w 161036"/>
                              <a:gd name="T47" fmla="*/ 0 h 208026"/>
                              <a:gd name="T48" fmla="*/ 0 w 161036"/>
                              <a:gd name="T49" fmla="*/ 0 h 208026"/>
                              <a:gd name="T50" fmla="*/ 0 w 161036"/>
                              <a:gd name="T51" fmla="*/ 0 h 208026"/>
                              <a:gd name="T52" fmla="*/ 0 w 161036"/>
                              <a:gd name="T53" fmla="*/ 0 h 208026"/>
                              <a:gd name="T54" fmla="*/ 0 w 161036"/>
                              <a:gd name="T55" fmla="*/ 0 h 208026"/>
                              <a:gd name="T56" fmla="*/ 0 w 161036"/>
                              <a:gd name="T57" fmla="*/ 0 h 208026"/>
                              <a:gd name="T58" fmla="*/ 0 w 161036"/>
                              <a:gd name="T59" fmla="*/ 0 h 208026"/>
                              <a:gd name="T60" fmla="*/ 0 w 161036"/>
                              <a:gd name="T61" fmla="*/ 0 h 208026"/>
                              <a:gd name="T62" fmla="*/ 0 w 161036"/>
                              <a:gd name="T63" fmla="*/ 0 h 208026"/>
                              <a:gd name="T64" fmla="*/ 0 w 161036"/>
                              <a:gd name="T65" fmla="*/ 0 h 208026"/>
                              <a:gd name="T66" fmla="*/ 0 w 161036"/>
                              <a:gd name="T67" fmla="*/ 0 h 208026"/>
                              <a:gd name="T68" fmla="*/ 0 w 161036"/>
                              <a:gd name="T69" fmla="*/ 0 h 208026"/>
                              <a:gd name="T70" fmla="*/ 0 w 161036"/>
                              <a:gd name="T71" fmla="*/ 0 h 208026"/>
                              <a:gd name="T72" fmla="*/ 0 w 161036"/>
                              <a:gd name="T73" fmla="*/ 0 h 208026"/>
                              <a:gd name="T74" fmla="*/ 0 w 161036"/>
                              <a:gd name="T75" fmla="*/ 0 h 208026"/>
                              <a:gd name="T76" fmla="*/ 0 w 161036"/>
                              <a:gd name="T77" fmla="*/ 0 h 208026"/>
                              <a:gd name="T78" fmla="*/ 0 w 161036"/>
                              <a:gd name="T79" fmla="*/ 0 h 208026"/>
                              <a:gd name="T80" fmla="*/ 0 w 161036"/>
                              <a:gd name="T81" fmla="*/ 0 h 208026"/>
                              <a:gd name="T82" fmla="*/ 0 w 161036"/>
                              <a:gd name="T83" fmla="*/ 0 h 208026"/>
                              <a:gd name="T84" fmla="*/ 0 w 161036"/>
                              <a:gd name="T85" fmla="*/ 0 h 208026"/>
                              <a:gd name="T86" fmla="*/ 0 w 161036"/>
                              <a:gd name="T87" fmla="*/ 0 h 208026"/>
                              <a:gd name="T88" fmla="*/ 0 w 161036"/>
                              <a:gd name="T89" fmla="*/ 0 h 20802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w 161036"/>
                              <a:gd name="T136" fmla="*/ 0 h 208026"/>
                              <a:gd name="T137" fmla="*/ 161036 w 161036"/>
                              <a:gd name="T138" fmla="*/ 208026 h 208026"/>
                            </a:gdLst>
                            <a:ahLst/>
                            <a:cxnLst>
                              <a:cxn ang="T90">
                                <a:pos x="T0" y="T1"/>
                              </a:cxn>
                              <a:cxn ang="T91">
                                <a:pos x="T2" y="T3"/>
                              </a:cxn>
                              <a:cxn ang="T92">
                                <a:pos x="T4" y="T5"/>
                              </a:cxn>
                              <a:cxn ang="T93">
                                <a:pos x="T6" y="T7"/>
                              </a:cxn>
                              <a:cxn ang="T94">
                                <a:pos x="T8" y="T9"/>
                              </a:cxn>
                              <a:cxn ang="T95">
                                <a:pos x="T10" y="T11"/>
                              </a:cxn>
                              <a:cxn ang="T96">
                                <a:pos x="T12" y="T13"/>
                              </a:cxn>
                              <a:cxn ang="T97">
                                <a:pos x="T14" y="T15"/>
                              </a:cxn>
                              <a:cxn ang="T98">
                                <a:pos x="T16" y="T17"/>
                              </a:cxn>
                              <a:cxn ang="T99">
                                <a:pos x="T18" y="T19"/>
                              </a:cxn>
                              <a:cxn ang="T100">
                                <a:pos x="T20" y="T21"/>
                              </a:cxn>
                              <a:cxn ang="T101">
                                <a:pos x="T22" y="T23"/>
                              </a:cxn>
                              <a:cxn ang="T102">
                                <a:pos x="T24" y="T25"/>
                              </a:cxn>
                              <a:cxn ang="T103">
                                <a:pos x="T26" y="T27"/>
                              </a:cxn>
                              <a:cxn ang="T104">
                                <a:pos x="T28" y="T29"/>
                              </a:cxn>
                              <a:cxn ang="T105">
                                <a:pos x="T30" y="T31"/>
                              </a:cxn>
                              <a:cxn ang="T106">
                                <a:pos x="T32" y="T33"/>
                              </a:cxn>
                              <a:cxn ang="T107">
                                <a:pos x="T34" y="T35"/>
                              </a:cxn>
                              <a:cxn ang="T108">
                                <a:pos x="T36" y="T37"/>
                              </a:cxn>
                              <a:cxn ang="T109">
                                <a:pos x="T38" y="T39"/>
                              </a:cxn>
                              <a:cxn ang="T110">
                                <a:pos x="T40" y="T41"/>
                              </a:cxn>
                              <a:cxn ang="T111">
                                <a:pos x="T42" y="T43"/>
                              </a:cxn>
                              <a:cxn ang="T112">
                                <a:pos x="T44" y="T45"/>
                              </a:cxn>
                              <a:cxn ang="T113">
                                <a:pos x="T46" y="T47"/>
                              </a:cxn>
                              <a:cxn ang="T114">
                                <a:pos x="T48" y="T49"/>
                              </a:cxn>
                              <a:cxn ang="T115">
                                <a:pos x="T50" y="T51"/>
                              </a:cxn>
                              <a:cxn ang="T116">
                                <a:pos x="T52" y="T53"/>
                              </a:cxn>
                              <a:cxn ang="T117">
                                <a:pos x="T54" y="T55"/>
                              </a:cxn>
                              <a:cxn ang="T118">
                                <a:pos x="T56" y="T57"/>
                              </a:cxn>
                              <a:cxn ang="T119">
                                <a:pos x="T58" y="T59"/>
                              </a:cxn>
                              <a:cxn ang="T120">
                                <a:pos x="T60" y="T61"/>
                              </a:cxn>
                              <a:cxn ang="T121">
                                <a:pos x="T62" y="T63"/>
                              </a:cxn>
                              <a:cxn ang="T122">
                                <a:pos x="T64" y="T65"/>
                              </a:cxn>
                              <a:cxn ang="T123">
                                <a:pos x="T66" y="T67"/>
                              </a:cxn>
                              <a:cxn ang="T124">
                                <a:pos x="T68" y="T69"/>
                              </a:cxn>
                              <a:cxn ang="T125">
                                <a:pos x="T70" y="T71"/>
                              </a:cxn>
                              <a:cxn ang="T126">
                                <a:pos x="T72" y="T73"/>
                              </a:cxn>
                              <a:cxn ang="T127">
                                <a:pos x="T74" y="T75"/>
                              </a:cxn>
                              <a:cxn ang="T128">
                                <a:pos x="T76" y="T77"/>
                              </a:cxn>
                              <a:cxn ang="T129">
                                <a:pos x="T78" y="T79"/>
                              </a:cxn>
                              <a:cxn ang="T130">
                                <a:pos x="T80" y="T81"/>
                              </a:cxn>
                              <a:cxn ang="T131">
                                <a:pos x="T82" y="T83"/>
                              </a:cxn>
                              <a:cxn ang="T132">
                                <a:pos x="T84" y="T85"/>
                              </a:cxn>
                              <a:cxn ang="T133">
                                <a:pos x="T86" y="T87"/>
                              </a:cxn>
                              <a:cxn ang="T134">
                                <a:pos x="T88" y="T89"/>
                              </a:cxn>
                            </a:cxnLst>
                            <a:rect l="T135" t="T136" r="T137" b="T138"/>
                            <a:pathLst>
                              <a:path w="161036" h="208026">
                                <a:moveTo>
                                  <a:pt x="80010" y="0"/>
                                </a:moveTo>
                                <a:cubicBezTo>
                                  <a:pt x="92329" y="0"/>
                                  <a:pt x="102997" y="1651"/>
                                  <a:pt x="112141" y="4699"/>
                                </a:cubicBezTo>
                                <a:cubicBezTo>
                                  <a:pt x="121158" y="7874"/>
                                  <a:pt x="128778" y="11938"/>
                                  <a:pt x="134874" y="17145"/>
                                </a:cubicBezTo>
                                <a:cubicBezTo>
                                  <a:pt x="140970" y="22351"/>
                                  <a:pt x="145415" y="27813"/>
                                  <a:pt x="148209" y="33655"/>
                                </a:cubicBezTo>
                                <a:cubicBezTo>
                                  <a:pt x="151130" y="39370"/>
                                  <a:pt x="152527" y="45085"/>
                                  <a:pt x="152527" y="50546"/>
                                </a:cubicBezTo>
                                <a:cubicBezTo>
                                  <a:pt x="152527" y="56007"/>
                                  <a:pt x="150622" y="60833"/>
                                  <a:pt x="146812" y="65277"/>
                                </a:cubicBezTo>
                                <a:cubicBezTo>
                                  <a:pt x="142875" y="69596"/>
                                  <a:pt x="138049" y="71755"/>
                                  <a:pt x="132207" y="71755"/>
                                </a:cubicBezTo>
                                <a:cubicBezTo>
                                  <a:pt x="126873" y="71755"/>
                                  <a:pt x="122809" y="70485"/>
                                  <a:pt x="120142" y="67818"/>
                                </a:cubicBezTo>
                                <a:cubicBezTo>
                                  <a:pt x="117475" y="65277"/>
                                  <a:pt x="114681" y="61340"/>
                                  <a:pt x="111887" y="56134"/>
                                </a:cubicBezTo>
                                <a:cubicBezTo>
                                  <a:pt x="108458" y="48895"/>
                                  <a:pt x="104394" y="43307"/>
                                  <a:pt x="99695" y="39370"/>
                                </a:cubicBezTo>
                                <a:cubicBezTo>
                                  <a:pt x="95123" y="35560"/>
                                  <a:pt x="87630" y="33655"/>
                                  <a:pt x="77343" y="33655"/>
                                </a:cubicBezTo>
                                <a:cubicBezTo>
                                  <a:pt x="67691" y="33655"/>
                                  <a:pt x="60198" y="35687"/>
                                  <a:pt x="54483" y="39751"/>
                                </a:cubicBezTo>
                                <a:cubicBezTo>
                                  <a:pt x="48768" y="43814"/>
                                  <a:pt x="45974" y="48514"/>
                                  <a:pt x="45974" y="53975"/>
                                </a:cubicBezTo>
                                <a:cubicBezTo>
                                  <a:pt x="45974" y="57276"/>
                                  <a:pt x="46863" y="60198"/>
                                  <a:pt x="48768" y="62611"/>
                                </a:cubicBezTo>
                                <a:cubicBezTo>
                                  <a:pt x="50546" y="65151"/>
                                  <a:pt x="53213" y="67310"/>
                                  <a:pt x="56642" y="69214"/>
                                </a:cubicBezTo>
                                <a:cubicBezTo>
                                  <a:pt x="60198" y="71120"/>
                                  <a:pt x="63754" y="72517"/>
                                  <a:pt x="67437" y="73660"/>
                                </a:cubicBezTo>
                                <a:cubicBezTo>
                                  <a:pt x="70993" y="74802"/>
                                  <a:pt x="77470" y="76453"/>
                                  <a:pt x="86614" y="78867"/>
                                </a:cubicBezTo>
                                <a:cubicBezTo>
                                  <a:pt x="97409" y="81280"/>
                                  <a:pt x="107442" y="84201"/>
                                  <a:pt x="116586" y="87376"/>
                                </a:cubicBezTo>
                                <a:cubicBezTo>
                                  <a:pt x="125730" y="90551"/>
                                  <a:pt x="133477" y="94488"/>
                                  <a:pt x="140081" y="99060"/>
                                </a:cubicBezTo>
                                <a:cubicBezTo>
                                  <a:pt x="146558" y="103759"/>
                                  <a:pt x="151765" y="109727"/>
                                  <a:pt x="155448" y="116967"/>
                                </a:cubicBezTo>
                                <a:cubicBezTo>
                                  <a:pt x="159258" y="124206"/>
                                  <a:pt x="161036" y="132969"/>
                                  <a:pt x="161036" y="143128"/>
                                </a:cubicBezTo>
                                <a:cubicBezTo>
                                  <a:pt x="161036" y="155448"/>
                                  <a:pt x="157861" y="166624"/>
                                  <a:pt x="151511" y="176530"/>
                                </a:cubicBezTo>
                                <a:cubicBezTo>
                                  <a:pt x="145034" y="186436"/>
                                  <a:pt x="135763" y="194183"/>
                                  <a:pt x="123571" y="199644"/>
                                </a:cubicBezTo>
                                <a:cubicBezTo>
                                  <a:pt x="111506" y="205232"/>
                                  <a:pt x="97155" y="208026"/>
                                  <a:pt x="80518" y="208026"/>
                                </a:cubicBezTo>
                                <a:cubicBezTo>
                                  <a:pt x="60706" y="208026"/>
                                  <a:pt x="44323" y="204215"/>
                                  <a:pt x="31369" y="196723"/>
                                </a:cubicBezTo>
                                <a:cubicBezTo>
                                  <a:pt x="22098" y="191262"/>
                                  <a:pt x="14478" y="183896"/>
                                  <a:pt x="8763" y="174751"/>
                                </a:cubicBezTo>
                                <a:cubicBezTo>
                                  <a:pt x="2921" y="165608"/>
                                  <a:pt x="0" y="156590"/>
                                  <a:pt x="0" y="147701"/>
                                </a:cubicBezTo>
                                <a:cubicBezTo>
                                  <a:pt x="0" y="142113"/>
                                  <a:pt x="2032" y="137414"/>
                                  <a:pt x="5842" y="133476"/>
                                </a:cubicBezTo>
                                <a:cubicBezTo>
                                  <a:pt x="9652" y="129413"/>
                                  <a:pt x="14605" y="127508"/>
                                  <a:pt x="20447" y="127508"/>
                                </a:cubicBezTo>
                                <a:cubicBezTo>
                                  <a:pt x="25400" y="127508"/>
                                  <a:pt x="29464" y="129032"/>
                                  <a:pt x="32893" y="132080"/>
                                </a:cubicBezTo>
                                <a:cubicBezTo>
                                  <a:pt x="36195" y="135127"/>
                                  <a:pt x="38989" y="139573"/>
                                  <a:pt x="41148" y="145161"/>
                                </a:cubicBezTo>
                                <a:cubicBezTo>
                                  <a:pt x="43561" y="151130"/>
                                  <a:pt x="46101" y="156210"/>
                                  <a:pt x="48768" y="160147"/>
                                </a:cubicBezTo>
                                <a:cubicBezTo>
                                  <a:pt x="51562" y="163957"/>
                                  <a:pt x="55245" y="167259"/>
                                  <a:pt x="60071" y="169672"/>
                                </a:cubicBezTo>
                                <a:cubicBezTo>
                                  <a:pt x="64897" y="172212"/>
                                  <a:pt x="71374" y="173355"/>
                                  <a:pt x="79502" y="173355"/>
                                </a:cubicBezTo>
                                <a:cubicBezTo>
                                  <a:pt x="90551" y="173355"/>
                                  <a:pt x="99568" y="170942"/>
                                  <a:pt x="106299" y="165862"/>
                                </a:cubicBezTo>
                                <a:cubicBezTo>
                                  <a:pt x="113030" y="160909"/>
                                  <a:pt x="116459" y="154686"/>
                                  <a:pt x="116459" y="147447"/>
                                </a:cubicBezTo>
                                <a:cubicBezTo>
                                  <a:pt x="116459" y="141732"/>
                                  <a:pt x="114681" y="137033"/>
                                  <a:pt x="111125" y="133350"/>
                                </a:cubicBezTo>
                                <a:cubicBezTo>
                                  <a:pt x="107569" y="129667"/>
                                  <a:pt x="102743" y="126873"/>
                                  <a:pt x="96774" y="124840"/>
                                </a:cubicBezTo>
                                <a:cubicBezTo>
                                  <a:pt x="90805" y="122809"/>
                                  <a:pt x="82550" y="120650"/>
                                  <a:pt x="72009" y="118237"/>
                                </a:cubicBezTo>
                                <a:cubicBezTo>
                                  <a:pt x="57658" y="114808"/>
                                  <a:pt x="45720" y="110871"/>
                                  <a:pt x="35941" y="106426"/>
                                </a:cubicBezTo>
                                <a:cubicBezTo>
                                  <a:pt x="26289" y="101853"/>
                                  <a:pt x="18542" y="95503"/>
                                  <a:pt x="12573" y="87502"/>
                                </a:cubicBezTo>
                                <a:cubicBezTo>
                                  <a:pt x="6731" y="79501"/>
                                  <a:pt x="3810" y="69469"/>
                                  <a:pt x="3810" y="57531"/>
                                </a:cubicBezTo>
                                <a:cubicBezTo>
                                  <a:pt x="3810" y="46227"/>
                                  <a:pt x="6858" y="36068"/>
                                  <a:pt x="13081" y="27305"/>
                                </a:cubicBezTo>
                                <a:cubicBezTo>
                                  <a:pt x="19177" y="18414"/>
                                  <a:pt x="28067" y="11684"/>
                                  <a:pt x="39624" y="7112"/>
                                </a:cubicBezTo>
                                <a:cubicBezTo>
                                  <a:pt x="51181" y="2413"/>
                                  <a:pt x="64643" y="0"/>
                                  <a:pt x="80010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Shape 57"/>
                        <wps:cNvSpPr>
                          <a:spLocks/>
                        </wps:cNvSpPr>
                        <wps:spPr bwMode="auto">
                          <a:xfrm>
                            <a:off x="21353" y="0"/>
                            <a:ext cx="1706" cy="2080"/>
                          </a:xfrm>
                          <a:custGeom>
                            <a:avLst/>
                            <a:gdLst>
                              <a:gd name="T0" fmla="*/ 0 w 170561"/>
                              <a:gd name="T1" fmla="*/ 0 h 208026"/>
                              <a:gd name="T2" fmla="*/ 0 w 170561"/>
                              <a:gd name="T3" fmla="*/ 0 h 208026"/>
                              <a:gd name="T4" fmla="*/ 0 w 170561"/>
                              <a:gd name="T5" fmla="*/ 0 h 208026"/>
                              <a:gd name="T6" fmla="*/ 0 w 170561"/>
                              <a:gd name="T7" fmla="*/ 0 h 208026"/>
                              <a:gd name="T8" fmla="*/ 0 w 170561"/>
                              <a:gd name="T9" fmla="*/ 0 h 208026"/>
                              <a:gd name="T10" fmla="*/ 0 w 170561"/>
                              <a:gd name="T11" fmla="*/ 0 h 208026"/>
                              <a:gd name="T12" fmla="*/ 0 w 170561"/>
                              <a:gd name="T13" fmla="*/ 0 h 208026"/>
                              <a:gd name="T14" fmla="*/ 0 w 170561"/>
                              <a:gd name="T15" fmla="*/ 0 h 208026"/>
                              <a:gd name="T16" fmla="*/ 0 w 170561"/>
                              <a:gd name="T17" fmla="*/ 0 h 208026"/>
                              <a:gd name="T18" fmla="*/ 0 w 170561"/>
                              <a:gd name="T19" fmla="*/ 0 h 208026"/>
                              <a:gd name="T20" fmla="*/ 0 w 170561"/>
                              <a:gd name="T21" fmla="*/ 0 h 208026"/>
                              <a:gd name="T22" fmla="*/ 0 w 170561"/>
                              <a:gd name="T23" fmla="*/ 0 h 208026"/>
                              <a:gd name="T24" fmla="*/ 0 w 170561"/>
                              <a:gd name="T25" fmla="*/ 0 h 208026"/>
                              <a:gd name="T26" fmla="*/ 0 w 170561"/>
                              <a:gd name="T27" fmla="*/ 0 h 208026"/>
                              <a:gd name="T28" fmla="*/ 0 w 170561"/>
                              <a:gd name="T29" fmla="*/ 0 h 208026"/>
                              <a:gd name="T30" fmla="*/ 0 w 170561"/>
                              <a:gd name="T31" fmla="*/ 0 h 208026"/>
                              <a:gd name="T32" fmla="*/ 0 w 170561"/>
                              <a:gd name="T33" fmla="*/ 0 h 208026"/>
                              <a:gd name="T34" fmla="*/ 0 w 170561"/>
                              <a:gd name="T35" fmla="*/ 0 h 208026"/>
                              <a:gd name="T36" fmla="*/ 0 w 170561"/>
                              <a:gd name="T37" fmla="*/ 0 h 208026"/>
                              <a:gd name="T38" fmla="*/ 0 w 170561"/>
                              <a:gd name="T39" fmla="*/ 0 h 208026"/>
                              <a:gd name="T40" fmla="*/ 0 w 170561"/>
                              <a:gd name="T41" fmla="*/ 0 h 208026"/>
                              <a:gd name="T42" fmla="*/ 0 w 170561"/>
                              <a:gd name="T43" fmla="*/ 0 h 208026"/>
                              <a:gd name="T44" fmla="*/ 0 w 170561"/>
                              <a:gd name="T45" fmla="*/ 0 h 208026"/>
                              <a:gd name="T46" fmla="*/ 0 w 170561"/>
                              <a:gd name="T47" fmla="*/ 0 h 208026"/>
                              <a:gd name="T48" fmla="*/ 0 w 170561"/>
                              <a:gd name="T49" fmla="*/ 0 h 20802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w 170561"/>
                              <a:gd name="T76" fmla="*/ 0 h 208026"/>
                              <a:gd name="T77" fmla="*/ 170561 w 170561"/>
                              <a:gd name="T78" fmla="*/ 208026 h 208026"/>
                            </a:gdLst>
                            <a:ahLst/>
                            <a:cxnLst>
                              <a:cxn ang="T50">
                                <a:pos x="T0" y="T1"/>
                              </a:cxn>
                              <a:cxn ang="T51">
                                <a:pos x="T2" y="T3"/>
                              </a:cxn>
                              <a:cxn ang="T52">
                                <a:pos x="T4" y="T5"/>
                              </a:cxn>
                              <a:cxn ang="T53">
                                <a:pos x="T6" y="T7"/>
                              </a:cxn>
                              <a:cxn ang="T54">
                                <a:pos x="T8" y="T9"/>
                              </a:cxn>
                              <a:cxn ang="T55">
                                <a:pos x="T10" y="T11"/>
                              </a:cxn>
                              <a:cxn ang="T56">
                                <a:pos x="T12" y="T13"/>
                              </a:cxn>
                              <a:cxn ang="T57">
                                <a:pos x="T14" y="T15"/>
                              </a:cxn>
                              <a:cxn ang="T58">
                                <a:pos x="T16" y="T17"/>
                              </a:cxn>
                              <a:cxn ang="T59">
                                <a:pos x="T18" y="T19"/>
                              </a:cxn>
                              <a:cxn ang="T60">
                                <a:pos x="T20" y="T21"/>
                              </a:cxn>
                              <a:cxn ang="T61">
                                <a:pos x="T22" y="T23"/>
                              </a:cxn>
                              <a:cxn ang="T62">
                                <a:pos x="T24" y="T25"/>
                              </a:cxn>
                              <a:cxn ang="T63">
                                <a:pos x="T26" y="T27"/>
                              </a:cxn>
                              <a:cxn ang="T64">
                                <a:pos x="T28" y="T29"/>
                              </a:cxn>
                              <a:cxn ang="T65">
                                <a:pos x="T30" y="T31"/>
                              </a:cxn>
                              <a:cxn ang="T66">
                                <a:pos x="T32" y="T33"/>
                              </a:cxn>
                              <a:cxn ang="T67">
                                <a:pos x="T34" y="T35"/>
                              </a:cxn>
                              <a:cxn ang="T68">
                                <a:pos x="T36" y="T37"/>
                              </a:cxn>
                              <a:cxn ang="T69">
                                <a:pos x="T38" y="T39"/>
                              </a:cxn>
                              <a:cxn ang="T70">
                                <a:pos x="T40" y="T41"/>
                              </a:cxn>
                              <a:cxn ang="T71">
                                <a:pos x="T42" y="T43"/>
                              </a:cxn>
                              <a:cxn ang="T72">
                                <a:pos x="T44" y="T45"/>
                              </a:cxn>
                              <a:cxn ang="T73">
                                <a:pos x="T46" y="T47"/>
                              </a:cxn>
                              <a:cxn ang="T74">
                                <a:pos x="T48" y="T49"/>
                              </a:cxn>
                            </a:cxnLst>
                            <a:rect l="T75" t="T76" r="T77" b="T78"/>
                            <a:pathLst>
                              <a:path w="170561" h="208026">
                                <a:moveTo>
                                  <a:pt x="22352" y="0"/>
                                </a:moveTo>
                                <a:cubicBezTo>
                                  <a:pt x="29210" y="0"/>
                                  <a:pt x="34671" y="2286"/>
                                  <a:pt x="38862" y="6858"/>
                                </a:cubicBezTo>
                                <a:cubicBezTo>
                                  <a:pt x="43180" y="11430"/>
                                  <a:pt x="45212" y="18034"/>
                                  <a:pt x="45212" y="26797"/>
                                </a:cubicBezTo>
                                <a:lnTo>
                                  <a:pt x="45212" y="80264"/>
                                </a:lnTo>
                                <a:lnTo>
                                  <a:pt x="125349" y="80264"/>
                                </a:lnTo>
                                <a:lnTo>
                                  <a:pt x="125349" y="26797"/>
                                </a:lnTo>
                                <a:cubicBezTo>
                                  <a:pt x="125349" y="18161"/>
                                  <a:pt x="127381" y="11557"/>
                                  <a:pt x="131572" y="6858"/>
                                </a:cubicBezTo>
                                <a:cubicBezTo>
                                  <a:pt x="135636" y="2286"/>
                                  <a:pt x="140970" y="0"/>
                                  <a:pt x="147701" y="0"/>
                                </a:cubicBezTo>
                                <a:cubicBezTo>
                                  <a:pt x="154432" y="0"/>
                                  <a:pt x="160020" y="2286"/>
                                  <a:pt x="164211" y="6858"/>
                                </a:cubicBezTo>
                                <a:cubicBezTo>
                                  <a:pt x="168402" y="11430"/>
                                  <a:pt x="170561" y="18034"/>
                                  <a:pt x="170561" y="26797"/>
                                </a:cubicBezTo>
                                <a:lnTo>
                                  <a:pt x="170561" y="181101"/>
                                </a:lnTo>
                                <a:cubicBezTo>
                                  <a:pt x="170561" y="189864"/>
                                  <a:pt x="168402" y="196596"/>
                                  <a:pt x="164211" y="201168"/>
                                </a:cubicBezTo>
                                <a:cubicBezTo>
                                  <a:pt x="159893" y="205739"/>
                                  <a:pt x="154432" y="208026"/>
                                  <a:pt x="147701" y="208026"/>
                                </a:cubicBezTo>
                                <a:cubicBezTo>
                                  <a:pt x="140843" y="208026"/>
                                  <a:pt x="135382" y="205739"/>
                                  <a:pt x="131445" y="201168"/>
                                </a:cubicBezTo>
                                <a:cubicBezTo>
                                  <a:pt x="127381" y="196469"/>
                                  <a:pt x="125349" y="189864"/>
                                  <a:pt x="125349" y="181101"/>
                                </a:cubicBezTo>
                                <a:lnTo>
                                  <a:pt x="125349" y="117983"/>
                                </a:lnTo>
                                <a:lnTo>
                                  <a:pt x="45212" y="117983"/>
                                </a:lnTo>
                                <a:lnTo>
                                  <a:pt x="45212" y="181101"/>
                                </a:lnTo>
                                <a:cubicBezTo>
                                  <a:pt x="45212" y="189864"/>
                                  <a:pt x="43180" y="196596"/>
                                  <a:pt x="38862" y="201168"/>
                                </a:cubicBezTo>
                                <a:cubicBezTo>
                                  <a:pt x="34544" y="205739"/>
                                  <a:pt x="29083" y="208026"/>
                                  <a:pt x="22352" y="208026"/>
                                </a:cubicBezTo>
                                <a:cubicBezTo>
                                  <a:pt x="15621" y="208026"/>
                                  <a:pt x="10160" y="205739"/>
                                  <a:pt x="6096" y="201168"/>
                                </a:cubicBezTo>
                                <a:cubicBezTo>
                                  <a:pt x="2032" y="196469"/>
                                  <a:pt x="0" y="189864"/>
                                  <a:pt x="0" y="181101"/>
                                </a:cubicBezTo>
                                <a:lnTo>
                                  <a:pt x="0" y="26797"/>
                                </a:lnTo>
                                <a:cubicBezTo>
                                  <a:pt x="0" y="18161"/>
                                  <a:pt x="2032" y="11430"/>
                                  <a:pt x="6096" y="6858"/>
                                </a:cubicBezTo>
                                <a:cubicBezTo>
                                  <a:pt x="10033" y="2286"/>
                                  <a:pt x="15494" y="0"/>
                                  <a:pt x="22352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Shape 58"/>
                        <wps:cNvSpPr>
                          <a:spLocks/>
                        </wps:cNvSpPr>
                        <wps:spPr bwMode="auto">
                          <a:xfrm>
                            <a:off x="19061" y="0"/>
                            <a:ext cx="1924" cy="2080"/>
                          </a:xfrm>
                          <a:custGeom>
                            <a:avLst/>
                            <a:gdLst>
                              <a:gd name="T0" fmla="*/ 0 w 192405"/>
                              <a:gd name="T1" fmla="*/ 0 h 208026"/>
                              <a:gd name="T2" fmla="*/ 0 w 192405"/>
                              <a:gd name="T3" fmla="*/ 0 h 208026"/>
                              <a:gd name="T4" fmla="*/ 0 w 192405"/>
                              <a:gd name="T5" fmla="*/ 0 h 208026"/>
                              <a:gd name="T6" fmla="*/ 0 w 192405"/>
                              <a:gd name="T7" fmla="*/ 0 h 208026"/>
                              <a:gd name="T8" fmla="*/ 0 w 192405"/>
                              <a:gd name="T9" fmla="*/ 0 h 208026"/>
                              <a:gd name="T10" fmla="*/ 0 w 192405"/>
                              <a:gd name="T11" fmla="*/ 0 h 208026"/>
                              <a:gd name="T12" fmla="*/ 0 w 192405"/>
                              <a:gd name="T13" fmla="*/ 0 h 208026"/>
                              <a:gd name="T14" fmla="*/ 0 w 192405"/>
                              <a:gd name="T15" fmla="*/ 0 h 208026"/>
                              <a:gd name="T16" fmla="*/ 0 w 192405"/>
                              <a:gd name="T17" fmla="*/ 0 h 208026"/>
                              <a:gd name="T18" fmla="*/ 0 w 192405"/>
                              <a:gd name="T19" fmla="*/ 0 h 208026"/>
                              <a:gd name="T20" fmla="*/ 0 w 192405"/>
                              <a:gd name="T21" fmla="*/ 0 h 208026"/>
                              <a:gd name="T22" fmla="*/ 0 w 192405"/>
                              <a:gd name="T23" fmla="*/ 0 h 208026"/>
                              <a:gd name="T24" fmla="*/ 0 w 192405"/>
                              <a:gd name="T25" fmla="*/ 0 h 208026"/>
                              <a:gd name="T26" fmla="*/ 0 w 192405"/>
                              <a:gd name="T27" fmla="*/ 0 h 208026"/>
                              <a:gd name="T28" fmla="*/ 0 w 192405"/>
                              <a:gd name="T29" fmla="*/ 0 h 208026"/>
                              <a:gd name="T30" fmla="*/ 0 w 192405"/>
                              <a:gd name="T31" fmla="*/ 0 h 208026"/>
                              <a:gd name="T32" fmla="*/ 0 w 192405"/>
                              <a:gd name="T33" fmla="*/ 0 h 208026"/>
                              <a:gd name="T34" fmla="*/ 0 w 192405"/>
                              <a:gd name="T35" fmla="*/ 0 h 208026"/>
                              <a:gd name="T36" fmla="*/ 0 w 192405"/>
                              <a:gd name="T37" fmla="*/ 0 h 208026"/>
                              <a:gd name="T38" fmla="*/ 0 w 192405"/>
                              <a:gd name="T39" fmla="*/ 0 h 208026"/>
                              <a:gd name="T40" fmla="*/ 0 w 192405"/>
                              <a:gd name="T41" fmla="*/ 0 h 208026"/>
                              <a:gd name="T42" fmla="*/ 0 w 192405"/>
                              <a:gd name="T43" fmla="*/ 0 h 208026"/>
                              <a:gd name="T44" fmla="*/ 0 w 192405"/>
                              <a:gd name="T45" fmla="*/ 0 h 208026"/>
                              <a:gd name="T46" fmla="*/ 0 w 192405"/>
                              <a:gd name="T47" fmla="*/ 0 h 208026"/>
                              <a:gd name="T48" fmla="*/ 0 w 192405"/>
                              <a:gd name="T49" fmla="*/ 0 h 208026"/>
                              <a:gd name="T50" fmla="*/ 0 w 192405"/>
                              <a:gd name="T51" fmla="*/ 0 h 208026"/>
                              <a:gd name="T52" fmla="*/ 0 w 192405"/>
                              <a:gd name="T53" fmla="*/ 0 h 208026"/>
                              <a:gd name="T54" fmla="*/ 0 w 192405"/>
                              <a:gd name="T55" fmla="*/ 0 h 208026"/>
                              <a:gd name="T56" fmla="*/ 0 w 192405"/>
                              <a:gd name="T57" fmla="*/ 0 h 208026"/>
                              <a:gd name="T58" fmla="*/ 0 w 192405"/>
                              <a:gd name="T59" fmla="*/ 0 h 208026"/>
                              <a:gd name="T60" fmla="*/ 0 w 192405"/>
                              <a:gd name="T61" fmla="*/ 0 h 208026"/>
                              <a:gd name="T62" fmla="*/ 0 w 192405"/>
                              <a:gd name="T63" fmla="*/ 0 h 208026"/>
                              <a:gd name="T64" fmla="*/ 0 w 192405"/>
                              <a:gd name="T65" fmla="*/ 0 h 208026"/>
                              <a:gd name="T66" fmla="*/ 0 w 192405"/>
                              <a:gd name="T67" fmla="*/ 0 h 208026"/>
                              <a:gd name="T68" fmla="*/ 0 w 192405"/>
                              <a:gd name="T69" fmla="*/ 0 h 208026"/>
                              <a:gd name="T70" fmla="*/ 0 w 192405"/>
                              <a:gd name="T71" fmla="*/ 0 h 208026"/>
                              <a:gd name="T72" fmla="*/ 0 w 192405"/>
                              <a:gd name="T73" fmla="*/ 0 h 208026"/>
                              <a:gd name="T74" fmla="*/ 0 w 192405"/>
                              <a:gd name="T75" fmla="*/ 0 h 208026"/>
                              <a:gd name="T76" fmla="*/ 0 w 192405"/>
                              <a:gd name="T77" fmla="*/ 0 h 208026"/>
                              <a:gd name="T78" fmla="*/ 0 w 192405"/>
                              <a:gd name="T79" fmla="*/ 0 h 208026"/>
                              <a:gd name="T80" fmla="*/ 0 w 192405"/>
                              <a:gd name="T81" fmla="*/ 0 h 208026"/>
                              <a:gd name="T82" fmla="*/ 0 w 192405"/>
                              <a:gd name="T83" fmla="*/ 0 h 208026"/>
                              <a:gd name="T84" fmla="*/ 0 w 192405"/>
                              <a:gd name="T85" fmla="*/ 0 h 208026"/>
                              <a:gd name="T86" fmla="*/ 0 w 192405"/>
                              <a:gd name="T87" fmla="*/ 0 h 20802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w 192405"/>
                              <a:gd name="T133" fmla="*/ 0 h 208026"/>
                              <a:gd name="T134" fmla="*/ 192405 w 192405"/>
                              <a:gd name="T135" fmla="*/ 208026 h 208026"/>
                            </a:gdLst>
                            <a:ahLst/>
                            <a:cxnLst>
                              <a:cxn ang="T88">
                                <a:pos x="T0" y="T1"/>
                              </a:cxn>
                              <a:cxn ang="T89">
                                <a:pos x="T2" y="T3"/>
                              </a:cxn>
                              <a:cxn ang="T90">
                                <a:pos x="T4" y="T5"/>
                              </a:cxn>
                              <a:cxn ang="T91">
                                <a:pos x="T6" y="T7"/>
                              </a:cxn>
                              <a:cxn ang="T92">
                                <a:pos x="T8" y="T9"/>
                              </a:cxn>
                              <a:cxn ang="T93">
                                <a:pos x="T10" y="T11"/>
                              </a:cxn>
                              <a:cxn ang="T94">
                                <a:pos x="T12" y="T13"/>
                              </a:cxn>
                              <a:cxn ang="T95">
                                <a:pos x="T14" y="T15"/>
                              </a:cxn>
                              <a:cxn ang="T96">
                                <a:pos x="T16" y="T17"/>
                              </a:cxn>
                              <a:cxn ang="T97">
                                <a:pos x="T18" y="T19"/>
                              </a:cxn>
                              <a:cxn ang="T98">
                                <a:pos x="T20" y="T21"/>
                              </a:cxn>
                              <a:cxn ang="T99">
                                <a:pos x="T22" y="T23"/>
                              </a:cxn>
                              <a:cxn ang="T100">
                                <a:pos x="T24" y="T25"/>
                              </a:cxn>
                              <a:cxn ang="T101">
                                <a:pos x="T26" y="T27"/>
                              </a:cxn>
                              <a:cxn ang="T102">
                                <a:pos x="T28" y="T29"/>
                              </a:cxn>
                              <a:cxn ang="T103">
                                <a:pos x="T30" y="T31"/>
                              </a:cxn>
                              <a:cxn ang="T104">
                                <a:pos x="T32" y="T33"/>
                              </a:cxn>
                              <a:cxn ang="T105">
                                <a:pos x="T34" y="T35"/>
                              </a:cxn>
                              <a:cxn ang="T106">
                                <a:pos x="T36" y="T37"/>
                              </a:cxn>
                              <a:cxn ang="T107">
                                <a:pos x="T38" y="T39"/>
                              </a:cxn>
                              <a:cxn ang="T108">
                                <a:pos x="T40" y="T41"/>
                              </a:cxn>
                              <a:cxn ang="T109">
                                <a:pos x="T42" y="T43"/>
                              </a:cxn>
                              <a:cxn ang="T110">
                                <a:pos x="T44" y="T45"/>
                              </a:cxn>
                              <a:cxn ang="T111">
                                <a:pos x="T46" y="T47"/>
                              </a:cxn>
                              <a:cxn ang="T112">
                                <a:pos x="T48" y="T49"/>
                              </a:cxn>
                              <a:cxn ang="T113">
                                <a:pos x="T50" y="T51"/>
                              </a:cxn>
                              <a:cxn ang="T114">
                                <a:pos x="T52" y="T53"/>
                              </a:cxn>
                              <a:cxn ang="T115">
                                <a:pos x="T54" y="T55"/>
                              </a:cxn>
                              <a:cxn ang="T116">
                                <a:pos x="T56" y="T57"/>
                              </a:cxn>
                              <a:cxn ang="T117">
                                <a:pos x="T58" y="T59"/>
                              </a:cxn>
                              <a:cxn ang="T118">
                                <a:pos x="T60" y="T61"/>
                              </a:cxn>
                              <a:cxn ang="T119">
                                <a:pos x="T62" y="T63"/>
                              </a:cxn>
                              <a:cxn ang="T120">
                                <a:pos x="T64" y="T65"/>
                              </a:cxn>
                              <a:cxn ang="T121">
                                <a:pos x="T66" y="T67"/>
                              </a:cxn>
                              <a:cxn ang="T122">
                                <a:pos x="T68" y="T69"/>
                              </a:cxn>
                              <a:cxn ang="T123">
                                <a:pos x="T70" y="T71"/>
                              </a:cxn>
                              <a:cxn ang="T124">
                                <a:pos x="T72" y="T73"/>
                              </a:cxn>
                              <a:cxn ang="T125">
                                <a:pos x="T74" y="T75"/>
                              </a:cxn>
                              <a:cxn ang="T126">
                                <a:pos x="T76" y="T77"/>
                              </a:cxn>
                              <a:cxn ang="T127">
                                <a:pos x="T78" y="T79"/>
                              </a:cxn>
                              <a:cxn ang="T128">
                                <a:pos x="T80" y="T81"/>
                              </a:cxn>
                              <a:cxn ang="T129">
                                <a:pos x="T82" y="T83"/>
                              </a:cxn>
                              <a:cxn ang="T130">
                                <a:pos x="T84" y="T85"/>
                              </a:cxn>
                              <a:cxn ang="T131">
                                <a:pos x="T86" y="T87"/>
                              </a:cxn>
                            </a:cxnLst>
                            <a:rect l="T132" t="T133" r="T134" b="T135"/>
                            <a:pathLst>
                              <a:path w="192405" h="208026">
                                <a:moveTo>
                                  <a:pt x="104775" y="0"/>
                                </a:moveTo>
                                <a:cubicBezTo>
                                  <a:pt x="118237" y="0"/>
                                  <a:pt x="130175" y="1905"/>
                                  <a:pt x="140716" y="5461"/>
                                </a:cubicBezTo>
                                <a:cubicBezTo>
                                  <a:pt x="151130" y="9144"/>
                                  <a:pt x="159766" y="13715"/>
                                  <a:pt x="166370" y="19303"/>
                                </a:cubicBezTo>
                                <a:cubicBezTo>
                                  <a:pt x="172974" y="24892"/>
                                  <a:pt x="177927" y="30861"/>
                                  <a:pt x="181356" y="37211"/>
                                </a:cubicBezTo>
                                <a:cubicBezTo>
                                  <a:pt x="184658" y="43434"/>
                                  <a:pt x="186436" y="49149"/>
                                  <a:pt x="186436" y="54228"/>
                                </a:cubicBezTo>
                                <a:cubicBezTo>
                                  <a:pt x="186436" y="59944"/>
                                  <a:pt x="184277" y="64897"/>
                                  <a:pt x="180086" y="68834"/>
                                </a:cubicBezTo>
                                <a:cubicBezTo>
                                  <a:pt x="175768" y="72898"/>
                                  <a:pt x="170688" y="74930"/>
                                  <a:pt x="164719" y="74930"/>
                                </a:cubicBezTo>
                                <a:cubicBezTo>
                                  <a:pt x="161417" y="74930"/>
                                  <a:pt x="158242" y="74168"/>
                                  <a:pt x="155194" y="72644"/>
                                </a:cubicBezTo>
                                <a:cubicBezTo>
                                  <a:pt x="152273" y="71120"/>
                                  <a:pt x="149733" y="68961"/>
                                  <a:pt x="147574" y="66167"/>
                                </a:cubicBezTo>
                                <a:cubicBezTo>
                                  <a:pt x="142748" y="58547"/>
                                  <a:pt x="138811" y="52959"/>
                                  <a:pt x="135509" y="49149"/>
                                </a:cubicBezTo>
                                <a:cubicBezTo>
                                  <a:pt x="132334" y="45465"/>
                                  <a:pt x="128016" y="42290"/>
                                  <a:pt x="122555" y="39751"/>
                                </a:cubicBezTo>
                                <a:cubicBezTo>
                                  <a:pt x="117094" y="37338"/>
                                  <a:pt x="110236" y="36068"/>
                                  <a:pt x="101854" y="36068"/>
                                </a:cubicBezTo>
                                <a:cubicBezTo>
                                  <a:pt x="93091" y="36068"/>
                                  <a:pt x="85217" y="37464"/>
                                  <a:pt x="78486" y="40513"/>
                                </a:cubicBezTo>
                                <a:cubicBezTo>
                                  <a:pt x="71628" y="43434"/>
                                  <a:pt x="65786" y="47878"/>
                                  <a:pt x="60960" y="53467"/>
                                </a:cubicBezTo>
                                <a:cubicBezTo>
                                  <a:pt x="56134" y="59182"/>
                                  <a:pt x="52324" y="66294"/>
                                  <a:pt x="49657" y="74676"/>
                                </a:cubicBezTo>
                                <a:cubicBezTo>
                                  <a:pt x="47117" y="83185"/>
                                  <a:pt x="45720" y="92583"/>
                                  <a:pt x="45720" y="102870"/>
                                </a:cubicBezTo>
                                <a:cubicBezTo>
                                  <a:pt x="45720" y="125222"/>
                                  <a:pt x="50800" y="142367"/>
                                  <a:pt x="60833" y="154177"/>
                                </a:cubicBezTo>
                                <a:cubicBezTo>
                                  <a:pt x="70866" y="165862"/>
                                  <a:pt x="84836" y="171831"/>
                                  <a:pt x="102870" y="171831"/>
                                </a:cubicBezTo>
                                <a:cubicBezTo>
                                  <a:pt x="111760" y="171831"/>
                                  <a:pt x="120142" y="170561"/>
                                  <a:pt x="128016" y="168275"/>
                                </a:cubicBezTo>
                                <a:cubicBezTo>
                                  <a:pt x="135763" y="165989"/>
                                  <a:pt x="143256" y="162814"/>
                                  <a:pt x="150495" y="159003"/>
                                </a:cubicBezTo>
                                <a:lnTo>
                                  <a:pt x="150495" y="131445"/>
                                </a:lnTo>
                                <a:lnTo>
                                  <a:pt x="122555" y="131445"/>
                                </a:lnTo>
                                <a:cubicBezTo>
                                  <a:pt x="114554" y="131445"/>
                                  <a:pt x="108331" y="130175"/>
                                  <a:pt x="104013" y="127635"/>
                                </a:cubicBezTo>
                                <a:cubicBezTo>
                                  <a:pt x="99568" y="124968"/>
                                  <a:pt x="97282" y="120523"/>
                                  <a:pt x="97282" y="114046"/>
                                </a:cubicBezTo>
                                <a:cubicBezTo>
                                  <a:pt x="97282" y="108965"/>
                                  <a:pt x="99187" y="104648"/>
                                  <a:pt x="102870" y="101346"/>
                                </a:cubicBezTo>
                                <a:cubicBezTo>
                                  <a:pt x="106680" y="98044"/>
                                  <a:pt x="111633" y="96393"/>
                                  <a:pt x="117729" y="96393"/>
                                </a:cubicBezTo>
                                <a:lnTo>
                                  <a:pt x="162687" y="96393"/>
                                </a:lnTo>
                                <a:cubicBezTo>
                                  <a:pt x="168402" y="96393"/>
                                  <a:pt x="173482" y="96901"/>
                                  <a:pt x="177800" y="97917"/>
                                </a:cubicBezTo>
                                <a:cubicBezTo>
                                  <a:pt x="182118" y="99060"/>
                                  <a:pt x="185547" y="101600"/>
                                  <a:pt x="188341" y="105537"/>
                                </a:cubicBezTo>
                                <a:cubicBezTo>
                                  <a:pt x="191008" y="109347"/>
                                  <a:pt x="192405" y="114935"/>
                                  <a:pt x="192405" y="122174"/>
                                </a:cubicBezTo>
                                <a:lnTo>
                                  <a:pt x="192405" y="159765"/>
                                </a:lnTo>
                                <a:cubicBezTo>
                                  <a:pt x="192405" y="164973"/>
                                  <a:pt x="191897" y="169290"/>
                                  <a:pt x="190754" y="172720"/>
                                </a:cubicBezTo>
                                <a:cubicBezTo>
                                  <a:pt x="189611" y="176149"/>
                                  <a:pt x="187706" y="179070"/>
                                  <a:pt x="184785" y="181737"/>
                                </a:cubicBezTo>
                                <a:cubicBezTo>
                                  <a:pt x="181864" y="184403"/>
                                  <a:pt x="178308" y="186817"/>
                                  <a:pt x="173990" y="189230"/>
                                </a:cubicBezTo>
                                <a:cubicBezTo>
                                  <a:pt x="161925" y="195707"/>
                                  <a:pt x="150368" y="200406"/>
                                  <a:pt x="139192" y="203453"/>
                                </a:cubicBezTo>
                                <a:cubicBezTo>
                                  <a:pt x="128016" y="206501"/>
                                  <a:pt x="115824" y="208026"/>
                                  <a:pt x="102616" y="208026"/>
                                </a:cubicBezTo>
                                <a:cubicBezTo>
                                  <a:pt x="87249" y="208026"/>
                                  <a:pt x="73152" y="205613"/>
                                  <a:pt x="60452" y="200914"/>
                                </a:cubicBezTo>
                                <a:cubicBezTo>
                                  <a:pt x="47752" y="196088"/>
                                  <a:pt x="36830" y="189230"/>
                                  <a:pt x="27940" y="180086"/>
                                </a:cubicBezTo>
                                <a:cubicBezTo>
                                  <a:pt x="18923" y="171069"/>
                                  <a:pt x="12065" y="160020"/>
                                  <a:pt x="7239" y="147193"/>
                                </a:cubicBezTo>
                                <a:cubicBezTo>
                                  <a:pt x="2413" y="134239"/>
                                  <a:pt x="0" y="119888"/>
                                  <a:pt x="0" y="104013"/>
                                </a:cubicBezTo>
                                <a:cubicBezTo>
                                  <a:pt x="0" y="88392"/>
                                  <a:pt x="2286" y="74168"/>
                                  <a:pt x="6985" y="61214"/>
                                </a:cubicBezTo>
                                <a:cubicBezTo>
                                  <a:pt x="11684" y="48260"/>
                                  <a:pt x="18542" y="37211"/>
                                  <a:pt x="27686" y="28067"/>
                                </a:cubicBezTo>
                                <a:cubicBezTo>
                                  <a:pt x="36703" y="19050"/>
                                  <a:pt x="47752" y="12064"/>
                                  <a:pt x="60706" y="7239"/>
                                </a:cubicBezTo>
                                <a:cubicBezTo>
                                  <a:pt x="73660" y="2413"/>
                                  <a:pt x="88392" y="0"/>
                                  <a:pt x="104775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Shape 59"/>
                        <wps:cNvSpPr>
                          <a:spLocks/>
                        </wps:cNvSpPr>
                        <wps:spPr bwMode="auto">
                          <a:xfrm>
                            <a:off x="18274" y="0"/>
                            <a:ext cx="452" cy="2080"/>
                          </a:xfrm>
                          <a:custGeom>
                            <a:avLst/>
                            <a:gdLst>
                              <a:gd name="T0" fmla="*/ 0 w 45212"/>
                              <a:gd name="T1" fmla="*/ 0 h 208026"/>
                              <a:gd name="T2" fmla="*/ 0 w 45212"/>
                              <a:gd name="T3" fmla="*/ 0 h 208026"/>
                              <a:gd name="T4" fmla="*/ 0 w 45212"/>
                              <a:gd name="T5" fmla="*/ 0 h 208026"/>
                              <a:gd name="T6" fmla="*/ 0 w 45212"/>
                              <a:gd name="T7" fmla="*/ 0 h 208026"/>
                              <a:gd name="T8" fmla="*/ 0 w 45212"/>
                              <a:gd name="T9" fmla="*/ 0 h 208026"/>
                              <a:gd name="T10" fmla="*/ 0 w 45212"/>
                              <a:gd name="T11" fmla="*/ 0 h 208026"/>
                              <a:gd name="T12" fmla="*/ 0 w 45212"/>
                              <a:gd name="T13" fmla="*/ 0 h 208026"/>
                              <a:gd name="T14" fmla="*/ 0 w 45212"/>
                              <a:gd name="T15" fmla="*/ 0 h 208026"/>
                              <a:gd name="T16" fmla="*/ 0 w 45212"/>
                              <a:gd name="T17" fmla="*/ 0 h 208026"/>
                              <a:gd name="T18" fmla="*/ 0 w 45212"/>
                              <a:gd name="T19" fmla="*/ 0 h 208026"/>
                              <a:gd name="T20" fmla="*/ 0 w 45212"/>
                              <a:gd name="T21" fmla="*/ 0 h 208026"/>
                              <a:gd name="T22" fmla="*/ 0 60000 65536"/>
                              <a:gd name="T23" fmla="*/ 0 60000 65536"/>
                              <a:gd name="T24" fmla="*/ 0 60000 65536"/>
                              <a:gd name="T25" fmla="*/ 0 60000 65536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w 45212"/>
                              <a:gd name="T34" fmla="*/ 0 h 208026"/>
                              <a:gd name="T35" fmla="*/ 45212 w 45212"/>
                              <a:gd name="T36" fmla="*/ 208026 h 208026"/>
                            </a:gdLst>
                            <a:ahLst/>
                            <a:cxnLst>
                              <a:cxn ang="T22">
                                <a:pos x="T0" y="T1"/>
                              </a:cxn>
                              <a:cxn ang="T23">
                                <a:pos x="T2" y="T3"/>
                              </a:cxn>
                              <a:cxn ang="T24">
                                <a:pos x="T4" y="T5"/>
                              </a:cxn>
                              <a:cxn ang="T25">
                                <a:pos x="T6" y="T7"/>
                              </a:cxn>
                              <a:cxn ang="T26">
                                <a:pos x="T8" y="T9"/>
                              </a:cxn>
                              <a:cxn ang="T27">
                                <a:pos x="T10" y="T11"/>
                              </a:cxn>
                              <a:cxn ang="T28">
                                <a:pos x="T12" y="T13"/>
                              </a:cxn>
                              <a:cxn ang="T29">
                                <a:pos x="T14" y="T15"/>
                              </a:cxn>
                              <a:cxn ang="T30">
                                <a:pos x="T16" y="T17"/>
                              </a:cxn>
                              <a:cxn ang="T31">
                                <a:pos x="T18" y="T19"/>
                              </a:cxn>
                              <a:cxn ang="T32">
                                <a:pos x="T20" y="T21"/>
                              </a:cxn>
                            </a:cxnLst>
                            <a:rect l="T33" t="T34" r="T35" b="T36"/>
                            <a:pathLst>
                              <a:path w="45212" h="208026">
                                <a:moveTo>
                                  <a:pt x="22352" y="0"/>
                                </a:moveTo>
                                <a:cubicBezTo>
                                  <a:pt x="29083" y="0"/>
                                  <a:pt x="34671" y="2286"/>
                                  <a:pt x="38862" y="6858"/>
                                </a:cubicBezTo>
                                <a:cubicBezTo>
                                  <a:pt x="43180" y="11430"/>
                                  <a:pt x="45212" y="18034"/>
                                  <a:pt x="45212" y="26797"/>
                                </a:cubicBezTo>
                                <a:lnTo>
                                  <a:pt x="45212" y="181101"/>
                                </a:lnTo>
                                <a:cubicBezTo>
                                  <a:pt x="45212" y="189864"/>
                                  <a:pt x="43180" y="196596"/>
                                  <a:pt x="38989" y="201168"/>
                                </a:cubicBezTo>
                                <a:cubicBezTo>
                                  <a:pt x="34671" y="205739"/>
                                  <a:pt x="29210" y="208026"/>
                                  <a:pt x="22352" y="208026"/>
                                </a:cubicBezTo>
                                <a:cubicBezTo>
                                  <a:pt x="15875" y="208026"/>
                                  <a:pt x="10414" y="205739"/>
                                  <a:pt x="6350" y="201168"/>
                                </a:cubicBezTo>
                                <a:cubicBezTo>
                                  <a:pt x="2159" y="196596"/>
                                  <a:pt x="0" y="189864"/>
                                  <a:pt x="0" y="181101"/>
                                </a:cubicBezTo>
                                <a:lnTo>
                                  <a:pt x="0" y="26797"/>
                                </a:lnTo>
                                <a:cubicBezTo>
                                  <a:pt x="0" y="18034"/>
                                  <a:pt x="2159" y="11430"/>
                                  <a:pt x="6223" y="6858"/>
                                </a:cubicBezTo>
                                <a:cubicBezTo>
                                  <a:pt x="10414" y="2286"/>
                                  <a:pt x="15748" y="0"/>
                                  <a:pt x="22352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Shape 60"/>
                        <wps:cNvSpPr>
                          <a:spLocks/>
                        </wps:cNvSpPr>
                        <wps:spPr bwMode="auto">
                          <a:xfrm>
                            <a:off x="16141" y="0"/>
                            <a:ext cx="1706" cy="2080"/>
                          </a:xfrm>
                          <a:custGeom>
                            <a:avLst/>
                            <a:gdLst>
                              <a:gd name="T0" fmla="*/ 0 w 170561"/>
                              <a:gd name="T1" fmla="*/ 0 h 208026"/>
                              <a:gd name="T2" fmla="*/ 0 w 170561"/>
                              <a:gd name="T3" fmla="*/ 0 h 208026"/>
                              <a:gd name="T4" fmla="*/ 0 w 170561"/>
                              <a:gd name="T5" fmla="*/ 0 h 208026"/>
                              <a:gd name="T6" fmla="*/ 0 w 170561"/>
                              <a:gd name="T7" fmla="*/ 0 h 208026"/>
                              <a:gd name="T8" fmla="*/ 0 w 170561"/>
                              <a:gd name="T9" fmla="*/ 0 h 208026"/>
                              <a:gd name="T10" fmla="*/ 0 w 170561"/>
                              <a:gd name="T11" fmla="*/ 0 h 208026"/>
                              <a:gd name="T12" fmla="*/ 0 w 170561"/>
                              <a:gd name="T13" fmla="*/ 0 h 208026"/>
                              <a:gd name="T14" fmla="*/ 0 w 170561"/>
                              <a:gd name="T15" fmla="*/ 0 h 208026"/>
                              <a:gd name="T16" fmla="*/ 0 w 170561"/>
                              <a:gd name="T17" fmla="*/ 0 h 208026"/>
                              <a:gd name="T18" fmla="*/ 0 w 170561"/>
                              <a:gd name="T19" fmla="*/ 0 h 208026"/>
                              <a:gd name="T20" fmla="*/ 0 w 170561"/>
                              <a:gd name="T21" fmla="*/ 0 h 208026"/>
                              <a:gd name="T22" fmla="*/ 0 w 170561"/>
                              <a:gd name="T23" fmla="*/ 0 h 208026"/>
                              <a:gd name="T24" fmla="*/ 0 w 170561"/>
                              <a:gd name="T25" fmla="*/ 0 h 208026"/>
                              <a:gd name="T26" fmla="*/ 0 w 170561"/>
                              <a:gd name="T27" fmla="*/ 0 h 208026"/>
                              <a:gd name="T28" fmla="*/ 0 w 170561"/>
                              <a:gd name="T29" fmla="*/ 0 h 208026"/>
                              <a:gd name="T30" fmla="*/ 0 w 170561"/>
                              <a:gd name="T31" fmla="*/ 0 h 208026"/>
                              <a:gd name="T32" fmla="*/ 0 w 170561"/>
                              <a:gd name="T33" fmla="*/ 0 h 208026"/>
                              <a:gd name="T34" fmla="*/ 0 w 170561"/>
                              <a:gd name="T35" fmla="*/ 0 h 208026"/>
                              <a:gd name="T36" fmla="*/ 0 w 170561"/>
                              <a:gd name="T37" fmla="*/ 0 h 208026"/>
                              <a:gd name="T38" fmla="*/ 0 w 170561"/>
                              <a:gd name="T39" fmla="*/ 0 h 208026"/>
                              <a:gd name="T40" fmla="*/ 0 w 170561"/>
                              <a:gd name="T41" fmla="*/ 0 h 208026"/>
                              <a:gd name="T42" fmla="*/ 0 w 170561"/>
                              <a:gd name="T43" fmla="*/ 0 h 208026"/>
                              <a:gd name="T44" fmla="*/ 0 w 170561"/>
                              <a:gd name="T45" fmla="*/ 0 h 208026"/>
                              <a:gd name="T46" fmla="*/ 0 w 170561"/>
                              <a:gd name="T47" fmla="*/ 0 h 208026"/>
                              <a:gd name="T48" fmla="*/ 0 w 170561"/>
                              <a:gd name="T49" fmla="*/ 0 h 20802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w 170561"/>
                              <a:gd name="T76" fmla="*/ 0 h 208026"/>
                              <a:gd name="T77" fmla="*/ 170561 w 170561"/>
                              <a:gd name="T78" fmla="*/ 208026 h 208026"/>
                            </a:gdLst>
                            <a:ahLst/>
                            <a:cxnLst>
                              <a:cxn ang="T50">
                                <a:pos x="T0" y="T1"/>
                              </a:cxn>
                              <a:cxn ang="T51">
                                <a:pos x="T2" y="T3"/>
                              </a:cxn>
                              <a:cxn ang="T52">
                                <a:pos x="T4" y="T5"/>
                              </a:cxn>
                              <a:cxn ang="T53">
                                <a:pos x="T6" y="T7"/>
                              </a:cxn>
                              <a:cxn ang="T54">
                                <a:pos x="T8" y="T9"/>
                              </a:cxn>
                              <a:cxn ang="T55">
                                <a:pos x="T10" y="T11"/>
                              </a:cxn>
                              <a:cxn ang="T56">
                                <a:pos x="T12" y="T13"/>
                              </a:cxn>
                              <a:cxn ang="T57">
                                <a:pos x="T14" y="T15"/>
                              </a:cxn>
                              <a:cxn ang="T58">
                                <a:pos x="T16" y="T17"/>
                              </a:cxn>
                              <a:cxn ang="T59">
                                <a:pos x="T18" y="T19"/>
                              </a:cxn>
                              <a:cxn ang="T60">
                                <a:pos x="T20" y="T21"/>
                              </a:cxn>
                              <a:cxn ang="T61">
                                <a:pos x="T22" y="T23"/>
                              </a:cxn>
                              <a:cxn ang="T62">
                                <a:pos x="T24" y="T25"/>
                              </a:cxn>
                              <a:cxn ang="T63">
                                <a:pos x="T26" y="T27"/>
                              </a:cxn>
                              <a:cxn ang="T64">
                                <a:pos x="T28" y="T29"/>
                              </a:cxn>
                              <a:cxn ang="T65">
                                <a:pos x="T30" y="T31"/>
                              </a:cxn>
                              <a:cxn ang="T66">
                                <a:pos x="T32" y="T33"/>
                              </a:cxn>
                              <a:cxn ang="T67">
                                <a:pos x="T34" y="T35"/>
                              </a:cxn>
                              <a:cxn ang="T68">
                                <a:pos x="T36" y="T37"/>
                              </a:cxn>
                              <a:cxn ang="T69">
                                <a:pos x="T38" y="T39"/>
                              </a:cxn>
                              <a:cxn ang="T70">
                                <a:pos x="T40" y="T41"/>
                              </a:cxn>
                              <a:cxn ang="T71">
                                <a:pos x="T42" y="T43"/>
                              </a:cxn>
                              <a:cxn ang="T72">
                                <a:pos x="T44" y="T45"/>
                              </a:cxn>
                              <a:cxn ang="T73">
                                <a:pos x="T46" y="T47"/>
                              </a:cxn>
                              <a:cxn ang="T74">
                                <a:pos x="T48" y="T49"/>
                              </a:cxn>
                            </a:cxnLst>
                            <a:rect l="T75" t="T76" r="T77" b="T78"/>
                            <a:pathLst>
                              <a:path w="170561" h="208026">
                                <a:moveTo>
                                  <a:pt x="22352" y="0"/>
                                </a:moveTo>
                                <a:cubicBezTo>
                                  <a:pt x="29210" y="0"/>
                                  <a:pt x="34671" y="2286"/>
                                  <a:pt x="38862" y="6858"/>
                                </a:cubicBezTo>
                                <a:cubicBezTo>
                                  <a:pt x="43180" y="11430"/>
                                  <a:pt x="45212" y="18034"/>
                                  <a:pt x="45212" y="26797"/>
                                </a:cubicBezTo>
                                <a:lnTo>
                                  <a:pt x="45212" y="80264"/>
                                </a:lnTo>
                                <a:lnTo>
                                  <a:pt x="125349" y="80264"/>
                                </a:lnTo>
                                <a:lnTo>
                                  <a:pt x="125349" y="26797"/>
                                </a:lnTo>
                                <a:cubicBezTo>
                                  <a:pt x="125349" y="18161"/>
                                  <a:pt x="127381" y="11557"/>
                                  <a:pt x="131572" y="6858"/>
                                </a:cubicBezTo>
                                <a:cubicBezTo>
                                  <a:pt x="135636" y="2286"/>
                                  <a:pt x="140970" y="0"/>
                                  <a:pt x="147701" y="0"/>
                                </a:cubicBezTo>
                                <a:cubicBezTo>
                                  <a:pt x="154432" y="0"/>
                                  <a:pt x="160020" y="2286"/>
                                  <a:pt x="164211" y="6858"/>
                                </a:cubicBezTo>
                                <a:cubicBezTo>
                                  <a:pt x="168402" y="11430"/>
                                  <a:pt x="170561" y="18034"/>
                                  <a:pt x="170561" y="26797"/>
                                </a:cubicBezTo>
                                <a:lnTo>
                                  <a:pt x="170561" y="181101"/>
                                </a:lnTo>
                                <a:cubicBezTo>
                                  <a:pt x="170561" y="189864"/>
                                  <a:pt x="168402" y="196596"/>
                                  <a:pt x="164211" y="201168"/>
                                </a:cubicBezTo>
                                <a:cubicBezTo>
                                  <a:pt x="159893" y="205739"/>
                                  <a:pt x="154432" y="208026"/>
                                  <a:pt x="147701" y="208026"/>
                                </a:cubicBezTo>
                                <a:cubicBezTo>
                                  <a:pt x="140843" y="208026"/>
                                  <a:pt x="135382" y="205739"/>
                                  <a:pt x="131445" y="201168"/>
                                </a:cubicBezTo>
                                <a:cubicBezTo>
                                  <a:pt x="127381" y="196469"/>
                                  <a:pt x="125349" y="189864"/>
                                  <a:pt x="125349" y="181101"/>
                                </a:cubicBezTo>
                                <a:lnTo>
                                  <a:pt x="125349" y="117983"/>
                                </a:lnTo>
                                <a:lnTo>
                                  <a:pt x="45212" y="117983"/>
                                </a:lnTo>
                                <a:lnTo>
                                  <a:pt x="45212" y="181101"/>
                                </a:lnTo>
                                <a:cubicBezTo>
                                  <a:pt x="45212" y="189864"/>
                                  <a:pt x="43180" y="196596"/>
                                  <a:pt x="38862" y="201168"/>
                                </a:cubicBezTo>
                                <a:cubicBezTo>
                                  <a:pt x="34544" y="205739"/>
                                  <a:pt x="29083" y="208026"/>
                                  <a:pt x="22352" y="208026"/>
                                </a:cubicBezTo>
                                <a:cubicBezTo>
                                  <a:pt x="15621" y="208026"/>
                                  <a:pt x="10160" y="205739"/>
                                  <a:pt x="6096" y="201168"/>
                                </a:cubicBezTo>
                                <a:cubicBezTo>
                                  <a:pt x="2032" y="196469"/>
                                  <a:pt x="0" y="189864"/>
                                  <a:pt x="0" y="181101"/>
                                </a:cubicBezTo>
                                <a:lnTo>
                                  <a:pt x="0" y="26797"/>
                                </a:lnTo>
                                <a:cubicBezTo>
                                  <a:pt x="0" y="18161"/>
                                  <a:pt x="2032" y="11430"/>
                                  <a:pt x="6096" y="6858"/>
                                </a:cubicBezTo>
                                <a:cubicBezTo>
                                  <a:pt x="10033" y="2286"/>
                                  <a:pt x="15494" y="0"/>
                                  <a:pt x="22352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Shape 61"/>
                        <wps:cNvSpPr>
                          <a:spLocks/>
                        </wps:cNvSpPr>
                        <wps:spPr bwMode="auto">
                          <a:xfrm>
                            <a:off x="7647" y="0"/>
                            <a:ext cx="1871" cy="2080"/>
                          </a:xfrm>
                          <a:custGeom>
                            <a:avLst/>
                            <a:gdLst>
                              <a:gd name="T0" fmla="*/ 0 w 187071"/>
                              <a:gd name="T1" fmla="*/ 0 h 208026"/>
                              <a:gd name="T2" fmla="*/ 0 w 187071"/>
                              <a:gd name="T3" fmla="*/ 0 h 208026"/>
                              <a:gd name="T4" fmla="*/ 0 w 187071"/>
                              <a:gd name="T5" fmla="*/ 0 h 208026"/>
                              <a:gd name="T6" fmla="*/ 0 w 187071"/>
                              <a:gd name="T7" fmla="*/ 0 h 208026"/>
                              <a:gd name="T8" fmla="*/ 0 w 187071"/>
                              <a:gd name="T9" fmla="*/ 0 h 208026"/>
                              <a:gd name="T10" fmla="*/ 0 w 187071"/>
                              <a:gd name="T11" fmla="*/ 0 h 208026"/>
                              <a:gd name="T12" fmla="*/ 0 w 187071"/>
                              <a:gd name="T13" fmla="*/ 0 h 208026"/>
                              <a:gd name="T14" fmla="*/ 0 w 187071"/>
                              <a:gd name="T15" fmla="*/ 0 h 208026"/>
                              <a:gd name="T16" fmla="*/ 0 w 187071"/>
                              <a:gd name="T17" fmla="*/ 0 h 208026"/>
                              <a:gd name="T18" fmla="*/ 0 w 187071"/>
                              <a:gd name="T19" fmla="*/ 0 h 208026"/>
                              <a:gd name="T20" fmla="*/ 0 w 187071"/>
                              <a:gd name="T21" fmla="*/ 0 h 208026"/>
                              <a:gd name="T22" fmla="*/ 0 w 187071"/>
                              <a:gd name="T23" fmla="*/ 0 h 208026"/>
                              <a:gd name="T24" fmla="*/ 0 w 187071"/>
                              <a:gd name="T25" fmla="*/ 0 h 208026"/>
                              <a:gd name="T26" fmla="*/ 0 w 187071"/>
                              <a:gd name="T27" fmla="*/ 0 h 208026"/>
                              <a:gd name="T28" fmla="*/ 0 w 187071"/>
                              <a:gd name="T29" fmla="*/ 0 h 208026"/>
                              <a:gd name="T30" fmla="*/ 0 w 187071"/>
                              <a:gd name="T31" fmla="*/ 0 h 208026"/>
                              <a:gd name="T32" fmla="*/ 0 w 187071"/>
                              <a:gd name="T33" fmla="*/ 0 h 208026"/>
                              <a:gd name="T34" fmla="*/ 0 w 187071"/>
                              <a:gd name="T35" fmla="*/ 0 h 208026"/>
                              <a:gd name="T36" fmla="*/ 0 w 187071"/>
                              <a:gd name="T37" fmla="*/ 0 h 208026"/>
                              <a:gd name="T38" fmla="*/ 0 w 187071"/>
                              <a:gd name="T39" fmla="*/ 0 h 208026"/>
                              <a:gd name="T40" fmla="*/ 0 w 187071"/>
                              <a:gd name="T41" fmla="*/ 0 h 208026"/>
                              <a:gd name="T42" fmla="*/ 0 w 187071"/>
                              <a:gd name="T43" fmla="*/ 0 h 208026"/>
                              <a:gd name="T44" fmla="*/ 0 w 187071"/>
                              <a:gd name="T45" fmla="*/ 0 h 208026"/>
                              <a:gd name="T46" fmla="*/ 0 w 187071"/>
                              <a:gd name="T47" fmla="*/ 0 h 208026"/>
                              <a:gd name="T48" fmla="*/ 0 w 187071"/>
                              <a:gd name="T49" fmla="*/ 0 h 208026"/>
                              <a:gd name="T50" fmla="*/ 0 w 187071"/>
                              <a:gd name="T51" fmla="*/ 0 h 208026"/>
                              <a:gd name="T52" fmla="*/ 0 w 187071"/>
                              <a:gd name="T53" fmla="*/ 0 h 20802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w 187071"/>
                              <a:gd name="T82" fmla="*/ 0 h 208026"/>
                              <a:gd name="T83" fmla="*/ 187071 w 187071"/>
                              <a:gd name="T84" fmla="*/ 208026 h 208026"/>
                            </a:gdLst>
                            <a:ahLst/>
                            <a:cxnLst>
                              <a:cxn ang="T54">
                                <a:pos x="T0" y="T1"/>
                              </a:cxn>
                              <a:cxn ang="T55">
                                <a:pos x="T2" y="T3"/>
                              </a:cxn>
                              <a:cxn ang="T56">
                                <a:pos x="T4" y="T5"/>
                              </a:cxn>
                              <a:cxn ang="T57">
                                <a:pos x="T6" y="T7"/>
                              </a:cxn>
                              <a:cxn ang="T58">
                                <a:pos x="T8" y="T9"/>
                              </a:cxn>
                              <a:cxn ang="T59">
                                <a:pos x="T10" y="T11"/>
                              </a:cxn>
                              <a:cxn ang="T60">
                                <a:pos x="T12" y="T13"/>
                              </a:cxn>
                              <a:cxn ang="T61">
                                <a:pos x="T14" y="T15"/>
                              </a:cxn>
                              <a:cxn ang="T62">
                                <a:pos x="T16" y="T17"/>
                              </a:cxn>
                              <a:cxn ang="T63">
                                <a:pos x="T18" y="T19"/>
                              </a:cxn>
                              <a:cxn ang="T64">
                                <a:pos x="T20" y="T21"/>
                              </a:cxn>
                              <a:cxn ang="T65">
                                <a:pos x="T22" y="T23"/>
                              </a:cxn>
                              <a:cxn ang="T66">
                                <a:pos x="T24" y="T25"/>
                              </a:cxn>
                              <a:cxn ang="T67">
                                <a:pos x="T26" y="T27"/>
                              </a:cxn>
                              <a:cxn ang="T68">
                                <a:pos x="T28" y="T29"/>
                              </a:cxn>
                              <a:cxn ang="T69">
                                <a:pos x="T30" y="T31"/>
                              </a:cxn>
                              <a:cxn ang="T70">
                                <a:pos x="T32" y="T33"/>
                              </a:cxn>
                              <a:cxn ang="T71">
                                <a:pos x="T34" y="T35"/>
                              </a:cxn>
                              <a:cxn ang="T72">
                                <a:pos x="T36" y="T37"/>
                              </a:cxn>
                              <a:cxn ang="T73">
                                <a:pos x="T38" y="T39"/>
                              </a:cxn>
                              <a:cxn ang="T74">
                                <a:pos x="T40" y="T41"/>
                              </a:cxn>
                              <a:cxn ang="T75">
                                <a:pos x="T42" y="T43"/>
                              </a:cxn>
                              <a:cxn ang="T76">
                                <a:pos x="T44" y="T45"/>
                              </a:cxn>
                              <a:cxn ang="T77">
                                <a:pos x="T46" y="T47"/>
                              </a:cxn>
                              <a:cxn ang="T78">
                                <a:pos x="T48" y="T49"/>
                              </a:cxn>
                              <a:cxn ang="T79">
                                <a:pos x="T50" y="T51"/>
                              </a:cxn>
                              <a:cxn ang="T80">
                                <a:pos x="T52" y="T53"/>
                              </a:cxn>
                            </a:cxnLst>
                            <a:rect l="T81" t="T82" r="T83" b="T84"/>
                            <a:pathLst>
                              <a:path w="187071" h="208026">
                                <a:moveTo>
                                  <a:pt x="92710" y="0"/>
                                </a:moveTo>
                                <a:cubicBezTo>
                                  <a:pt x="98679" y="0"/>
                                  <a:pt x="103759" y="1270"/>
                                  <a:pt x="107823" y="3556"/>
                                </a:cubicBezTo>
                                <a:cubicBezTo>
                                  <a:pt x="112014" y="5842"/>
                                  <a:pt x="115316" y="8889"/>
                                  <a:pt x="117729" y="12446"/>
                                </a:cubicBezTo>
                                <a:cubicBezTo>
                                  <a:pt x="120142" y="16001"/>
                                  <a:pt x="122174" y="19558"/>
                                  <a:pt x="123571" y="22987"/>
                                </a:cubicBezTo>
                                <a:cubicBezTo>
                                  <a:pt x="124968" y="26543"/>
                                  <a:pt x="126873" y="31369"/>
                                  <a:pt x="129159" y="37464"/>
                                </a:cubicBezTo>
                                <a:lnTo>
                                  <a:pt x="180848" y="165100"/>
                                </a:lnTo>
                                <a:cubicBezTo>
                                  <a:pt x="185039" y="175133"/>
                                  <a:pt x="187071" y="182372"/>
                                  <a:pt x="187071" y="187071"/>
                                </a:cubicBezTo>
                                <a:cubicBezTo>
                                  <a:pt x="187071" y="192405"/>
                                  <a:pt x="184912" y="197231"/>
                                  <a:pt x="180594" y="201549"/>
                                </a:cubicBezTo>
                                <a:cubicBezTo>
                                  <a:pt x="176276" y="205867"/>
                                  <a:pt x="171069" y="208026"/>
                                  <a:pt x="164846" y="208026"/>
                                </a:cubicBezTo>
                                <a:cubicBezTo>
                                  <a:pt x="161290" y="208026"/>
                                  <a:pt x="158242" y="207390"/>
                                  <a:pt x="155575" y="206121"/>
                                </a:cubicBezTo>
                                <a:cubicBezTo>
                                  <a:pt x="153035" y="204724"/>
                                  <a:pt x="150876" y="203073"/>
                                  <a:pt x="149225" y="200914"/>
                                </a:cubicBezTo>
                                <a:cubicBezTo>
                                  <a:pt x="147447" y="198755"/>
                                  <a:pt x="145669" y="195452"/>
                                  <a:pt x="143891" y="191135"/>
                                </a:cubicBezTo>
                                <a:cubicBezTo>
                                  <a:pt x="141986" y="186689"/>
                                  <a:pt x="140589" y="183642"/>
                                  <a:pt x="139827" y="181864"/>
                                </a:cubicBezTo>
                                <a:lnTo>
                                  <a:pt x="130683" y="157861"/>
                                </a:lnTo>
                                <a:lnTo>
                                  <a:pt x="54991" y="157861"/>
                                </a:lnTo>
                                <a:lnTo>
                                  <a:pt x="46355" y="181228"/>
                                </a:lnTo>
                                <a:cubicBezTo>
                                  <a:pt x="42545" y="191389"/>
                                  <a:pt x="39243" y="198374"/>
                                  <a:pt x="36322" y="202184"/>
                                </a:cubicBezTo>
                                <a:cubicBezTo>
                                  <a:pt x="33401" y="206121"/>
                                  <a:pt x="28575" y="208026"/>
                                  <a:pt x="21717" y="208026"/>
                                </a:cubicBezTo>
                                <a:cubicBezTo>
                                  <a:pt x="15875" y="208026"/>
                                  <a:pt x="10922" y="205867"/>
                                  <a:pt x="6477" y="201802"/>
                                </a:cubicBezTo>
                                <a:cubicBezTo>
                                  <a:pt x="2159" y="197612"/>
                                  <a:pt x="0" y="192786"/>
                                  <a:pt x="0" y="187325"/>
                                </a:cubicBezTo>
                                <a:cubicBezTo>
                                  <a:pt x="0" y="184403"/>
                                  <a:pt x="381" y="181356"/>
                                  <a:pt x="1397" y="178562"/>
                                </a:cubicBezTo>
                                <a:cubicBezTo>
                                  <a:pt x="2286" y="175640"/>
                                  <a:pt x="3810" y="171576"/>
                                  <a:pt x="5842" y="166243"/>
                                </a:cubicBezTo>
                                <a:lnTo>
                                  <a:pt x="56007" y="39115"/>
                                </a:lnTo>
                                <a:cubicBezTo>
                                  <a:pt x="57404" y="35433"/>
                                  <a:pt x="59055" y="30988"/>
                                  <a:pt x="61214" y="25781"/>
                                </a:cubicBezTo>
                                <a:cubicBezTo>
                                  <a:pt x="63246" y="20574"/>
                                  <a:pt x="65405" y="16128"/>
                                  <a:pt x="67818" y="12446"/>
                                </a:cubicBezTo>
                                <a:cubicBezTo>
                                  <a:pt x="70231" y="8889"/>
                                  <a:pt x="73533" y="5842"/>
                                  <a:pt x="77724" y="3556"/>
                                </a:cubicBezTo>
                                <a:cubicBezTo>
                                  <a:pt x="81788" y="1270"/>
                                  <a:pt x="86741" y="0"/>
                                  <a:pt x="92710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Shape 62"/>
                        <wps:cNvSpPr>
                          <a:spLocks/>
                        </wps:cNvSpPr>
                        <wps:spPr bwMode="auto">
                          <a:xfrm>
                            <a:off x="5861" y="0"/>
                            <a:ext cx="1610" cy="2080"/>
                          </a:xfrm>
                          <a:custGeom>
                            <a:avLst/>
                            <a:gdLst>
                              <a:gd name="T0" fmla="*/ 0 w 161036"/>
                              <a:gd name="T1" fmla="*/ 0 h 208026"/>
                              <a:gd name="T2" fmla="*/ 0 w 161036"/>
                              <a:gd name="T3" fmla="*/ 0 h 208026"/>
                              <a:gd name="T4" fmla="*/ 0 w 161036"/>
                              <a:gd name="T5" fmla="*/ 0 h 208026"/>
                              <a:gd name="T6" fmla="*/ 0 w 161036"/>
                              <a:gd name="T7" fmla="*/ 0 h 208026"/>
                              <a:gd name="T8" fmla="*/ 0 w 161036"/>
                              <a:gd name="T9" fmla="*/ 0 h 208026"/>
                              <a:gd name="T10" fmla="*/ 0 w 161036"/>
                              <a:gd name="T11" fmla="*/ 0 h 208026"/>
                              <a:gd name="T12" fmla="*/ 0 w 161036"/>
                              <a:gd name="T13" fmla="*/ 0 h 208026"/>
                              <a:gd name="T14" fmla="*/ 0 w 161036"/>
                              <a:gd name="T15" fmla="*/ 0 h 208026"/>
                              <a:gd name="T16" fmla="*/ 0 w 161036"/>
                              <a:gd name="T17" fmla="*/ 0 h 208026"/>
                              <a:gd name="T18" fmla="*/ 0 w 161036"/>
                              <a:gd name="T19" fmla="*/ 0 h 208026"/>
                              <a:gd name="T20" fmla="*/ 0 w 161036"/>
                              <a:gd name="T21" fmla="*/ 0 h 208026"/>
                              <a:gd name="T22" fmla="*/ 0 w 161036"/>
                              <a:gd name="T23" fmla="*/ 0 h 208026"/>
                              <a:gd name="T24" fmla="*/ 0 w 161036"/>
                              <a:gd name="T25" fmla="*/ 0 h 208026"/>
                              <a:gd name="T26" fmla="*/ 0 w 161036"/>
                              <a:gd name="T27" fmla="*/ 0 h 208026"/>
                              <a:gd name="T28" fmla="*/ 0 w 161036"/>
                              <a:gd name="T29" fmla="*/ 0 h 208026"/>
                              <a:gd name="T30" fmla="*/ 0 w 161036"/>
                              <a:gd name="T31" fmla="*/ 0 h 208026"/>
                              <a:gd name="T32" fmla="*/ 0 w 161036"/>
                              <a:gd name="T33" fmla="*/ 0 h 208026"/>
                              <a:gd name="T34" fmla="*/ 0 w 161036"/>
                              <a:gd name="T35" fmla="*/ 0 h 208026"/>
                              <a:gd name="T36" fmla="*/ 0 w 161036"/>
                              <a:gd name="T37" fmla="*/ 0 h 208026"/>
                              <a:gd name="T38" fmla="*/ 0 w 161036"/>
                              <a:gd name="T39" fmla="*/ 0 h 208026"/>
                              <a:gd name="T40" fmla="*/ 0 w 161036"/>
                              <a:gd name="T41" fmla="*/ 0 h 208026"/>
                              <a:gd name="T42" fmla="*/ 0 w 161036"/>
                              <a:gd name="T43" fmla="*/ 0 h 208026"/>
                              <a:gd name="T44" fmla="*/ 0 w 161036"/>
                              <a:gd name="T45" fmla="*/ 0 h 208026"/>
                              <a:gd name="T46" fmla="*/ 0 w 161036"/>
                              <a:gd name="T47" fmla="*/ 0 h 208026"/>
                              <a:gd name="T48" fmla="*/ 0 w 161036"/>
                              <a:gd name="T49" fmla="*/ 0 h 208026"/>
                              <a:gd name="T50" fmla="*/ 0 w 161036"/>
                              <a:gd name="T51" fmla="*/ 0 h 208026"/>
                              <a:gd name="T52" fmla="*/ 0 w 161036"/>
                              <a:gd name="T53" fmla="*/ 0 h 208026"/>
                              <a:gd name="T54" fmla="*/ 0 w 161036"/>
                              <a:gd name="T55" fmla="*/ 0 h 208026"/>
                              <a:gd name="T56" fmla="*/ 0 w 161036"/>
                              <a:gd name="T57" fmla="*/ 0 h 208026"/>
                              <a:gd name="T58" fmla="*/ 0 w 161036"/>
                              <a:gd name="T59" fmla="*/ 0 h 208026"/>
                              <a:gd name="T60" fmla="*/ 0 w 161036"/>
                              <a:gd name="T61" fmla="*/ 0 h 208026"/>
                              <a:gd name="T62" fmla="*/ 0 w 161036"/>
                              <a:gd name="T63" fmla="*/ 0 h 208026"/>
                              <a:gd name="T64" fmla="*/ 0 w 161036"/>
                              <a:gd name="T65" fmla="*/ 0 h 208026"/>
                              <a:gd name="T66" fmla="*/ 0 w 161036"/>
                              <a:gd name="T67" fmla="*/ 0 h 208026"/>
                              <a:gd name="T68" fmla="*/ 0 w 161036"/>
                              <a:gd name="T69" fmla="*/ 0 h 208026"/>
                              <a:gd name="T70" fmla="*/ 0 w 161036"/>
                              <a:gd name="T71" fmla="*/ 0 h 208026"/>
                              <a:gd name="T72" fmla="*/ 0 w 161036"/>
                              <a:gd name="T73" fmla="*/ 0 h 208026"/>
                              <a:gd name="T74" fmla="*/ 0 w 161036"/>
                              <a:gd name="T75" fmla="*/ 0 h 208026"/>
                              <a:gd name="T76" fmla="*/ 0 w 161036"/>
                              <a:gd name="T77" fmla="*/ 0 h 208026"/>
                              <a:gd name="T78" fmla="*/ 0 w 161036"/>
                              <a:gd name="T79" fmla="*/ 0 h 208026"/>
                              <a:gd name="T80" fmla="*/ 0 w 161036"/>
                              <a:gd name="T81" fmla="*/ 0 h 208026"/>
                              <a:gd name="T82" fmla="*/ 0 w 161036"/>
                              <a:gd name="T83" fmla="*/ 0 h 208026"/>
                              <a:gd name="T84" fmla="*/ 0 w 161036"/>
                              <a:gd name="T85" fmla="*/ 0 h 208026"/>
                              <a:gd name="T86" fmla="*/ 0 w 161036"/>
                              <a:gd name="T87" fmla="*/ 0 h 208026"/>
                              <a:gd name="T88" fmla="*/ 0 w 161036"/>
                              <a:gd name="T89" fmla="*/ 0 h 20802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w 161036"/>
                              <a:gd name="T136" fmla="*/ 0 h 208026"/>
                              <a:gd name="T137" fmla="*/ 161036 w 161036"/>
                              <a:gd name="T138" fmla="*/ 208026 h 208026"/>
                            </a:gdLst>
                            <a:ahLst/>
                            <a:cxnLst>
                              <a:cxn ang="T90">
                                <a:pos x="T0" y="T1"/>
                              </a:cxn>
                              <a:cxn ang="T91">
                                <a:pos x="T2" y="T3"/>
                              </a:cxn>
                              <a:cxn ang="T92">
                                <a:pos x="T4" y="T5"/>
                              </a:cxn>
                              <a:cxn ang="T93">
                                <a:pos x="T6" y="T7"/>
                              </a:cxn>
                              <a:cxn ang="T94">
                                <a:pos x="T8" y="T9"/>
                              </a:cxn>
                              <a:cxn ang="T95">
                                <a:pos x="T10" y="T11"/>
                              </a:cxn>
                              <a:cxn ang="T96">
                                <a:pos x="T12" y="T13"/>
                              </a:cxn>
                              <a:cxn ang="T97">
                                <a:pos x="T14" y="T15"/>
                              </a:cxn>
                              <a:cxn ang="T98">
                                <a:pos x="T16" y="T17"/>
                              </a:cxn>
                              <a:cxn ang="T99">
                                <a:pos x="T18" y="T19"/>
                              </a:cxn>
                              <a:cxn ang="T100">
                                <a:pos x="T20" y="T21"/>
                              </a:cxn>
                              <a:cxn ang="T101">
                                <a:pos x="T22" y="T23"/>
                              </a:cxn>
                              <a:cxn ang="T102">
                                <a:pos x="T24" y="T25"/>
                              </a:cxn>
                              <a:cxn ang="T103">
                                <a:pos x="T26" y="T27"/>
                              </a:cxn>
                              <a:cxn ang="T104">
                                <a:pos x="T28" y="T29"/>
                              </a:cxn>
                              <a:cxn ang="T105">
                                <a:pos x="T30" y="T31"/>
                              </a:cxn>
                              <a:cxn ang="T106">
                                <a:pos x="T32" y="T33"/>
                              </a:cxn>
                              <a:cxn ang="T107">
                                <a:pos x="T34" y="T35"/>
                              </a:cxn>
                              <a:cxn ang="T108">
                                <a:pos x="T36" y="T37"/>
                              </a:cxn>
                              <a:cxn ang="T109">
                                <a:pos x="T38" y="T39"/>
                              </a:cxn>
                              <a:cxn ang="T110">
                                <a:pos x="T40" y="T41"/>
                              </a:cxn>
                              <a:cxn ang="T111">
                                <a:pos x="T42" y="T43"/>
                              </a:cxn>
                              <a:cxn ang="T112">
                                <a:pos x="T44" y="T45"/>
                              </a:cxn>
                              <a:cxn ang="T113">
                                <a:pos x="T46" y="T47"/>
                              </a:cxn>
                              <a:cxn ang="T114">
                                <a:pos x="T48" y="T49"/>
                              </a:cxn>
                              <a:cxn ang="T115">
                                <a:pos x="T50" y="T51"/>
                              </a:cxn>
                              <a:cxn ang="T116">
                                <a:pos x="T52" y="T53"/>
                              </a:cxn>
                              <a:cxn ang="T117">
                                <a:pos x="T54" y="T55"/>
                              </a:cxn>
                              <a:cxn ang="T118">
                                <a:pos x="T56" y="T57"/>
                              </a:cxn>
                              <a:cxn ang="T119">
                                <a:pos x="T58" y="T59"/>
                              </a:cxn>
                              <a:cxn ang="T120">
                                <a:pos x="T60" y="T61"/>
                              </a:cxn>
                              <a:cxn ang="T121">
                                <a:pos x="T62" y="T63"/>
                              </a:cxn>
                              <a:cxn ang="T122">
                                <a:pos x="T64" y="T65"/>
                              </a:cxn>
                              <a:cxn ang="T123">
                                <a:pos x="T66" y="T67"/>
                              </a:cxn>
                              <a:cxn ang="T124">
                                <a:pos x="T68" y="T69"/>
                              </a:cxn>
                              <a:cxn ang="T125">
                                <a:pos x="T70" y="T71"/>
                              </a:cxn>
                              <a:cxn ang="T126">
                                <a:pos x="T72" y="T73"/>
                              </a:cxn>
                              <a:cxn ang="T127">
                                <a:pos x="T74" y="T75"/>
                              </a:cxn>
                              <a:cxn ang="T128">
                                <a:pos x="T76" y="T77"/>
                              </a:cxn>
                              <a:cxn ang="T129">
                                <a:pos x="T78" y="T79"/>
                              </a:cxn>
                              <a:cxn ang="T130">
                                <a:pos x="T80" y="T81"/>
                              </a:cxn>
                              <a:cxn ang="T131">
                                <a:pos x="T82" y="T83"/>
                              </a:cxn>
                              <a:cxn ang="T132">
                                <a:pos x="T84" y="T85"/>
                              </a:cxn>
                              <a:cxn ang="T133">
                                <a:pos x="T86" y="T87"/>
                              </a:cxn>
                              <a:cxn ang="T134">
                                <a:pos x="T88" y="T89"/>
                              </a:cxn>
                            </a:cxnLst>
                            <a:rect l="T135" t="T136" r="T137" b="T138"/>
                            <a:pathLst>
                              <a:path w="161036" h="208026">
                                <a:moveTo>
                                  <a:pt x="80010" y="0"/>
                                </a:moveTo>
                                <a:cubicBezTo>
                                  <a:pt x="92329" y="0"/>
                                  <a:pt x="102997" y="1651"/>
                                  <a:pt x="112141" y="4699"/>
                                </a:cubicBezTo>
                                <a:cubicBezTo>
                                  <a:pt x="121158" y="7874"/>
                                  <a:pt x="128778" y="11938"/>
                                  <a:pt x="134874" y="17145"/>
                                </a:cubicBezTo>
                                <a:cubicBezTo>
                                  <a:pt x="140970" y="22351"/>
                                  <a:pt x="145415" y="27813"/>
                                  <a:pt x="148209" y="33655"/>
                                </a:cubicBezTo>
                                <a:cubicBezTo>
                                  <a:pt x="151130" y="39370"/>
                                  <a:pt x="152527" y="45085"/>
                                  <a:pt x="152527" y="50546"/>
                                </a:cubicBezTo>
                                <a:cubicBezTo>
                                  <a:pt x="152527" y="56007"/>
                                  <a:pt x="150622" y="60833"/>
                                  <a:pt x="146812" y="65277"/>
                                </a:cubicBezTo>
                                <a:cubicBezTo>
                                  <a:pt x="143002" y="69596"/>
                                  <a:pt x="138049" y="71755"/>
                                  <a:pt x="132207" y="71755"/>
                                </a:cubicBezTo>
                                <a:cubicBezTo>
                                  <a:pt x="126873" y="71755"/>
                                  <a:pt x="122809" y="70485"/>
                                  <a:pt x="120142" y="67818"/>
                                </a:cubicBezTo>
                                <a:cubicBezTo>
                                  <a:pt x="117475" y="65277"/>
                                  <a:pt x="114681" y="61340"/>
                                  <a:pt x="111887" y="56134"/>
                                </a:cubicBezTo>
                                <a:cubicBezTo>
                                  <a:pt x="108458" y="48895"/>
                                  <a:pt x="104394" y="43307"/>
                                  <a:pt x="99695" y="39370"/>
                                </a:cubicBezTo>
                                <a:cubicBezTo>
                                  <a:pt x="95123" y="35560"/>
                                  <a:pt x="87630" y="33655"/>
                                  <a:pt x="77343" y="33655"/>
                                </a:cubicBezTo>
                                <a:cubicBezTo>
                                  <a:pt x="67691" y="33655"/>
                                  <a:pt x="60198" y="35687"/>
                                  <a:pt x="54483" y="39751"/>
                                </a:cubicBezTo>
                                <a:cubicBezTo>
                                  <a:pt x="48768" y="43814"/>
                                  <a:pt x="45974" y="48514"/>
                                  <a:pt x="45974" y="53975"/>
                                </a:cubicBezTo>
                                <a:cubicBezTo>
                                  <a:pt x="45974" y="57276"/>
                                  <a:pt x="46863" y="60198"/>
                                  <a:pt x="48768" y="62611"/>
                                </a:cubicBezTo>
                                <a:cubicBezTo>
                                  <a:pt x="50546" y="65151"/>
                                  <a:pt x="53213" y="67310"/>
                                  <a:pt x="56642" y="69214"/>
                                </a:cubicBezTo>
                                <a:cubicBezTo>
                                  <a:pt x="60198" y="71120"/>
                                  <a:pt x="63754" y="72517"/>
                                  <a:pt x="67437" y="73660"/>
                                </a:cubicBezTo>
                                <a:cubicBezTo>
                                  <a:pt x="70993" y="74802"/>
                                  <a:pt x="77470" y="76453"/>
                                  <a:pt x="86614" y="78867"/>
                                </a:cubicBezTo>
                                <a:cubicBezTo>
                                  <a:pt x="97409" y="81280"/>
                                  <a:pt x="107442" y="84201"/>
                                  <a:pt x="116586" y="87376"/>
                                </a:cubicBezTo>
                                <a:cubicBezTo>
                                  <a:pt x="125730" y="90551"/>
                                  <a:pt x="133477" y="94488"/>
                                  <a:pt x="140081" y="99060"/>
                                </a:cubicBezTo>
                                <a:cubicBezTo>
                                  <a:pt x="146558" y="103759"/>
                                  <a:pt x="151765" y="109727"/>
                                  <a:pt x="155448" y="116967"/>
                                </a:cubicBezTo>
                                <a:cubicBezTo>
                                  <a:pt x="159258" y="124206"/>
                                  <a:pt x="161036" y="132969"/>
                                  <a:pt x="161036" y="143128"/>
                                </a:cubicBezTo>
                                <a:cubicBezTo>
                                  <a:pt x="161036" y="155448"/>
                                  <a:pt x="157861" y="166624"/>
                                  <a:pt x="151511" y="176530"/>
                                </a:cubicBezTo>
                                <a:cubicBezTo>
                                  <a:pt x="145034" y="186436"/>
                                  <a:pt x="135763" y="194183"/>
                                  <a:pt x="123571" y="199644"/>
                                </a:cubicBezTo>
                                <a:cubicBezTo>
                                  <a:pt x="111506" y="205232"/>
                                  <a:pt x="97155" y="208026"/>
                                  <a:pt x="80518" y="208026"/>
                                </a:cubicBezTo>
                                <a:cubicBezTo>
                                  <a:pt x="60706" y="208026"/>
                                  <a:pt x="44323" y="204215"/>
                                  <a:pt x="31369" y="196723"/>
                                </a:cubicBezTo>
                                <a:cubicBezTo>
                                  <a:pt x="22098" y="191262"/>
                                  <a:pt x="14478" y="183896"/>
                                  <a:pt x="8763" y="174751"/>
                                </a:cubicBezTo>
                                <a:cubicBezTo>
                                  <a:pt x="2921" y="165608"/>
                                  <a:pt x="0" y="156590"/>
                                  <a:pt x="0" y="147701"/>
                                </a:cubicBezTo>
                                <a:cubicBezTo>
                                  <a:pt x="0" y="142113"/>
                                  <a:pt x="2032" y="137414"/>
                                  <a:pt x="5842" y="133476"/>
                                </a:cubicBezTo>
                                <a:cubicBezTo>
                                  <a:pt x="9652" y="129413"/>
                                  <a:pt x="14605" y="127508"/>
                                  <a:pt x="20447" y="127508"/>
                                </a:cubicBezTo>
                                <a:cubicBezTo>
                                  <a:pt x="25400" y="127508"/>
                                  <a:pt x="29464" y="129032"/>
                                  <a:pt x="32893" y="132080"/>
                                </a:cubicBezTo>
                                <a:cubicBezTo>
                                  <a:pt x="36195" y="135127"/>
                                  <a:pt x="38989" y="139573"/>
                                  <a:pt x="41148" y="145161"/>
                                </a:cubicBezTo>
                                <a:cubicBezTo>
                                  <a:pt x="43561" y="151130"/>
                                  <a:pt x="46101" y="156210"/>
                                  <a:pt x="48768" y="160147"/>
                                </a:cubicBezTo>
                                <a:cubicBezTo>
                                  <a:pt x="51562" y="163957"/>
                                  <a:pt x="55245" y="167259"/>
                                  <a:pt x="60071" y="169672"/>
                                </a:cubicBezTo>
                                <a:cubicBezTo>
                                  <a:pt x="64897" y="172212"/>
                                  <a:pt x="71374" y="173355"/>
                                  <a:pt x="79502" y="173355"/>
                                </a:cubicBezTo>
                                <a:cubicBezTo>
                                  <a:pt x="90551" y="173355"/>
                                  <a:pt x="99568" y="170942"/>
                                  <a:pt x="106299" y="165862"/>
                                </a:cubicBezTo>
                                <a:cubicBezTo>
                                  <a:pt x="113030" y="160909"/>
                                  <a:pt x="116459" y="154686"/>
                                  <a:pt x="116459" y="147447"/>
                                </a:cubicBezTo>
                                <a:cubicBezTo>
                                  <a:pt x="116459" y="141732"/>
                                  <a:pt x="114681" y="137033"/>
                                  <a:pt x="111125" y="133350"/>
                                </a:cubicBezTo>
                                <a:cubicBezTo>
                                  <a:pt x="107569" y="129667"/>
                                  <a:pt x="102743" y="126873"/>
                                  <a:pt x="96774" y="124840"/>
                                </a:cubicBezTo>
                                <a:cubicBezTo>
                                  <a:pt x="90805" y="122809"/>
                                  <a:pt x="82550" y="120650"/>
                                  <a:pt x="72009" y="118237"/>
                                </a:cubicBezTo>
                                <a:cubicBezTo>
                                  <a:pt x="57658" y="114808"/>
                                  <a:pt x="45720" y="110871"/>
                                  <a:pt x="35941" y="106426"/>
                                </a:cubicBezTo>
                                <a:cubicBezTo>
                                  <a:pt x="26289" y="101853"/>
                                  <a:pt x="18542" y="95503"/>
                                  <a:pt x="12573" y="87502"/>
                                </a:cubicBezTo>
                                <a:cubicBezTo>
                                  <a:pt x="6731" y="79501"/>
                                  <a:pt x="3810" y="69469"/>
                                  <a:pt x="3810" y="57531"/>
                                </a:cubicBezTo>
                                <a:cubicBezTo>
                                  <a:pt x="3810" y="46227"/>
                                  <a:pt x="6858" y="36068"/>
                                  <a:pt x="13081" y="27305"/>
                                </a:cubicBezTo>
                                <a:cubicBezTo>
                                  <a:pt x="19177" y="18414"/>
                                  <a:pt x="28067" y="11684"/>
                                  <a:pt x="39624" y="7112"/>
                                </a:cubicBezTo>
                                <a:cubicBezTo>
                                  <a:pt x="51181" y="2413"/>
                                  <a:pt x="64643" y="0"/>
                                  <a:pt x="80010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Shape 63"/>
                        <wps:cNvSpPr>
                          <a:spLocks/>
                        </wps:cNvSpPr>
                        <wps:spPr bwMode="auto">
                          <a:xfrm>
                            <a:off x="1917" y="0"/>
                            <a:ext cx="1871" cy="2080"/>
                          </a:xfrm>
                          <a:custGeom>
                            <a:avLst/>
                            <a:gdLst>
                              <a:gd name="T0" fmla="*/ 0 w 187071"/>
                              <a:gd name="T1" fmla="*/ 0 h 208026"/>
                              <a:gd name="T2" fmla="*/ 0 w 187071"/>
                              <a:gd name="T3" fmla="*/ 0 h 208026"/>
                              <a:gd name="T4" fmla="*/ 0 w 187071"/>
                              <a:gd name="T5" fmla="*/ 0 h 208026"/>
                              <a:gd name="T6" fmla="*/ 0 w 187071"/>
                              <a:gd name="T7" fmla="*/ 0 h 208026"/>
                              <a:gd name="T8" fmla="*/ 0 w 187071"/>
                              <a:gd name="T9" fmla="*/ 0 h 208026"/>
                              <a:gd name="T10" fmla="*/ 0 w 187071"/>
                              <a:gd name="T11" fmla="*/ 0 h 208026"/>
                              <a:gd name="T12" fmla="*/ 0 w 187071"/>
                              <a:gd name="T13" fmla="*/ 0 h 208026"/>
                              <a:gd name="T14" fmla="*/ 0 w 187071"/>
                              <a:gd name="T15" fmla="*/ 0 h 208026"/>
                              <a:gd name="T16" fmla="*/ 0 w 187071"/>
                              <a:gd name="T17" fmla="*/ 0 h 208026"/>
                              <a:gd name="T18" fmla="*/ 0 w 187071"/>
                              <a:gd name="T19" fmla="*/ 0 h 208026"/>
                              <a:gd name="T20" fmla="*/ 0 w 187071"/>
                              <a:gd name="T21" fmla="*/ 0 h 208026"/>
                              <a:gd name="T22" fmla="*/ 0 w 187071"/>
                              <a:gd name="T23" fmla="*/ 0 h 208026"/>
                              <a:gd name="T24" fmla="*/ 0 w 187071"/>
                              <a:gd name="T25" fmla="*/ 0 h 208026"/>
                              <a:gd name="T26" fmla="*/ 0 w 187071"/>
                              <a:gd name="T27" fmla="*/ 0 h 208026"/>
                              <a:gd name="T28" fmla="*/ 0 w 187071"/>
                              <a:gd name="T29" fmla="*/ 0 h 208026"/>
                              <a:gd name="T30" fmla="*/ 0 w 187071"/>
                              <a:gd name="T31" fmla="*/ 0 h 208026"/>
                              <a:gd name="T32" fmla="*/ 0 w 187071"/>
                              <a:gd name="T33" fmla="*/ 0 h 208026"/>
                              <a:gd name="T34" fmla="*/ 0 w 187071"/>
                              <a:gd name="T35" fmla="*/ 0 h 208026"/>
                              <a:gd name="T36" fmla="*/ 0 w 187071"/>
                              <a:gd name="T37" fmla="*/ 0 h 208026"/>
                              <a:gd name="T38" fmla="*/ 0 w 187071"/>
                              <a:gd name="T39" fmla="*/ 0 h 208026"/>
                              <a:gd name="T40" fmla="*/ 0 w 187071"/>
                              <a:gd name="T41" fmla="*/ 0 h 208026"/>
                              <a:gd name="T42" fmla="*/ 0 w 187071"/>
                              <a:gd name="T43" fmla="*/ 0 h 208026"/>
                              <a:gd name="T44" fmla="*/ 0 w 187071"/>
                              <a:gd name="T45" fmla="*/ 0 h 208026"/>
                              <a:gd name="T46" fmla="*/ 0 w 187071"/>
                              <a:gd name="T47" fmla="*/ 0 h 208026"/>
                              <a:gd name="T48" fmla="*/ 0 w 187071"/>
                              <a:gd name="T49" fmla="*/ 0 h 208026"/>
                              <a:gd name="T50" fmla="*/ 0 w 187071"/>
                              <a:gd name="T51" fmla="*/ 0 h 208026"/>
                              <a:gd name="T52" fmla="*/ 0 w 187071"/>
                              <a:gd name="T53" fmla="*/ 0 h 20802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w 187071"/>
                              <a:gd name="T82" fmla="*/ 0 h 208026"/>
                              <a:gd name="T83" fmla="*/ 187071 w 187071"/>
                              <a:gd name="T84" fmla="*/ 208026 h 208026"/>
                            </a:gdLst>
                            <a:ahLst/>
                            <a:cxnLst>
                              <a:cxn ang="T54">
                                <a:pos x="T0" y="T1"/>
                              </a:cxn>
                              <a:cxn ang="T55">
                                <a:pos x="T2" y="T3"/>
                              </a:cxn>
                              <a:cxn ang="T56">
                                <a:pos x="T4" y="T5"/>
                              </a:cxn>
                              <a:cxn ang="T57">
                                <a:pos x="T6" y="T7"/>
                              </a:cxn>
                              <a:cxn ang="T58">
                                <a:pos x="T8" y="T9"/>
                              </a:cxn>
                              <a:cxn ang="T59">
                                <a:pos x="T10" y="T11"/>
                              </a:cxn>
                              <a:cxn ang="T60">
                                <a:pos x="T12" y="T13"/>
                              </a:cxn>
                              <a:cxn ang="T61">
                                <a:pos x="T14" y="T15"/>
                              </a:cxn>
                              <a:cxn ang="T62">
                                <a:pos x="T16" y="T17"/>
                              </a:cxn>
                              <a:cxn ang="T63">
                                <a:pos x="T18" y="T19"/>
                              </a:cxn>
                              <a:cxn ang="T64">
                                <a:pos x="T20" y="T21"/>
                              </a:cxn>
                              <a:cxn ang="T65">
                                <a:pos x="T22" y="T23"/>
                              </a:cxn>
                              <a:cxn ang="T66">
                                <a:pos x="T24" y="T25"/>
                              </a:cxn>
                              <a:cxn ang="T67">
                                <a:pos x="T26" y="T27"/>
                              </a:cxn>
                              <a:cxn ang="T68">
                                <a:pos x="T28" y="T29"/>
                              </a:cxn>
                              <a:cxn ang="T69">
                                <a:pos x="T30" y="T31"/>
                              </a:cxn>
                              <a:cxn ang="T70">
                                <a:pos x="T32" y="T33"/>
                              </a:cxn>
                              <a:cxn ang="T71">
                                <a:pos x="T34" y="T35"/>
                              </a:cxn>
                              <a:cxn ang="T72">
                                <a:pos x="T36" y="T37"/>
                              </a:cxn>
                              <a:cxn ang="T73">
                                <a:pos x="T38" y="T39"/>
                              </a:cxn>
                              <a:cxn ang="T74">
                                <a:pos x="T40" y="T41"/>
                              </a:cxn>
                              <a:cxn ang="T75">
                                <a:pos x="T42" y="T43"/>
                              </a:cxn>
                              <a:cxn ang="T76">
                                <a:pos x="T44" y="T45"/>
                              </a:cxn>
                              <a:cxn ang="T77">
                                <a:pos x="T46" y="T47"/>
                              </a:cxn>
                              <a:cxn ang="T78">
                                <a:pos x="T48" y="T49"/>
                              </a:cxn>
                              <a:cxn ang="T79">
                                <a:pos x="T50" y="T51"/>
                              </a:cxn>
                              <a:cxn ang="T80">
                                <a:pos x="T52" y="T53"/>
                              </a:cxn>
                            </a:cxnLst>
                            <a:rect l="T81" t="T82" r="T83" b="T84"/>
                            <a:pathLst>
                              <a:path w="187071" h="208026">
                                <a:moveTo>
                                  <a:pt x="92710" y="0"/>
                                </a:moveTo>
                                <a:cubicBezTo>
                                  <a:pt x="98679" y="0"/>
                                  <a:pt x="103759" y="1270"/>
                                  <a:pt x="107823" y="3556"/>
                                </a:cubicBezTo>
                                <a:cubicBezTo>
                                  <a:pt x="112014" y="5842"/>
                                  <a:pt x="115316" y="8889"/>
                                  <a:pt x="117729" y="12446"/>
                                </a:cubicBezTo>
                                <a:cubicBezTo>
                                  <a:pt x="120142" y="16001"/>
                                  <a:pt x="122174" y="19558"/>
                                  <a:pt x="123571" y="22987"/>
                                </a:cubicBezTo>
                                <a:cubicBezTo>
                                  <a:pt x="124968" y="26543"/>
                                  <a:pt x="126873" y="31369"/>
                                  <a:pt x="129159" y="37464"/>
                                </a:cubicBezTo>
                                <a:lnTo>
                                  <a:pt x="180848" y="165100"/>
                                </a:lnTo>
                                <a:cubicBezTo>
                                  <a:pt x="185039" y="175133"/>
                                  <a:pt x="187071" y="182372"/>
                                  <a:pt x="187071" y="187071"/>
                                </a:cubicBezTo>
                                <a:cubicBezTo>
                                  <a:pt x="187071" y="192405"/>
                                  <a:pt x="184912" y="197231"/>
                                  <a:pt x="180594" y="201549"/>
                                </a:cubicBezTo>
                                <a:cubicBezTo>
                                  <a:pt x="176276" y="205867"/>
                                  <a:pt x="171069" y="208026"/>
                                  <a:pt x="164846" y="208026"/>
                                </a:cubicBezTo>
                                <a:cubicBezTo>
                                  <a:pt x="161290" y="208026"/>
                                  <a:pt x="158242" y="207390"/>
                                  <a:pt x="155575" y="206121"/>
                                </a:cubicBezTo>
                                <a:cubicBezTo>
                                  <a:pt x="153035" y="204724"/>
                                  <a:pt x="150876" y="203073"/>
                                  <a:pt x="149225" y="200914"/>
                                </a:cubicBezTo>
                                <a:cubicBezTo>
                                  <a:pt x="147447" y="198755"/>
                                  <a:pt x="145669" y="195452"/>
                                  <a:pt x="143891" y="191135"/>
                                </a:cubicBezTo>
                                <a:cubicBezTo>
                                  <a:pt x="141986" y="186689"/>
                                  <a:pt x="140589" y="183642"/>
                                  <a:pt x="139827" y="181864"/>
                                </a:cubicBezTo>
                                <a:lnTo>
                                  <a:pt x="130683" y="157861"/>
                                </a:lnTo>
                                <a:lnTo>
                                  <a:pt x="54991" y="157861"/>
                                </a:lnTo>
                                <a:lnTo>
                                  <a:pt x="46355" y="181228"/>
                                </a:lnTo>
                                <a:cubicBezTo>
                                  <a:pt x="42545" y="191389"/>
                                  <a:pt x="39243" y="198374"/>
                                  <a:pt x="36322" y="202184"/>
                                </a:cubicBezTo>
                                <a:cubicBezTo>
                                  <a:pt x="33401" y="206121"/>
                                  <a:pt x="28575" y="208026"/>
                                  <a:pt x="21717" y="208026"/>
                                </a:cubicBezTo>
                                <a:cubicBezTo>
                                  <a:pt x="15875" y="208026"/>
                                  <a:pt x="10922" y="205867"/>
                                  <a:pt x="6477" y="201802"/>
                                </a:cubicBezTo>
                                <a:cubicBezTo>
                                  <a:pt x="2159" y="197612"/>
                                  <a:pt x="0" y="192786"/>
                                  <a:pt x="0" y="187325"/>
                                </a:cubicBezTo>
                                <a:cubicBezTo>
                                  <a:pt x="0" y="184403"/>
                                  <a:pt x="381" y="181356"/>
                                  <a:pt x="1397" y="178562"/>
                                </a:cubicBezTo>
                                <a:cubicBezTo>
                                  <a:pt x="2286" y="175640"/>
                                  <a:pt x="3810" y="171576"/>
                                  <a:pt x="5842" y="166243"/>
                                </a:cubicBezTo>
                                <a:lnTo>
                                  <a:pt x="56007" y="39115"/>
                                </a:lnTo>
                                <a:cubicBezTo>
                                  <a:pt x="57404" y="35433"/>
                                  <a:pt x="59055" y="30988"/>
                                  <a:pt x="61214" y="25781"/>
                                </a:cubicBezTo>
                                <a:cubicBezTo>
                                  <a:pt x="63246" y="20574"/>
                                  <a:pt x="65405" y="16128"/>
                                  <a:pt x="67818" y="12446"/>
                                </a:cubicBezTo>
                                <a:cubicBezTo>
                                  <a:pt x="70231" y="8889"/>
                                  <a:pt x="73533" y="5842"/>
                                  <a:pt x="77724" y="3556"/>
                                </a:cubicBezTo>
                                <a:cubicBezTo>
                                  <a:pt x="81788" y="1270"/>
                                  <a:pt x="86741" y="0"/>
                                  <a:pt x="92710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Shape 64"/>
                        <wps:cNvSpPr>
                          <a:spLocks/>
                        </wps:cNvSpPr>
                        <wps:spPr bwMode="auto">
                          <a:xfrm>
                            <a:off x="2" y="0"/>
                            <a:ext cx="1723" cy="2080"/>
                          </a:xfrm>
                          <a:custGeom>
                            <a:avLst/>
                            <a:gdLst>
                              <a:gd name="T0" fmla="*/ 0 w 172339"/>
                              <a:gd name="T1" fmla="*/ 0 h 208026"/>
                              <a:gd name="T2" fmla="*/ 0 w 172339"/>
                              <a:gd name="T3" fmla="*/ 0 h 208026"/>
                              <a:gd name="T4" fmla="*/ 0 w 172339"/>
                              <a:gd name="T5" fmla="*/ 0 h 208026"/>
                              <a:gd name="T6" fmla="*/ 0 w 172339"/>
                              <a:gd name="T7" fmla="*/ 0 h 208026"/>
                              <a:gd name="T8" fmla="*/ 0 w 172339"/>
                              <a:gd name="T9" fmla="*/ 0 h 208026"/>
                              <a:gd name="T10" fmla="*/ 0 w 172339"/>
                              <a:gd name="T11" fmla="*/ 0 h 208026"/>
                              <a:gd name="T12" fmla="*/ 0 w 172339"/>
                              <a:gd name="T13" fmla="*/ 0 h 208026"/>
                              <a:gd name="T14" fmla="*/ 0 w 172339"/>
                              <a:gd name="T15" fmla="*/ 0 h 208026"/>
                              <a:gd name="T16" fmla="*/ 0 w 172339"/>
                              <a:gd name="T17" fmla="*/ 0 h 208026"/>
                              <a:gd name="T18" fmla="*/ 0 w 172339"/>
                              <a:gd name="T19" fmla="*/ 0 h 208026"/>
                              <a:gd name="T20" fmla="*/ 0 w 172339"/>
                              <a:gd name="T21" fmla="*/ 0 h 208026"/>
                              <a:gd name="T22" fmla="*/ 0 w 172339"/>
                              <a:gd name="T23" fmla="*/ 0 h 208026"/>
                              <a:gd name="T24" fmla="*/ 0 w 172339"/>
                              <a:gd name="T25" fmla="*/ 0 h 208026"/>
                              <a:gd name="T26" fmla="*/ 0 w 172339"/>
                              <a:gd name="T27" fmla="*/ 0 h 208026"/>
                              <a:gd name="T28" fmla="*/ 0 w 172339"/>
                              <a:gd name="T29" fmla="*/ 0 h 208026"/>
                              <a:gd name="T30" fmla="*/ 0 w 172339"/>
                              <a:gd name="T31" fmla="*/ 0 h 208026"/>
                              <a:gd name="T32" fmla="*/ 0 w 172339"/>
                              <a:gd name="T33" fmla="*/ 0 h 208026"/>
                              <a:gd name="T34" fmla="*/ 0 w 172339"/>
                              <a:gd name="T35" fmla="*/ 0 h 208026"/>
                              <a:gd name="T36" fmla="*/ 0 w 172339"/>
                              <a:gd name="T37" fmla="*/ 0 h 208026"/>
                              <a:gd name="T38" fmla="*/ 0 w 172339"/>
                              <a:gd name="T39" fmla="*/ 0 h 208026"/>
                              <a:gd name="T40" fmla="*/ 0 w 172339"/>
                              <a:gd name="T41" fmla="*/ 0 h 208026"/>
                              <a:gd name="T42" fmla="*/ 0 w 172339"/>
                              <a:gd name="T43" fmla="*/ 0 h 208026"/>
                              <a:gd name="T44" fmla="*/ 0 w 172339"/>
                              <a:gd name="T45" fmla="*/ 0 h 208026"/>
                              <a:gd name="T46" fmla="*/ 0 w 172339"/>
                              <a:gd name="T47" fmla="*/ 0 h 208026"/>
                              <a:gd name="T48" fmla="*/ 0 w 172339"/>
                              <a:gd name="T49" fmla="*/ 0 h 208026"/>
                              <a:gd name="T50" fmla="*/ 0 w 172339"/>
                              <a:gd name="T51" fmla="*/ 0 h 208026"/>
                              <a:gd name="T52" fmla="*/ 0 w 172339"/>
                              <a:gd name="T53" fmla="*/ 0 h 208026"/>
                              <a:gd name="T54" fmla="*/ 0 w 172339"/>
                              <a:gd name="T55" fmla="*/ 0 h 208026"/>
                              <a:gd name="T56" fmla="*/ 0 w 172339"/>
                              <a:gd name="T57" fmla="*/ 0 h 208026"/>
                              <a:gd name="T58" fmla="*/ 0 w 172339"/>
                              <a:gd name="T59" fmla="*/ 0 h 208026"/>
                              <a:gd name="T60" fmla="*/ 0 w 172339"/>
                              <a:gd name="T61" fmla="*/ 0 h 20802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w 172339"/>
                              <a:gd name="T94" fmla="*/ 0 h 208026"/>
                              <a:gd name="T95" fmla="*/ 172339 w 172339"/>
                              <a:gd name="T96" fmla="*/ 208026 h 208026"/>
                            </a:gdLst>
                            <a:ahLst/>
                            <a:cxnLst>
                              <a:cxn ang="T62">
                                <a:pos x="T0" y="T1"/>
                              </a:cxn>
                              <a:cxn ang="T63">
                                <a:pos x="T2" y="T3"/>
                              </a:cxn>
                              <a:cxn ang="T64">
                                <a:pos x="T4" y="T5"/>
                              </a:cxn>
                              <a:cxn ang="T65">
                                <a:pos x="T6" y="T7"/>
                              </a:cxn>
                              <a:cxn ang="T66">
                                <a:pos x="T8" y="T9"/>
                              </a:cxn>
                              <a:cxn ang="T67">
                                <a:pos x="T10" y="T11"/>
                              </a:cxn>
                              <a:cxn ang="T68">
                                <a:pos x="T12" y="T13"/>
                              </a:cxn>
                              <a:cxn ang="T69">
                                <a:pos x="T14" y="T15"/>
                              </a:cxn>
                              <a:cxn ang="T70">
                                <a:pos x="T16" y="T17"/>
                              </a:cxn>
                              <a:cxn ang="T71">
                                <a:pos x="T18" y="T19"/>
                              </a:cxn>
                              <a:cxn ang="T72">
                                <a:pos x="T20" y="T21"/>
                              </a:cxn>
                              <a:cxn ang="T73">
                                <a:pos x="T22" y="T23"/>
                              </a:cxn>
                              <a:cxn ang="T74">
                                <a:pos x="T24" y="T25"/>
                              </a:cxn>
                              <a:cxn ang="T75">
                                <a:pos x="T26" y="T27"/>
                              </a:cxn>
                              <a:cxn ang="T76">
                                <a:pos x="T28" y="T29"/>
                              </a:cxn>
                              <a:cxn ang="T77">
                                <a:pos x="T30" y="T31"/>
                              </a:cxn>
                              <a:cxn ang="T78">
                                <a:pos x="T32" y="T33"/>
                              </a:cxn>
                              <a:cxn ang="T79">
                                <a:pos x="T34" y="T35"/>
                              </a:cxn>
                              <a:cxn ang="T80">
                                <a:pos x="T36" y="T37"/>
                              </a:cxn>
                              <a:cxn ang="T81">
                                <a:pos x="T38" y="T39"/>
                              </a:cxn>
                              <a:cxn ang="T82">
                                <a:pos x="T40" y="T41"/>
                              </a:cxn>
                              <a:cxn ang="T83">
                                <a:pos x="T42" y="T43"/>
                              </a:cxn>
                              <a:cxn ang="T84">
                                <a:pos x="T44" y="T45"/>
                              </a:cxn>
                              <a:cxn ang="T85">
                                <a:pos x="T46" y="T47"/>
                              </a:cxn>
                              <a:cxn ang="T86">
                                <a:pos x="T48" y="T49"/>
                              </a:cxn>
                              <a:cxn ang="T87">
                                <a:pos x="T50" y="T51"/>
                              </a:cxn>
                              <a:cxn ang="T88">
                                <a:pos x="T52" y="T53"/>
                              </a:cxn>
                              <a:cxn ang="T89">
                                <a:pos x="T54" y="T55"/>
                              </a:cxn>
                              <a:cxn ang="T90">
                                <a:pos x="T56" y="T57"/>
                              </a:cxn>
                              <a:cxn ang="T91">
                                <a:pos x="T58" y="T59"/>
                              </a:cxn>
                              <a:cxn ang="T92">
                                <a:pos x="T60" y="T61"/>
                              </a:cxn>
                            </a:cxnLst>
                            <a:rect l="T93" t="T94" r="T95" b="T96"/>
                            <a:pathLst>
                              <a:path w="172339" h="208026">
                                <a:moveTo>
                                  <a:pt x="22352" y="0"/>
                                </a:moveTo>
                                <a:cubicBezTo>
                                  <a:pt x="29210" y="0"/>
                                  <a:pt x="34671" y="2286"/>
                                  <a:pt x="38862" y="6858"/>
                                </a:cubicBezTo>
                                <a:cubicBezTo>
                                  <a:pt x="43180" y="11430"/>
                                  <a:pt x="45212" y="18034"/>
                                  <a:pt x="45212" y="26797"/>
                                </a:cubicBezTo>
                                <a:lnTo>
                                  <a:pt x="45212" y="92837"/>
                                </a:lnTo>
                                <a:lnTo>
                                  <a:pt x="118237" y="12446"/>
                                </a:lnTo>
                                <a:cubicBezTo>
                                  <a:pt x="122174" y="8382"/>
                                  <a:pt x="125476" y="5207"/>
                                  <a:pt x="128397" y="3175"/>
                                </a:cubicBezTo>
                                <a:cubicBezTo>
                                  <a:pt x="131318" y="1143"/>
                                  <a:pt x="135382" y="0"/>
                                  <a:pt x="140335" y="0"/>
                                </a:cubicBezTo>
                                <a:cubicBezTo>
                                  <a:pt x="146812" y="0"/>
                                  <a:pt x="152019" y="2032"/>
                                  <a:pt x="156083" y="5842"/>
                                </a:cubicBezTo>
                                <a:cubicBezTo>
                                  <a:pt x="160147" y="9778"/>
                                  <a:pt x="162179" y="14477"/>
                                  <a:pt x="162179" y="20065"/>
                                </a:cubicBezTo>
                                <a:cubicBezTo>
                                  <a:pt x="162179" y="26543"/>
                                  <a:pt x="159004" y="33020"/>
                                  <a:pt x="152400" y="39243"/>
                                </a:cubicBezTo>
                                <a:lnTo>
                                  <a:pt x="105029" y="83312"/>
                                </a:lnTo>
                                <a:lnTo>
                                  <a:pt x="158369" y="159765"/>
                                </a:lnTo>
                                <a:cubicBezTo>
                                  <a:pt x="163449" y="166115"/>
                                  <a:pt x="167132" y="171576"/>
                                  <a:pt x="169164" y="176022"/>
                                </a:cubicBezTo>
                                <a:cubicBezTo>
                                  <a:pt x="171323" y="180467"/>
                                  <a:pt x="172339" y="184912"/>
                                  <a:pt x="172339" y="189102"/>
                                </a:cubicBezTo>
                                <a:cubicBezTo>
                                  <a:pt x="172339" y="194183"/>
                                  <a:pt x="170434" y="198627"/>
                                  <a:pt x="166370" y="202438"/>
                                </a:cubicBezTo>
                                <a:cubicBezTo>
                                  <a:pt x="162433" y="206121"/>
                                  <a:pt x="157099" y="208026"/>
                                  <a:pt x="150368" y="208026"/>
                                </a:cubicBezTo>
                                <a:cubicBezTo>
                                  <a:pt x="144399" y="208026"/>
                                  <a:pt x="139319" y="206628"/>
                                  <a:pt x="135509" y="204089"/>
                                </a:cubicBezTo>
                                <a:cubicBezTo>
                                  <a:pt x="131572" y="201422"/>
                                  <a:pt x="128397" y="197993"/>
                                  <a:pt x="125730" y="193675"/>
                                </a:cubicBezTo>
                                <a:cubicBezTo>
                                  <a:pt x="123063" y="189484"/>
                                  <a:pt x="120904" y="185674"/>
                                  <a:pt x="119126" y="182626"/>
                                </a:cubicBezTo>
                                <a:lnTo>
                                  <a:pt x="74422" y="112268"/>
                                </a:lnTo>
                                <a:lnTo>
                                  <a:pt x="45212" y="141859"/>
                                </a:lnTo>
                                <a:lnTo>
                                  <a:pt x="45212" y="181101"/>
                                </a:lnTo>
                                <a:cubicBezTo>
                                  <a:pt x="45212" y="189992"/>
                                  <a:pt x="43180" y="196723"/>
                                  <a:pt x="38862" y="201168"/>
                                </a:cubicBezTo>
                                <a:cubicBezTo>
                                  <a:pt x="34544" y="205739"/>
                                  <a:pt x="29083" y="208026"/>
                                  <a:pt x="22352" y="208026"/>
                                </a:cubicBezTo>
                                <a:cubicBezTo>
                                  <a:pt x="18542" y="208026"/>
                                  <a:pt x="14859" y="207010"/>
                                  <a:pt x="11303" y="204977"/>
                                </a:cubicBezTo>
                                <a:cubicBezTo>
                                  <a:pt x="7747" y="202946"/>
                                  <a:pt x="4953" y="200151"/>
                                  <a:pt x="2921" y="196469"/>
                                </a:cubicBezTo>
                                <a:cubicBezTo>
                                  <a:pt x="1524" y="193801"/>
                                  <a:pt x="762" y="190753"/>
                                  <a:pt x="508" y="187198"/>
                                </a:cubicBezTo>
                                <a:cubicBezTo>
                                  <a:pt x="254" y="183769"/>
                                  <a:pt x="0" y="178815"/>
                                  <a:pt x="0" y="172465"/>
                                </a:cubicBezTo>
                                <a:lnTo>
                                  <a:pt x="0" y="26797"/>
                                </a:lnTo>
                                <a:cubicBezTo>
                                  <a:pt x="0" y="18161"/>
                                  <a:pt x="2032" y="11430"/>
                                  <a:pt x="6096" y="6858"/>
                                </a:cubicBezTo>
                                <a:cubicBezTo>
                                  <a:pt x="10033" y="2286"/>
                                  <a:pt x="15494" y="0"/>
                                  <a:pt x="22352" y="0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9F9F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B5B28DC" id="Group 1" o:spid="_x0000_s1026" style="width:539.25pt;height:15.7pt;mso-position-horizontal-relative:char;mso-position-vertical-relative:line" coordsize="36324,22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5" o:spid="_x0000_s1027" type="#_x0000_t75" style="position:absolute;top:3;width:36324;height:22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YKmm3DAAAA2gAAAA8AAABkcnMvZG93bnJldi54bWxEj81uwjAQhO9IfQdrK3EDp0iFKsWgAuXv&#10;WAptj6t4m0SN18E2JLw9RkLqcTQz32jG09ZU4kzOl5YVPPUTEMSZ1SXnCvafy94LCB+QNVaWScGF&#10;PEwnD50xpto2/EHnXchFhLBPUUERQp1K6bOCDPq+rYmj92udwRCly6V22ES4qeQgSYbSYMlxocCa&#10;5gVlf7uTUbCgn69Vog+btT02s/fv7WjhaKRU97F9ewURqA3/4Xt7oxU8w+1KvAFycgU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1gqabcMAAADaAAAADwAAAAAAAAAAAAAAAACf&#10;AgAAZHJzL2Rvd25yZXYueG1sUEsFBgAAAAAEAAQA9wAAAI8DAAAAAA==&#10;">
                  <v:imagedata r:id="rId9" o:title=""/>
                </v:shape>
                <v:shape id="Shape 16" o:spid="_x0000_s1028" style="position:absolute;left:1917;width:927;height:2080;visibility:visible;mso-wrap-style:square;v-text-anchor:top" coordsize="92710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YD1sUA&#10;AADaAAAADwAAAGRycy9kb3ducmV2LnhtbESPT2vCQBTE7wW/w/IKvRTdWCQN0VUkIBb00KZFr4/s&#10;y5+afRuyW02+vVso9DjMzG+Y1WYwrbhS7xrLCuazCARxYXXDlYKvz900AeE8ssbWMikYycFmPXlY&#10;YartjT/omvtKBAi7FBXU3neplK6oyaCb2Y44eKXtDfog+0rqHm8Bblr5EkWxNNhwWKixo6ym4pL/&#10;GAWL4XQpx32yff0uD8+ZfjfHc2aUenoctksQngb/H/5rv2kFMfxeCTdAr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BgPWxQAAANoAAAAPAAAAAAAAAAAAAAAAAJgCAABkcnMv&#10;ZG93bnJldi54bWxQSwUGAAAAAAQABAD1AAAAigMAAAAA&#10;" path="m92710,r,48089l92456,47371,66294,122809r26416,l92710,157861r-37719,l46355,181228v-3810,10161,-7112,17146,-10033,20956c33401,206121,28575,208026,21717,208026v-5842,,-10795,-2159,-15240,-6224c2159,197612,,192786,,187325v,-2922,381,-5969,1397,-8763c2286,175640,3810,171576,5842,166243l56007,39115v1397,-3682,3048,-8127,5207,-13334c63246,20574,65405,16128,67818,12446,70231,8889,73533,5842,77724,3556,81788,1270,86741,,92710,xe" fillcolor="black" stroked="f">
                  <v:path arrowok="t" o:connecttype="custom" o:connectlocs="0,0;0,0;0,0;0,0;0,0;0,0;0,0;0,0;0,0;0,0;0,0;0,0;0,0;0,0;0,0;0,0;0,0;0,0;0,0" o:connectangles="0,0,0,0,0,0,0,0,0,0,0,0,0,0,0,0,0,0,0" textboxrect="0,0,92710,208026"/>
                </v:shape>
                <v:shape id="Shape 17" o:spid="_x0000_s1029" style="position:absolute;left:2;width:1723;height:2080;visibility:visible;mso-wrap-style:square;v-text-anchor:top" coordsize="172339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v9UMQA&#10;AADaAAAADwAAAGRycy9kb3ducmV2LnhtbESPzWsCMRTE74L/Q3hCb5pVaLtsjSKCIF7qR3vw9ti8&#10;/aCbl90k6ta/vhEKHoeZ+Q0zX/amEVdyvrasYDpJQBDnVtdcKvg6bcYpCB+QNTaWScEveVguhoM5&#10;Ztre+EDXYyhFhLDPUEEVQptJ6fOKDPqJbYmjV1hnMETpSqkd3iLcNHKWJG/SYM1xocKW1hXlP8eL&#10;UbDbdad033XF/fOc5q6k8+y7eFXqZdSvPkAE6sMz/N/eagXv8LgSb4B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L/VDEAAAA2gAAAA8AAAAAAAAAAAAAAAAAmAIAAGRycy9k&#10;b3ducmV2LnhtbFBLBQYAAAAABAAEAPUAAACJAwAAAAA=&#10;" path="m22352,v6858,,12319,2286,16510,6858c43180,11430,45212,18034,45212,26797r,66040l118237,12446v3937,-4064,7239,-7239,10160,-9271c131318,1143,135382,,140335,v6477,,11684,2032,15748,5842c160147,9778,162179,14477,162179,20065v,6478,-3175,12955,-9779,19178l105029,83312r53340,76453c163449,166115,167132,171576,169164,176022v2159,4445,3175,8890,3175,13080c172339,194183,170434,198627,166370,202438v-3937,3683,-9271,5588,-16002,5588c144399,208026,139319,206628,135509,204089v-3937,-2667,-7112,-6096,-9779,-10414c123063,189484,120904,185674,119126,182626l74422,112268,45212,141859r,39242c45212,189992,43180,196723,38862,201168v-4318,4571,-9779,6858,-16510,6858c18542,208026,14859,207010,11303,204977,7747,202946,4953,200151,2921,196469,1524,193801,762,190753,508,187198,254,183769,,178815,,172465l,26797c,18161,2032,11430,6096,6858,10033,2286,15494,,22352,xe" fillcolor="black" stroked="f">
                  <v:path arrowok="t" o:connecttype="custom" o:connectlocs="0,0;0,0;0,0;0,0;0,0;0,0;0,0;0,0;0,0;0,0;0,0;0,0;0,0;0,0;0,0;0,0;0,0;0,0;0,0;0,0;0,0;0,0;0,0;0,0;0,0;0,0;0,0;0,0;0,0;0,0;0,0" o:connectangles="0,0,0,0,0,0,0,0,0,0,0,0,0,0,0,0,0,0,0,0,0,0,0,0,0,0,0,0,0,0,0" textboxrect="0,0,172339,208026"/>
                </v:shape>
                <v:shape id="Shape 18" o:spid="_x0000_s1030" style="position:absolute;left:4069;top:34;width:771;height:2046;visibility:visible;mso-wrap-style:square;v-text-anchor:top" coordsize="77152,2045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ZL774A&#10;AADaAAAADwAAAGRycy9kb3ducmV2LnhtbERPz2vCMBS+D/Y/hDfYbSaurEhnFBEEPZoNdn1r3ppq&#10;81KazLb//XIQdvz4fq+3k+/EjYbYBtawXCgQxHWwLTcaPj8OLysQMSFb7AKThpkibDePD2usbBj5&#10;TDeTGpFDOFaowaXUV1LG2pHHuAg9ceZ+wuAxZTg00g445nDfyVelSumx5dzgsKe9o/pqfr0G9X0y&#10;pnxz8mtS8yXiqjCqKbR+fpp27yASTelffHcfrYa8NV/JN0Bu/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zGS+++AAAA2gAAAA8AAAAAAAAAAAAAAAAAmAIAAGRycy9kb3ducmV2&#10;LnhtbFBLBQYAAAAABAAEAPUAAACDAwAAAAA=&#10;" path="m27813,l77152,r,35915l69088,35179r-23876,l45212,89536r23876,l77152,88527r,36441l45212,124968r,52705c45212,186310,43180,192913,38862,197612v-4191,4573,-9652,6986,-16256,6986c15875,204598,10414,202311,6223,197612,2159,193040,,186436,,177927l,27051c,17526,2286,10668,6858,6477,11430,2160,18415,,27813,xe" fillcolor="black" stroked="f">
                  <v:path arrowok="t" o:connecttype="custom" o:connectlocs="0,0;0,0;0,0;0,0;0,0;0,0;0,0;0,0;0,0;0,0;0,0;0,0;0,0;0,0;0,0;0,0;0,0;0,0" o:connectangles="0,0,0,0,0,0,0,0,0,0,0,0,0,0,0,0,0,0" textboxrect="0,0,77152,204598"/>
                </v:shape>
                <v:shape id="Shape 19" o:spid="_x0000_s1031" style="position:absolute;left:2844;width:944;height:2080;visibility:visible;mso-wrap-style:square;v-text-anchor:top" coordsize="94361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C0qcIA&#10;AADaAAAADwAAAGRycy9kb3ducmV2LnhtbESPQWsCMRSE74X+h/AK3mq2CtKuRimFihcFXffQ23Pz&#10;3F1MXpYk6vrvjSD0OMzMN8xs0VsjLuRD61jBxzADQVw53XKtYF/8vn+CCBFZo3FMCm4UYDF/fZlh&#10;rt2Vt3TZxVokCIccFTQxdrmUoWrIYhi6jjh5R+ctxiR9LbXHa4JbI0dZNpEWW04LDXb001B12p2t&#10;gs3Gh3GBa122K9f/8bIsDsYoNXjrv6cgIvXxP/xsr7SCL3hcSTdAz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sLSpwgAAANoAAAAPAAAAAAAAAAAAAAAAAJgCAABkcnMvZG93&#10;bnJldi54bWxQSwUGAAAAAAQABAD1AAAAhwMAAAAA&#10;" path="m,c5969,,11049,1270,15113,3556v4191,2286,7493,5333,9906,8890c27432,16001,29464,19558,30861,22987v1397,3556,3302,8382,5588,14477l88138,165100v4191,10033,6223,17272,6223,21971c94361,192405,92202,197231,87884,201549v-4318,4318,-9525,6477,-15748,6477c68580,208026,65532,207390,62865,206121v-2540,-1397,-4699,-3048,-6350,-5207c54737,198755,52959,195452,51181,191135v-1905,-4446,-3302,-7493,-4064,-9271l37973,157861,,157861,,122809r26416,l,48089,,xe" fillcolor="black" stroked="f">
                  <v:path arrowok="t" o:connecttype="custom" o:connectlocs="0,0;0,0;0,0;0,0;0,0;0,0;0,0;0,0;0,0;0,0;0,0;0,0;0,0;0,0;0,0;0,0;0,0;0,0;0,0" o:connectangles="0,0,0,0,0,0,0,0,0,0,0,0,0,0,0,0,0,0,0" textboxrect="0,0,94361,208026"/>
                </v:shape>
                <v:shape id="Shape 20" o:spid="_x0000_s1032" style="position:absolute;left:4840;top:34;width:778;height:1249;visibility:visible;mso-wrap-style:square;v-text-anchor:top" coordsize="77788,1249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+yFMIA&#10;AADbAAAADwAAAGRycy9kb3ducmV2LnhtbESPT4vCQAzF7wt+hyHC3tapIotURxFBEN09+AfPoRPb&#10;YidTO2Pb/fabg+At4b2898ti1btKtdSE0rOB8SgBRZx5W3Ju4HLefs1AhYhssfJMBv4owGo5+Fhg&#10;an3HR2pPMVcSwiFFA0WMdap1yApyGEa+Jhbt5huHUdYm17bBTsJdpSdJ8q0dliwNBda0KSi7n57O&#10;wP5qed39VCFryU2350M5efxujPkc9us5qEh9fJtf1zsr+EIvv8gAevk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b7IUwgAAANsAAAAPAAAAAAAAAAAAAAAAAJgCAABkcnMvZG93&#10;bnJldi54bWxQSwUGAAAAAAQABAD1AAAAhwMAAAAA&#10;" path="m,l1588,c16828,,28639,1270,37021,3683v8509,2286,15748,6223,21971,11684c65088,20828,69787,27432,72962,35306v3175,7747,4826,16510,4826,26162c77788,82297,71311,98044,58484,108712,45530,119507,26607,124968,1588,124968r-1588,l,88527,14288,86741v5969,-1778,10287,-4699,13208,-8636c30544,74041,31941,68835,31941,62230v,-7874,-2286,-14351,-6858,-19304c22543,40323,18510,38386,12986,37100l,35915,,xe" fillcolor="black" stroked="f">
                  <v:path arrowok="t" o:connecttype="custom" o:connectlocs="0,0;0,0;0,0;0,0;0,0;0,0;0,0;0,0;0,0;0,0;0,0;0,0;0,0;0,0;0,0;0,0;0,0" o:connectangles="0,0,0,0,0,0,0,0,0,0,0,0,0,0,0,0,0" textboxrect="0,0,77788,124968"/>
                </v:shape>
                <v:shape id="Shape 21" o:spid="_x0000_s1033" style="position:absolute;left:7647;width:928;height:2080;visibility:visible;mso-wrap-style:square;v-text-anchor:top" coordsize="92710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iHyMMA&#10;AADbAAAADwAAAGRycy9kb3ducmV2LnhtbERPyWrDMBC9B/oPYgq9hEZOCUlwowRjKC20h2y018Ea&#10;L7U1MpYa238fFQK5zeOts9kNphEX6lxlWcF8FoEgzqyuuFBwPr09r0E4j6yxsUwKRnKw2z5MNhhr&#10;2/OBLkdfiBDCLkYFpfdtLKXLSjLoZrYlDlxuO4M+wK6QusM+hJtGvkTRUhqsODSU2FJaUlYf/4yC&#10;xfBd5+P7Oln95p/TVO/N109qlHp6HJJXEJ4Gfxff3B86zJ/D/y/hALm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iiHyMMAAADbAAAADwAAAAAAAAAAAAAAAACYAgAAZHJzL2Rv&#10;d25yZXYueG1sUEsFBgAAAAAEAAQA9QAAAIgDAAAAAA==&#10;" path="m92710,r,48089l92456,47371,66294,122809r26416,l92710,157861r-37719,l46355,181228v-3810,10161,-7112,17146,-10033,20956c33401,206121,28575,208026,21717,208026v-5842,,-10795,-2160,-15240,-6224c2159,197612,,192786,,187325v,-2922,381,-5969,1397,-8763c2286,175640,3810,171576,5842,166243l56007,39115v1397,-3682,3048,-8127,5207,-13334c63246,20574,65405,16128,67818,12446,70231,8889,73533,5841,77724,3556l92710,xe" fillcolor="black" stroked="f">
                  <v:path arrowok="t" o:connecttype="custom" o:connectlocs="0,0;0,0;0,0;0,0;0,0;0,0;0,0;0,0;0,0;0,0;0,0;0,0;0,0;0,0;0,0;0,0;0,0;0,0;0,0" o:connectangles="0,0,0,0,0,0,0,0,0,0,0,0,0,0,0,0,0,0,0" textboxrect="0,0,92710,208026"/>
                </v:shape>
                <v:shape id="Shape 22" o:spid="_x0000_s1034" style="position:absolute;left:5861;width:1610;height:2080;visibility:visible;mso-wrap-style:square;v-text-anchor:top" coordsize="161036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HWoMIA&#10;AADbAAAADwAAAGRycy9kb3ducmV2LnhtbERPS2sCMRC+F/wPYQRvNauHIlujiI+qeNIuhd6GZLpZ&#10;3UyWTdT135tCobf5+J4znXeuFjdqQ+VZwWiYgSDW3lRcKig+N68TECEiG6w9k4IHBZjPei9TzI2/&#10;85Fup1iKFMIhRwU2xiaXMmhLDsPQN8SJ+/Gtw5hgW0rT4j2Fu1qOs+xNOqw4NVhsaGlJX05Xp2B7&#10;7A76y+r9tih25yt+rL9Xi4tSg363eAcRqYv/4j/3zqT5Y/j9JR0gZ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wdagwgAAANsAAAAPAAAAAAAAAAAAAAAAAJgCAABkcnMvZG93&#10;bnJldi54bWxQSwUGAAAAAAQABAD1AAAAhwMAAAAA&#10;" path="m80010,v12319,,22987,1651,32131,4699c121158,7874,128778,11938,134874,17145v6096,5206,10541,10668,13335,16510c151130,39370,152527,45085,152527,50546v,5461,-1905,10287,-5715,14731c143002,69596,138049,71755,132207,71755v-5334,,-9398,-1270,-12065,-3937c117475,65277,114681,61340,111887,56134,108458,48895,104394,43307,99695,39370,95123,35560,87630,33655,77343,33655v-9652,,-17145,2032,-22860,6096c48768,43814,45974,48514,45974,53975v,3301,889,6223,2794,8636c50546,65151,53213,67310,56642,69214v3556,1906,7112,3303,10795,4446c70993,74802,77470,76453,86614,78867v10795,2413,20828,5334,29972,8509c125730,90551,133477,94488,140081,99060v6477,4699,11684,10667,15367,17907c159258,124206,161036,132969,161036,143128v,12320,-3175,23496,-9525,33402c145034,186436,135763,194183,123571,199644v-12065,5588,-26416,8382,-43053,8382c60706,208026,44323,204215,31369,196723,22098,191262,14478,183896,8763,174751,2921,165608,,156590,,147701v,-5588,2032,-10287,5842,-14225c9652,129413,14605,127508,20447,127508v4953,,9017,1524,12446,4572c36195,135127,38989,139573,41148,145161v2413,5969,4953,11049,7620,14986c51562,163957,55245,167259,60071,169672v4826,2540,11303,3683,19431,3683c90551,173355,99568,170942,106299,165862v6731,-4953,10160,-11176,10160,-18415c116459,141732,114681,137033,111125,133350v-3556,-3683,-8382,-6477,-14351,-8510c90805,122809,82550,120650,72009,118237,57658,114808,45720,110871,35941,106426,26289,101853,18542,95503,12573,87502,6731,79501,3810,69469,3810,57531v,-11304,3048,-21463,9271,-30226c19177,18414,28067,11684,39624,7112,51181,2413,64643,,80010,xe" fillcolor="black" stroked="f">
                  <v:path arrowok="t" o:connecttype="custom" o:connectlocs="0,0;0,0;0,0;0,0;0,0;0,0;0,0;0,0;0,0;0,0;0,0;0,0;0,0;0,0;0,0;0,0;0,0;0,0;0,0;0,0;0,0;0,0;0,0;0,0;0,0;0,0;0,0;0,0;0,0;0,0;0,0;0,0;0,0;0,0;0,0;0,0;0,0;0,0;0,0;0,0;0,0;0,0;0,0;0,0;0,0" o:connectangles="0,0,0,0,0,0,0,0,0,0,0,0,0,0,0,0,0,0,0,0,0,0,0,0,0,0,0,0,0,0,0,0,0,0,0,0,0,0,0,0,0,0,0,0,0" textboxrect="0,0,161036,208026"/>
                </v:shape>
                <v:shape id="Shape 23" o:spid="_x0000_s1035" style="position:absolute;left:9796;top:34;width:838;height:2011;visibility:visible;mso-wrap-style:square;v-text-anchor:top" coordsize="83820,201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WkxsAA&#10;AADbAAAADwAAAGRycy9kb3ducmV2LnhtbERPTWsCMRC9F/wPYQRvNatSKatRRFqxN2u9eBs242Zx&#10;M4lJdLf/vikUepvH+5zlureteFCIjWMFk3EBgrhyuuFawenr/fkVREzIGlvHpOCbIqxXg6clltp1&#10;/EmPY6pFDuFYogKTki+ljJUhi3HsPHHmLi5YTBmGWuqAXQ63rZwWxVxabDg3GPS0NVRdj3erwNbd&#10;xz34Ax/8S/VmisltNz3PlRoN+80CRKI+/Yv/3Hud58/g95d8gFz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LWkxsAAAADbAAAADwAAAAAAAAAAAAAAAACYAgAAZHJzL2Rvd25y&#10;ZXYueG1sUEsFBgAAAAAEAAQA9QAAAIUDAAAAAA==&#10;" path="m26797,l83820,r,35732l74549,35179r-29337,l45212,80391r33528,l83820,79797r,34514l83693,114300r-38481,l45212,165989r38608,l83820,201168r-57023,c17272,201168,10541,199010,6350,194564,2159,190247,,183388,,174117l,27051c,17653,2159,10795,6477,6477,10795,2160,17526,,26797,xe" fillcolor="black" stroked="f">
                  <v:path arrowok="t" o:connecttype="custom" o:connectlocs="0,0;0,0;0,0;0,0;0,0;0,0;0,0;0,0;0,0;0,0;0,0;0,0;0,0;0,0;0,0;0,0;0,0;0,0;0,0;0,0" o:connectangles="0,0,0,0,0,0,0,0,0,0,0,0,0,0,0,0,0,0,0,0" textboxrect="0,0,83820,201168"/>
                </v:shape>
                <v:shape id="Shape 24" o:spid="_x0000_s1036" style="position:absolute;left:8575;width:943;height:2080;visibility:visible;mso-wrap-style:square;v-text-anchor:top" coordsize="94361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vwc8EA&#10;AADbAAAADwAAAGRycy9kb3ducmV2LnhtbERPTWvCQBC9C/0PyxR6001bkZK6CaXQ4qWCxhx6m2bH&#10;JLg7G3a3Gv+9Kwje5vE+Z1mO1ogj+dA7VvA8y0AQN0733CrYVV/TNxAhIms0jknBmQKUxcNkibl2&#10;J97QcRtbkUI45Kigi3HIpQxNRxbDzA3Eids7bzEm6FupPZ5SuDXyJcsW0mLPqaHDgT47ag7bf6tg&#10;vfbhtcIfXfcrN/7yd139GaPU0+P48Q4i0hjv4pt7pdP8OVx/SQfI4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Qb8HPBAAAA2wAAAA8AAAAAAAAAAAAAAAAAmAIAAGRycy9kb3du&#10;cmV2LnhtbFBLBQYAAAAABAAEAPUAAACGAwAAAAA=&#10;" path="m,c5969,,11049,1270,15113,3556v4191,2286,7493,5333,9906,8890c27432,16001,29464,19558,30861,22987v1397,3556,3302,8382,5588,14477l88138,165100v4191,10033,6223,17272,6223,21971c94361,192405,92202,197231,87884,201549v-4318,4318,-9525,6477,-15748,6477c68580,208026,65532,207390,62865,206121v-2540,-1397,-4699,-3048,-6350,-5207c54737,198755,52959,195452,51181,191135v-1905,-4446,-3302,-7493,-4064,-9271l37973,157861,,157861,,122809r26416,l,48089,,xe" fillcolor="black" stroked="f">
                  <v:path arrowok="t" o:connecttype="custom" o:connectlocs="0,0;0,0;0,0;0,0;0,0;0,0;0,0;0,0;0,0;0,0;0,0;0,0;0,0;0,0;0,0;0,0;0,0;0,0;0,0;0,0" o:connectangles="0,0,0,0,0,0,0,0,0,0,0,0,0,0,0,0,0,0,0,0" textboxrect="0,0,94361,208026"/>
                </v:shape>
                <v:shape id="Shape 25" o:spid="_x0000_s1037" style="position:absolute;left:13497;top:34;width:1718;height:2046;visibility:visible;mso-wrap-style:square;v-text-anchor:top" coordsize="171831,2045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yzRcIA&#10;AADbAAAADwAAAGRycy9kb3ducmV2LnhtbERPTWsCMRC9F/ofwhS8adJSRVejlEJFqFRc9eBt2Ex3&#10;l24mSxLd7b83BaG3ebzPWax624gr+VA71vA8UiCIC2dqLjUcDx/DKYgQkQ02jknDLwVYLR8fFpgZ&#10;1/GernksRQrhkKGGKsY2kzIUFVkMI9cSJ+7beYsxQV9K47FL4baRL0pNpMWaU0OFLb1XVPzkF6vB&#10;qG78+eq358vk9OWU2a3zcrbWevDUv81BROrjv/ju3pg0fwx/v6QD5P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3LNFwgAAANsAAAAPAAAAAAAAAAAAAAAAAJgCAABkcnMvZG93&#10;bnJldi54bWxQSwUGAAAAAAQABAD1AAAAhwMAAAAA&#10;" path="m22733,l148717,v7620,,13335,1778,17272,5335c169926,8890,171831,13589,171831,19177v,5715,-1905,10287,-5842,13716c161925,36449,156210,38100,148717,38100r-40386,l108331,177673v,8890,-2159,15621,-6223,20066c97917,202311,92456,204598,85852,204598v-6731,,-12192,-2287,-16383,-6859c65278,193294,63246,186563,63246,177673r,-139573l22733,38100v-7493,,-13208,-1651,-17018,-5207c1905,29464,,24892,,19177,,13208,1905,8636,5969,5207,9906,1778,15494,,22733,xe" fillcolor="black" stroked="f">
                  <v:path arrowok="t" o:connecttype="custom" o:connectlocs="0,0;0,0;0,0;0,0;0,0;0,0;0,0;0,0;0,0;0,0;0,0;0,0;0,0;0,0;0,0;0,0;0,0;0,0" o:connectangles="0,0,0,0,0,0,0,0,0,0,0,0,0,0,0,0,0,0" textboxrect="0,0,171831,204598"/>
                </v:shape>
                <v:shape id="Shape 26" o:spid="_x0000_s1038" style="position:absolute;left:11826;top:34;width:1564;height:2011;visibility:visible;mso-wrap-style:square;v-text-anchor:top" coordsize="156464,201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Xi6cIA&#10;AADbAAAADwAAAGRycy9kb3ducmV2LnhtbERPyWrDMBC9F/IPYgq51XJ7MMWNEkwgkOSUpQu+DdbE&#10;NrZGRlJj5++rQKC3ebx1FqvJ9OJKzreWFbwmKQjiyuqWawWf583LOwgfkDX2lknBjTyslrOnBeba&#10;jnyk6ynUIoawz1FBE8KQS+mrhgz6xA7EkbtYZzBE6GqpHY4x3PTyLU0zabDl2NDgQOuGqu70axT8&#10;uP3XOd267tLvh++yOxQl7gql5s9T8QEi0BT+xQ/3Vsf5Gdx/iQfI5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leLpwgAAANsAAAAPAAAAAAAAAAAAAAAAAJgCAABkcnMvZG93&#10;bnJldi54bWxQSwUGAAAAAAQABAD1AAAAhwMAAAAA&#10;" path="m27051,l131699,v7112,,12446,1651,16129,5080c151384,8382,153289,12700,153289,17907v,5461,-1778,9779,-5461,13081c144145,34290,138811,35941,131699,35941r-86487,l45212,78613r79375,c131445,78613,136652,80264,140208,83439v3556,3302,5334,7493,5334,12700c145542,101347,143764,105664,140335,108966v-3556,3429,-8763,5081,-15748,5081l45212,114047r,50164l134747,164211v6985,,12446,1778,16129,5207c154559,172848,156464,177292,156464,182880v,5334,-1905,9780,-5588,13208c147193,199517,141859,201168,134747,201168r-107696,c17653,201168,10795,199010,6477,194691,2159,190247,,183515,,174117l,27051c,20955,1016,15875,2921,11811,4826,7620,7874,4699,11938,2794,16002,1016,21082,,27051,xe" fillcolor="black" stroked="f">
                  <v:path arrowok="t" o:connecttype="custom" o:connectlocs="0,0;0,0;0,0;0,0;0,0;0,0;0,0;0,0;0,0;0,0;0,0;0,0;0,0;0,0;0,0;0,0;0,0;0,0;0,0;0,0;0,0;0,0;0,0;0,0;0,0;0,0;0,0" o:connectangles="0,0,0,0,0,0,0,0,0,0,0,0,0,0,0,0,0,0,0,0,0,0,0,0,0,0,0" textboxrect="0,0,156464,201168"/>
                </v:shape>
                <v:shape id="Shape 27" o:spid="_x0000_s1039" style="position:absolute;left:10634;top:34;width:844;height:2011;visibility:visible;mso-wrap-style:square;v-text-anchor:top" coordsize="84328,201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OS5MAA&#10;AADbAAAADwAAAGRycy9kb3ducmV2LnhtbERPzYrCMBC+C75DmAVvmlbFLV1TkRVBBA/WfYChGdvu&#10;NpNuE7W+vREEb/Px/c5y1ZtGXKlztWUF8SQCQVxYXXOp4Oe0HScgnEfW2FgmBXdysMqGgyWm2t74&#10;SNfclyKEsEtRQeV9m0rpiooMuoltiQN3tp1BH2BXSt3hLYSbRk6jaCEN1hwaKmzpu6LiL78YBWd7&#10;nxf4Pz+cNgf2+7JOZr9xotToo19/gfDU+7f45d7pMP8Tnr+EA2T2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0OS5MAAAADbAAAADwAAAAAAAAAAAAAAAACYAgAAZHJzL2Rvd25y&#10;ZXYueG1sUEsFBgAAAAAEAAQA9QAAAIUDAAAAAA==&#10;" path="m,l6350,v9525,,17780,636,24892,1778c38354,3048,45339,5969,51943,10795v4064,1652,7874,4699,11684,9144c67310,24511,70231,29337,72263,34798v1905,5462,2921,11050,2921,17018c75184,72644,65405,86741,45847,94488v25654,7112,38481,23241,38481,48134c84328,154051,81407,164465,75565,173610v-5969,9270,-14351,16255,-25146,20827c44958,196850,38354,198628,30480,199644v-7874,1017,-17145,1524,-27686,1524l,201168,,165989r1143,c26162,165989,38608,157226,38608,139700v,-8763,-3175,-15239,-9398,-19303c26035,118364,22003,116840,17113,115824l,114311,,79797,16637,77851v4826,-1651,8509,-4699,10795,-8890c29591,65151,30734,61214,30734,57023v,-8636,-3175,-14478,-9525,-17399c18034,38100,13907,36989,8827,36259l,35732,,xe" fillcolor="black" stroked="f">
                  <v:path arrowok="t" o:connecttype="custom" o:connectlocs="0,0;0,0;0,0;0,0;0,0;0,0;0,0;0,0;0,0;0,0;0,0;0,0;0,0;0,0;0,0;0,0;0,0;0,0;0,0;0,0;0,0;0,0;0,0;0,0;0,0;0,0;0,0;0,0" o:connectangles="0,0,0,0,0,0,0,0,0,0,0,0,0,0,0,0,0,0,0,0,0,0,0,0,0,0,0,0" textboxrect="0,0,84328,201168"/>
                </v:shape>
                <v:shape id="Shape 28" o:spid="_x0000_s1040" style="position:absolute;left:30145;width:987;height:2080;visibility:visible;mso-wrap-style:square;v-text-anchor:top" coordsize="98616,2080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k/GsUA&#10;AADbAAAADwAAAGRycy9kb3ducmV2LnhtbESPQWvCQBCF70L/wzKFXsRs2kMrMauIUKgUW4xevA3Z&#10;aRLMzi7ZVdN/7xwKvc3w3rz3TbkaXa+uNMTOs4HnLAdFXHvbcWPgeHifzUHFhGyx90wGfinCavkw&#10;KbGw/sZ7ulapURLCsUADbUqh0DrWLTmMmQ/Eov34wWGSdWi0HfAm4a7XL3n+qh12LA0tBtq0VJ+r&#10;izPQ+e9tCCfevFVfn6dqN6f1GafGPD2O6wWoRGP6N/9df1jBF1j5RQb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ST8axQAAANsAAAAPAAAAAAAAAAAAAAAAAJgCAABkcnMv&#10;ZG93bnJldi54bWxQSwUGAAAAAAQABAD1AAAAigMAAAAA&#10;" path="m97917,r699,78l98616,37150r-699,-193c90424,36957,83439,38353,77089,41148,70739,43942,65278,48133,60706,53467,56134,58927,52451,65913,49784,74422v-2794,8636,-4064,18288,-4064,29083c45720,114426,46990,124206,49784,132969v2667,8636,6477,15875,11303,21463c65913,160020,71501,164211,77724,167005v6223,2667,13081,4064,20701,4064l98616,171018r,36997l56388,200406c44069,195326,33655,188087,25273,178815,16891,169545,10541,158369,6350,145414,2032,132461,,118490,,103505,,88138,2159,74040,6604,61214,11049,48260,17399,37338,25908,28194,34417,19050,44704,12064,56769,7239,68834,2413,82550,,97917,xe" fillcolor="black" stroked="f">
                  <v:path arrowok="t" o:connecttype="custom" o:connectlocs="0,0;0,0;0,0;0,0;0,0;0,0;0,0;0,0;0,0;0,0;0,0;0,0;0,0;0,0;0,0;0,0;0,0;0,0;0,0;0,0;0,0;0,0" o:connectangles="0,0,0,0,0,0,0,0,0,0,0,0,0,0,0,0,0,0,0,0,0,0" textboxrect="0,0,98616,208015"/>
                </v:shape>
                <v:shape id="Shape 29" o:spid="_x0000_s1041" style="position:absolute;left:28105;width:1705;height:2080;visibility:visible;mso-wrap-style:square;v-text-anchor:top" coordsize="170561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TcmMMA&#10;AADbAAAADwAAAGRycy9kb3ducmV2LnhtbERPTWvCQBC9F/wPyxR6qxs9aBNdRYIBaU+Noh6n2WmS&#10;ujsbsluN/75bKPQ2j/c5y/VgjbhS71vHCibjBARx5XTLtYLDvnh+AeEDskbjmBTcycN6NXpYYqbd&#10;jd/pWoZaxBD2GSpoQugyKX3VkEU/dh1x5D5dbzFE2NdS93iL4dbIaZLMpMWWY0ODHeUNVZfy2yqY&#10;tqd5cb5sizfzkb9+pcd8YjalUk+Pw2YBItAQ/sV/7p2O81P4/SUeIF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rTcmMMAAADbAAAADwAAAAAAAAAAAAAAAACYAgAAZHJzL2Rv&#10;d25yZXYueG1sUEsFBgAAAAAEAAQA9QAAAIgDAAAAAA==&#10;" path="m22352,v6858,,12319,2286,16510,6858c43180,11430,45212,18034,45212,26797r,53467l125349,80264r,-53467c125349,18161,127381,11557,131572,6858,135636,2286,140970,,147701,v6731,,12319,2286,16510,6858c168402,11430,170561,18034,170561,26797r,154304c170561,189864,168402,196596,164211,201168v-4318,4571,-9779,6858,-16510,6858c140843,208026,135382,205739,131445,201168v-4064,-4699,-6096,-11304,-6096,-20067l125349,117983r-80137,l45212,181101v,8763,-2032,15495,-6350,20067c34544,205739,29083,208026,22352,208026v-6731,,-12192,-2287,-16256,-6858c2032,196469,,189864,,181101l,26797c,18161,2032,11430,6096,6858,10033,2286,15494,,22352,xe" fillcolor="black" stroked="f">
                  <v:path arrowok="t" o:connecttype="custom" o:connectlocs="0,0;0,0;0,0;0,0;0,0;0,0;0,0;0,0;0,0;0,0;0,0;0,0;0,0;0,0;0,0;0,0;0,0;0,0;0,0;0,0;0,0;0,0;0,0;0,0;0,0" o:connectangles="0,0,0,0,0,0,0,0,0,0,0,0,0,0,0,0,0,0,0,0,0,0,0,0,0" textboxrect="0,0,170561,208026"/>
                </v:shape>
                <v:shape id="Shape 30" o:spid="_x0000_s1042" style="position:absolute;left:25967;width:1801;height:2080;visibility:visible;mso-wrap-style:square;v-text-anchor:top" coordsize="180086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HcY8MA&#10;AADbAAAADwAAAGRycy9kb3ducmV2LnhtbERPy2rCQBTdF/oPwy10IzpRtJU0o8RC0WbTNLb7S+bm&#10;QTN3Qmaq8e+dheDycN7JdjSdONHgWssK5rMIBHFpdcu1gp/jx3QNwnlkjZ1lUnAhB9vN40OCsbZn&#10;/qZT4WsRQtjFqKDxvo+ldGVDBt3M9sSBq+xg0Ac41FIPeA7hppOLKHqRBlsODQ329N5Q+Vf8GwWr&#10;/e6zyvLs69Wa1WT5e0wnWZor9fw0pm8gPI3+Lr65D1rBIqwPX8IPkJ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UHcY8MAAADbAAAADwAAAAAAAAAAAAAAAACYAgAAZHJzL2Rv&#10;d25yZXYueG1sUEsFBgAAAAAEAAQA9QAAAIgDAAAAAA==&#10;" path="m96012,v16256,,30861,3301,43688,9906c152527,16383,162306,24511,169291,34289v6858,9780,10287,18924,10287,27813c179578,67310,177673,71882,173990,75946v-3683,4064,-8255,6096,-13716,6096c154432,82042,150114,80645,147193,77977v-2921,-2793,-5969,-7238,-9271,-13462c132969,55245,127254,48260,120650,43814,114046,39243,105918,36957,96393,36957v-15367,,-27686,5842,-36830,17653c50419,66421,45847,83439,45847,105664v,14986,2032,27305,6096,36957c56007,152273,61722,159385,68961,164084v7366,4699,16002,6985,26035,6985c105791,171069,114935,168401,122301,163195v7366,-5334,13081,-13462,17145,-24511c140970,133858,143256,129539,146177,125730v2794,-3683,7493,-5588,13843,-5588c165481,120142,170180,122047,174117,125984v4064,3810,5969,8509,5969,14097c180086,146685,178435,153670,175260,161289v-3175,7621,-8255,15113,-15113,22353c153416,190881,144653,196723,134112,201295v-10668,4444,-22987,6731,-36957,6731c86487,208026,76835,207010,68199,204977v-8509,-1904,-16510,-5079,-23622,-9397c37338,191262,30607,184785,24130,176149,19304,171576,14986,165353,11303,157480,7493,149606,4699,141224,2794,132461,1016,123698,,114300,,104394,,88138,2413,73660,7112,60960,11811,48133,18542,37211,27305,28067,36068,18923,46482,12064,58293,7239,70104,2413,82677,,96012,xe" fillcolor="black" stroked="f">
                  <v:path arrowok="t" o:connecttype="custom" o:connectlocs="0,0;0,0;0,0;0,0;0,0;0,0;0,0;0,0;0,0;0,0;0,0;0,0;0,0;0,0;0,0;0,0;0,0;0,0;0,0;0,0;0,0;0,0;0,0;0,0;0,0;0,0;0,0;0,0;0,0;0,0;0,0;0,0;0,0;0,0;0,0" o:connectangles="0,0,0,0,0,0,0,0,0,0,0,0,0,0,0,0,0,0,0,0,0,0,0,0,0,0,0,0,0,0,0,0,0,0,0" textboxrect="0,0,180086,208026"/>
                </v:shape>
                <v:shape id="Shape 31" o:spid="_x0000_s1043" style="position:absolute;left:24103;width:1610;height:2080;visibility:visible;mso-wrap-style:square;v-text-anchor:top" coordsize="161036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3+CasQA&#10;AADbAAAADwAAAGRycy9kb3ducmV2LnhtbESPT2sCMRTE7wW/Q3iCt5rVQymrUcQ/1eJJXQq9PZLX&#10;zdbNy7KJun57Uyh4HGbmN8x03rlaXKkNlWcFo2EGglh7U3GpoDhtXt9BhIhssPZMCu4UYD7rvUwx&#10;N/7GB7oeYykShEOOCmyMTS5l0JYchqFviJP341uHMcm2lKbFW4K7Wo6z7E06rDgtWGxoaUmfjxen&#10;YHvo9vrL6s9tUex+L/ix/l4tzkoN+t1iAiJSF5/h//bOKBiP4O9L+gFy9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/gmrEAAAA2wAAAA8AAAAAAAAAAAAAAAAAmAIAAGRycy9k&#10;b3ducmV2LnhtbFBLBQYAAAAABAAEAPUAAACJAwAAAAA=&#10;" path="m80010,v12319,,22987,1651,32131,4699c121158,7874,128778,11938,134874,17145v6096,5206,10541,10668,13335,16510c151130,39370,152527,45085,152527,50546v,5461,-1905,10287,-5715,14731c142875,69596,138049,71755,132207,71755v-5334,,-9398,-1270,-12065,-3937c117475,65277,114681,61340,111887,56134,108458,48895,104394,43307,99695,39370,95123,35560,87630,33655,77343,33655v-9652,,-17145,2032,-22860,6096c48768,43814,45974,48514,45974,53975v,3301,889,6223,2794,8636c50546,65151,53213,67310,56642,69214v3556,1906,7112,3303,10795,4446c70993,74802,77470,76453,86614,78867v10795,2413,20828,5334,29972,8509c125730,90551,133477,94488,140081,99060v6477,4699,11684,10667,15367,17907c159258,124206,161036,132969,161036,143128v,12320,-3175,23496,-9525,33402c145034,186436,135763,194183,123571,199644v-12065,5588,-26416,8382,-43053,8382c60706,208026,44323,204215,31369,196723,22098,191262,14478,183896,8763,174751,2921,165608,,156590,,147701v,-5588,2032,-10287,5842,-14225c9652,129413,14605,127508,20447,127508v4953,,9017,1524,12446,4572c36195,135127,38989,139573,41148,145161v2413,5969,4953,11049,7620,14986c51562,163957,55245,167259,60071,169672v4826,2540,11303,3683,19431,3683c90551,173355,99568,170942,106299,165862v6731,-4953,10160,-11176,10160,-18415c116459,141732,114681,137033,111125,133350v-3556,-3683,-8382,-6477,-14351,-8510c90805,122809,82550,120650,72009,118237,57658,114808,45720,110871,35941,106426,26289,101853,18542,95503,12573,87502,6731,79501,3810,69469,3810,57531v,-11304,3048,-21463,9271,-30226c19177,18414,28067,11684,39624,7112,51181,2413,64643,,80010,xe" fillcolor="black" stroked="f">
                  <v:path arrowok="t" o:connecttype="custom" o:connectlocs="0,0;0,0;0,0;0,0;0,0;0,0;0,0;0,0;0,0;0,0;0,0;0,0;0,0;0,0;0,0;0,0;0,0;0,0;0,0;0,0;0,0;0,0;0,0;0,0;0,0;0,0;0,0;0,0;0,0;0,0;0,0;0,0;0,0;0,0;0,0;0,0;0,0;0,0;0,0;0,0;0,0;0,0;0,0;0,0;0,0" o:connectangles="0,0,0,0,0,0,0,0,0,0,0,0,0,0,0,0,0,0,0,0,0,0,0,0,0,0,0,0,0,0,0,0,0,0,0,0,0,0,0,0,0,0,0,0,0" textboxrect="0,0,161036,208026"/>
                </v:shape>
                <v:shape id="Shape 32" o:spid="_x0000_s1044" style="position:absolute;left:21353;width:1706;height:2080;visibility:visible;mso-wrap-style:square;v-text-anchor:top" coordsize="170561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yEVMQA&#10;AADbAAAADwAAAGRycy9kb3ducmV2LnhtbESPQWvCQBSE7wX/w/IKvdWNOWgbXUWCAWlPxtJ6fGaf&#10;Seru25Ddavz3bqHQ4zDzzTCL1WCNuFDvW8cKJuMEBHHldMu1go998fwCwgdkjcYxKbiRh9Vy9LDA&#10;TLsr7+hShlrEEvYZKmhC6DIpfdWQRT92HXH0Tq63GKLsa6l7vMZya2SaJFNpseW40GBHeUPVufyx&#10;CtL2a1Yczpvi3Rzzt+/Xz3xi1qVST4/Deg4i0BD+w3/0Vkcuhd8v8QfI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8hFTEAAAA2wAAAA8AAAAAAAAAAAAAAAAAmAIAAGRycy9k&#10;b3ducmV2LnhtbFBLBQYAAAAABAAEAPUAAACJAwAAAAA=&#10;" path="m22352,v6858,,12319,2286,16510,6858c43180,11430,45212,18034,45212,26797r,53467l125349,80264r,-53467c125349,18161,127381,11557,131572,6858,135636,2286,140970,,147701,v6731,,12319,2286,16510,6858c168402,11430,170561,18034,170561,26797r,154304c170561,189864,168402,196596,164211,201168v-4318,4571,-9779,6858,-16510,6858c140843,208026,135382,205739,131445,201168v-4064,-4699,-6096,-11304,-6096,-20067l125349,117983r-80137,l45212,181101v,8763,-2032,15495,-6350,20067c34544,205739,29083,208026,22352,208026v-6731,,-12192,-2287,-16256,-6858c2032,196469,,189864,,181101l,26797c,18161,2032,11430,6096,6858,10033,2286,15494,,22352,xe" fillcolor="black" stroked="f">
                  <v:path arrowok="t" o:connecttype="custom" o:connectlocs="0,0;0,0;0,0;0,0;0,0;0,0;0,0;0,0;0,0;0,0;0,0;0,0;0,0;0,0;0,0;0,0;0,0;0,0;0,0;0,0;0,0;0,0;0,0;0,0;0,0" o:connectangles="0,0,0,0,0,0,0,0,0,0,0,0,0,0,0,0,0,0,0,0,0,0,0,0,0" textboxrect="0,0,170561,208026"/>
                </v:shape>
                <v:shape id="Shape 33" o:spid="_x0000_s1045" style="position:absolute;left:19061;width:1924;height:2080;visibility:visible;mso-wrap-style:square;v-text-anchor:top" coordsize="192405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2ufscA&#10;AADbAAAADwAAAGRycy9kb3ducmV2LnhtbESP3WrCQBSE7wt9h+UI3gTdqKVo6ipVFAQL4h/Yu0P2&#10;mASzZ0N21bRP7wqFXg4z8w0znjamFDeqXWFZQa8bgyBOrS44U3DYLztDEM4jaywtk4IfcjCdvL6M&#10;MdH2zlu67XwmAoRdggpy76tESpfmZNB1bUUcvLOtDfog60zqGu8BbkrZj+N3abDgsJBjRfOc0svu&#10;ahRsoij6mv1Gx+/eejM6Li5v62p7Uqrdaj4/QHhq/H/4r73SCvoDeH4JP0BOH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ttrn7HAAAA2wAAAA8AAAAAAAAAAAAAAAAAmAIAAGRy&#10;cy9kb3ducmV2LnhtbFBLBQYAAAAABAAEAPUAAACMAwAAAAA=&#10;" path="m104775,v13462,,25400,1905,35941,5461c151130,9144,159766,13715,166370,19303v6604,5589,11557,11558,14986,17908c184658,43434,186436,49149,186436,54228v,5716,-2159,10669,-6350,14606c175768,72898,170688,74930,164719,74930v-3302,,-6477,-762,-9525,-2286c152273,71120,149733,68961,147574,66167,142748,58547,138811,52959,135509,49149v-3175,-3684,-7493,-6859,-12954,-9398c117094,37338,110236,36068,101854,36068v-8763,,-16637,1396,-23368,4445c71628,43434,65786,47878,60960,53467,56134,59182,52324,66294,49657,74676v-2540,8509,-3937,17907,-3937,28194c45720,125222,50800,142367,60833,154177v10033,11685,24003,17654,42037,17654c111760,171831,120142,170561,128016,168275v7747,-2286,15240,-5461,22479,-9272l150495,131445r-27940,c114554,131445,108331,130175,104013,127635v-4445,-2667,-6731,-7112,-6731,-13589c97282,108965,99187,104648,102870,101346v3810,-3302,8763,-4953,14859,-4953l162687,96393v5715,,10795,508,15113,1524c182118,99060,185547,101600,188341,105537v2667,3810,4064,9398,4064,16637l192405,159765v,5208,-508,9525,-1651,12955c189611,176149,187706,179070,184785,181737v-2921,2666,-6477,5080,-10795,7493c161925,195707,150368,200406,139192,203453v-11176,3048,-23368,4573,-36576,4573c87249,208026,73152,205613,60452,200914,47752,196088,36830,189230,27940,180086,18923,171069,12065,160020,7239,147193,2413,134239,,119888,,104013,,88392,2286,74168,6985,61214,11684,48260,18542,37211,27686,28067,36703,19050,47752,12064,60706,7239,73660,2413,88392,,104775,xe" fillcolor="black" stroked="f">
                  <v:path arrowok="t" o:connecttype="custom" o:connectlocs="0,0;0,0;0,0;0,0;0,0;0,0;0,0;0,0;0,0;0,0;0,0;0,0;0,0;0,0;0,0;0,0;0,0;0,0;0,0;0,0;0,0;0,0;0,0;0,0;0,0;0,0;0,0;0,0;0,0;0,0;0,0;0,0;0,0;0,0;0,0;0,0;0,0;0,0;0,0;0,0;0,0;0,0;0,0;0,0" o:connectangles="0,0,0,0,0,0,0,0,0,0,0,0,0,0,0,0,0,0,0,0,0,0,0,0,0,0,0,0,0,0,0,0,0,0,0,0,0,0,0,0,0,0,0,0" textboxrect="0,0,192405,208026"/>
                </v:shape>
                <v:shape id="Shape 34" o:spid="_x0000_s1046" style="position:absolute;left:18274;width:452;height:2080;visibility:visible;mso-wrap-style:square;v-text-anchor:top" coordsize="45212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LFf8QA&#10;AADbAAAADwAAAGRycy9kb3ducmV2LnhtbESPQWvCQBSE74L/YXmF3nSTWKSNriKC2IIeTHvx9sg+&#10;s6HZtyG7xvjvXaHQ4zAz3zDL9WAb0VPna8cK0mkCgrh0uuZKwc/3bvIOwgdkjY1jUnAnD+vVeLTE&#10;XLsbn6gvQiUihH2OCkwIbS6lLw1Z9FPXEkfv4jqLIcqukrrDW4TbRmZJMpcWa44LBlvaGip/i6tV&#10;sNkWxs4+0io7fF2Oe5k0/f6cKvX6MmwWIAIN4T/81/7UCrI3eH6JP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nSxX/EAAAA2wAAAA8AAAAAAAAAAAAAAAAAmAIAAGRycy9k&#10;b3ducmV2LnhtbFBLBQYAAAAABAAEAPUAAACJAwAAAAA=&#10;" path="m22352,v6731,,12319,2286,16510,6858c43180,11430,45212,18034,45212,26797r,154304c45212,189864,43180,196596,38989,201168v-4318,4571,-9779,6858,-16637,6858c15875,208026,10414,205739,6350,201168,2159,196596,,189864,,181101l,26797c,18034,2159,11430,6223,6858,10414,2286,15748,,22352,xe" fillcolor="black" stroked="f">
                  <v:path arrowok="t" o:connecttype="custom" o:connectlocs="0,0;0,0;0,0;0,0;0,0;0,0;0,0;0,0;0,0;0,0;0,0" o:connectangles="0,0,0,0,0,0,0,0,0,0,0" textboxrect="0,0,45212,208026"/>
                </v:shape>
                <v:shape id="Shape 35" o:spid="_x0000_s1047" style="position:absolute;left:16141;width:1706;height:2080;visibility:visible;mso-wrap-style:square;v-text-anchor:top" coordsize="170561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UcIMUA&#10;AADbAAAADwAAAGRycy9kb3ducmV2LnhtbESPQWvCQBSE7wX/w/IEb3WjoG1TV5FgQPTUtFSPr9nX&#10;JHX3bciuGv+9Wyj0OMx8M8xi1VsjLtT5xrGCyTgBQVw63XCl4OM9f3wG4QOyRuOYFNzIw2o5eFhg&#10;qt2V3+hShErEEvYpKqhDaFMpfVmTRT92LXH0vl1nMUTZVVJ3eI3l1shpksylxYbjQo0tZTWVp+Js&#10;FUybw1N+PG3yvfnKdj8vn9nErAulRsN+/QoiUB/+w3/0VkduBr9f4g+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lRwgxQAAANsAAAAPAAAAAAAAAAAAAAAAAJgCAABkcnMv&#10;ZG93bnJldi54bWxQSwUGAAAAAAQABAD1AAAAigMAAAAA&#10;" path="m22352,v6858,,12319,2286,16510,6858c43180,11430,45212,18034,45212,26797r,53467l125349,80264r,-53467c125349,18161,127381,11557,131572,6858,135636,2286,140970,,147701,v6731,,12319,2286,16510,6858c168402,11430,170561,18034,170561,26797r,154304c170561,189864,168402,196596,164211,201168v-4318,4571,-9779,6858,-16510,6858c140843,208026,135382,205739,131445,201168v-4064,-4699,-6096,-11304,-6096,-20067l125349,117983r-80137,l45212,181101v,8763,-2032,15495,-6350,20067c34544,205739,29083,208026,22352,208026v-6731,,-12192,-2287,-16256,-6858c2032,196469,,189864,,181101l,26797c,18161,2032,11430,6096,6858,10033,2286,15494,,22352,xe" fillcolor="black" stroked="f">
                  <v:path arrowok="t" o:connecttype="custom" o:connectlocs="0,0;0,0;0,0;0,0;0,0;0,0;0,0;0,0;0,0;0,0;0,0;0,0;0,0;0,0;0,0;0,0;0,0;0,0;0,0;0,0;0,0;0,0;0,0;0,0;0,0" o:connectangles="0,0,0,0,0,0,0,0,0,0,0,0,0,0,0,0,0,0,0,0,0,0,0,0,0" textboxrect="0,0,170561,208026"/>
                </v:shape>
                <v:shape id="Shape 36" o:spid="_x0000_s1048" style="position:absolute;left:31132;width:986;height:2080;visibility:visible;mso-wrap-style:square;v-text-anchor:top" coordsize="98615,2079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3bu8MA&#10;AADbAAAADwAAAGRycy9kb3ducmV2LnhtbESPQWvCQBSE70L/w/IKXkQ39SASXUVbRKEXq/6AR/aZ&#10;TZt9L2S3Jv77riD0OMzMN8xy3fta3agNlbCBt0kGirgQW3Fp4HLejeegQkS2WAuTgTsFWK9eBkvM&#10;rXT8RbdTLFWCcMjRgIuxybUOhSOPYSINcfKu0nqMSbalti12Ce5rPc2ymfZYcVpw2NC7o+Ln9OsN&#10;yOdm/k3bER7uItv9x/7ommNnzPC13yxARerjf/jZPlgD0xk8vqQfo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s3bu8MAAADbAAAADwAAAAAAAAAAAAAAAACYAgAAZHJzL2Rv&#10;d25yZXYueG1sUEsFBgAAAAAEAAQA9QAAAIgDAAAAAA==&#10;" path="m,l28257,3145v8954,2143,17209,5349,24765,9604c68008,21258,79438,33323,87058,48944v7747,15621,11557,33909,11557,54737c98615,119048,96583,133145,92392,145845v-4318,12700,-10541,23749,-19050,33147c64833,188390,54419,195502,42227,200455,29908,205408,15811,207948,63,207948l,207937,,170940r26352,-7061c34353,159053,40830,151560,45657,141400v4825,-10287,7238,-22860,7238,-37973c52895,89457,50609,77519,46291,67359,41846,57326,35496,49706,27368,44626l,37072,,xe" fillcolor="black" stroked="f">
                  <v:path arrowok="t" o:connecttype="custom" o:connectlocs="0,0;0,0;0,0;0,0;0,0;0,0;0,0;0,0;0,0;0,0;0,0;0,0;0,0;0,0;0,0;0,0;0,0;0,0" o:connectangles="0,0,0,0,0,0,0,0,0,0,0,0,0,0,0,0,0,0" textboxrect="0,0,98615,207948"/>
                </v:shape>
                <v:shape id="Shape 37" o:spid="_x0000_s1049" style="position:absolute;left:32355;width:986;height:2080;visibility:visible;mso-wrap-style:square;v-text-anchor:top" coordsize="98616,2080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ph1cQA&#10;AADbAAAADwAAAGRycy9kb3ducmV2LnhtbESPQWvCQBSE7wX/w/IEL8Vs9NBIdBURhIq0pamX3B7Z&#10;ZxLMvl2yWxP/fbdQ6HGYmW+YzW40nbhT71vLChZJCoK4srrlWsHl6zhfgfABWWNnmRQ8yMNuO3na&#10;YK7twJ90L0ItIoR9jgqaEFwupa8aMugT64ijd7W9wRBlX0vd4xDhppPLNH2RBluOCw06OjRU3Ypv&#10;o6C1HyfnSj5kxfu5LN5WtL/hs1Kz6bhfgwg0hv/wX/tVK1hm8Psl/gC5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6YdXEAAAA2wAAAA8AAAAAAAAAAAAAAAAAmAIAAGRycy9k&#10;b3ducmV2LnhtbFBLBQYAAAAABAAEAPUAAACJAwAAAAA=&#10;" path="m97917,r699,78l98616,37149r-699,-192c90424,36957,83439,38353,77089,41148,70739,43942,65278,48133,60706,53467,56134,58927,52451,65913,49784,74422v-2794,8636,-4064,18288,-4064,29083c45720,114426,46990,124206,49784,132969v2667,8636,6477,15875,11303,21463c65913,160020,71501,164211,77724,167005v6223,2667,13081,4064,20701,4064l98616,171018r,36997l56388,200406c44069,195326,33655,188087,25273,178815,16891,169545,10541,158369,6350,145414,2032,132461,,118490,,103505,,88138,2159,74040,6604,61214,11049,48260,17399,37338,25908,28194,34417,19050,44704,12064,56769,7239,68834,2413,82550,,97917,xe" fillcolor="black" stroked="f">
                  <v:path arrowok="t" o:connecttype="custom" o:connectlocs="0,0;0,0;0,0;0,0;0,0;0,0;0,0;0,0;0,0;0,0;0,0;0,0;0,0;0,0;0,0;0,0;0,0;0,0;0,0;0,0;0,0;0,0" o:connectangles="0,0,0,0,0,0,0,0,0,0,0,0,0,0,0,0,0,0,0,0,0,0" textboxrect="0,0,98616,208015"/>
                </v:shape>
                <v:shape id="Shape 38" o:spid="_x0000_s1050" style="position:absolute;left:33341;width:987;height:2080;visibility:visible;mso-wrap-style:square;v-text-anchor:top" coordsize="98615,2079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7qUsAA&#10;AADbAAAADwAAAGRycy9kb3ducmV2LnhtbERPzWrCQBC+F3yHZQQvpW70UCS6ij+IgherPsCQnWbT&#10;ZmdCdjXx7d1DoceP73+x6n2tHtSGStjAZJyBIi7EVlwauF33HzNQISJbrIXJwJMCrJaDtwXmVjr+&#10;osclliqFcMjRgIuxybUOhSOPYSwNceK+pfUYE2xLbVvsUriv9TTLPrXHilODw4a2jorfy90bkNN6&#10;9kObdzw+RTaH3eHsmnNnzGjYr+egIvXxX/znPloD0zQ2fUk/QC9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B7qUsAAAADbAAAADwAAAAAAAAAAAAAAAACYAgAAZHJzL2Rvd25y&#10;ZXYueG1sUEsFBgAAAAAEAAQA9QAAAIUDAAAAAA==&#10;" path="m,l28257,3145v8954,2143,17209,5349,24765,9604c68008,21258,79439,33323,87058,48944v7747,15621,11557,33909,11557,54737c98615,119048,96583,133145,92392,145845v-4318,12700,-10540,23749,-19050,33147c64833,188390,54420,195502,42227,200455,29908,205408,15811,207948,64,207948l,207937,,170940r26352,-7061c34353,159053,40830,151560,45657,141400v4826,-10287,7239,-22860,7239,-37973c52896,89457,50609,77519,46164,67359,41846,57326,35496,49706,27368,44626l,37072,,xe" fillcolor="black" stroked="f">
                  <v:path arrowok="t" o:connecttype="custom" o:connectlocs="0,0;0,0;0,0;0,0;0,0;0,0;0,0;0,0;0,0;0,0;0,0;0,0;0,0;0,0;0,0;0,0;0,0;0,0" o:connectangles="0,0,0,0,0,0,0,0,0,0,0,0,0,0,0,0,0,0" textboxrect="0,0,98615,207948"/>
                </v:shape>
                <v:shape id="Shape 39" o:spid="_x0000_s1051" style="position:absolute;left:34648;width:1454;height:2045;visibility:visible;mso-wrap-style:square;v-text-anchor:top" coordsize="145415,2045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2VgsEA&#10;AADbAAAADwAAAGRycy9kb3ducmV2LnhtbESP3YrCMBSE7wXfIRzBG9FUV0WrUURXELzy5wEOzbEp&#10;Nielidp9+40geDnMzDfMct3YUjyp9oVjBcNBAoI4c7rgXMH1su/PQPiArLF0TAr+yMN61W4tMdXu&#10;xSd6nkMuIoR9igpMCFUqpc8MWfQDVxFH7+ZqiyHKOpe6xleE21KOkmQqLRYcFwxWtDWU3c8Pq+CS&#10;TXrWHD0Wvz8byndE48O9p1S302wWIAI14Rv+tA9awWgO7y/xB8jV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q9lYLBAAAA2wAAAA8AAAAAAAAAAAAAAAAAmAIAAGRycy9kb3du&#10;cmV2LnhtbFBLBQYAAAAABAAEAPUAAACGAwAAAAA=&#10;" path="m22352,v6731,,12192,2286,16510,6858c43053,11430,45212,18034,45212,26797r,139827l122682,166624v7239,,12827,1777,16764,5461c143510,175640,145415,180213,145415,185674v,5715,-1905,10160,-5842,13715c135636,202819,130048,204597,122682,204597r-95631,c17653,204597,10795,202438,6477,198120,2159,193675,,186817,,177546l,26797c,18161,2032,11430,6096,6858,10287,2286,15621,,22352,xe" fillcolor="black" stroked="f">
                  <v:path arrowok="t" o:connecttype="custom" o:connectlocs="0,0;0,0;0,0;0,0;0,0;0,0;0,0;0,0;0,0;0,0;0,0;0,0;0,0;0,0;0,0" o:connectangles="0,0,0,0,0,0,0,0,0,0,0,0,0,0,0" textboxrect="0,0,145415,204597"/>
                </v:shape>
                <v:shape id="Shape 40" o:spid="_x0000_s1052" style="position:absolute;left:10248;top:1177;width:773;height:517;visibility:visible;mso-wrap-style:square;v-text-anchor:top" coordsize="77216,516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xV0sAA&#10;AADbAAAADwAAAGRycy9kb3ducmV2LnhtbERPz2vCMBS+D/wfwhN2W1OnE6lGkQ1RcBerULw9mmcb&#10;bF5Kk9nuvzeHwY4f3+/VZrCNeFDnjWMFkyQFQVw6bbhScDnv3hYgfEDW2DgmBb/kYbMevaww067n&#10;Ez3yUIkYwj5DBXUIbSalL2uy6BPXEkfu5jqLIcKukrrDPobbRr6n6VxaNBwbamzps6bynv9YBVpe&#10;e/6eFcev235ftLk2xUcwSr2Oh+0SRKAh/Iv/3AetYBrXxy/xB8j1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7xV0sAAAADbAAAADwAAAAAAAAAAAAAAAACYAgAAZHJzL2Rvd25y&#10;ZXYueG1sUEsFBgAAAAAEAAQA9QAAAIUDAAAAAA==&#10;" path="m,l,51689r39751,c64770,51689,77216,42926,77216,25400v,-8763,-3175,-15239,-9398,-19303c61468,2032,51689,,38481,l,xe" filled="f" strokecolor="#f9f9f9">
                  <v:path arrowok="t" o:connecttype="custom" o:connectlocs="0,0;0,0;0,0;0,0;0,0;0,0;0,0" o:connectangles="0,0,0,0,0,0,0" textboxrect="0,0,77216,51689"/>
                </v:shape>
                <v:shape id="Shape 41" o:spid="_x0000_s1053" style="position:absolute;left:8310;top:473;width:529;height:755;visibility:visible;mso-wrap-style:square;v-text-anchor:top" coordsize="52832,754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iFCsMA&#10;AADbAAAADwAAAGRycy9kb3ducmV2LnhtbESPT2sCMRTE74V+h/AKvdWsFkRXo5RqoVf/XLw9N6+b&#10;tZuXuEk19tMbQfA4zMxvmOk82VacqAuNYwX9XgGCuHK64VrBdvP1NgIRIrLG1jEpuFCA+ez5aYql&#10;dmde0Wkda5EhHEpUYGL0pZShMmQx9Jwnzt6P6yzGLLta6g7PGW5bOSiKobTYcF4w6OnTUPW7/rMK&#10;Dmm8Gy63ez8w/n93SMWiOl4WSr2+pI8JiEgpPsL39rdW8N6H25f8A+Ts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2iFCsMAAADbAAAADwAAAAAAAAAAAAAAAACYAgAAZHJzL2Rv&#10;d25yZXYueG1sUEsFBgAAAAAEAAQA9QAAAIgDAAAAAA==&#10;" path="m26162,l,75438r52832,l26162,xe" filled="f" strokecolor="#f9f9f9">
                  <v:path arrowok="t" o:connecttype="custom" o:connectlocs="0,0;0,0;0,0;0,0" o:connectangles="0,0,0,0" textboxrect="0,0,52832,75438"/>
                </v:shape>
                <v:shape id="Shape 42" o:spid="_x0000_s1054" style="position:absolute;left:2580;top:473;width:528;height:755;visibility:visible;mso-wrap-style:square;v-text-anchor:top" coordsize="52832,754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obfcMA&#10;AADbAAAADwAAAGRycy9kb3ducmV2LnhtbESPQWsCMRSE74X+h/AEbzXrCtJujSK1Qq9aL95eN6+b&#10;1c1Luoka++tNoeBxmJlvmNki2U6cqQ+tYwXjUQGCuHa65UbB7nP99AwiRGSNnWNScKUAi/njwwwr&#10;7S68ofM2NiJDOFSowMToKylDbchiGDlPnL1v11uMWfaN1D1eMtx2siyKqbTYcl4w6OnNUH3cnqyC&#10;Q3rZT993X740/nd/SMWq/rmulBoO0vIVRKQU7+H/9odWMCnh70v+AXJ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7obfcMAAADbAAAADwAAAAAAAAAAAAAAAACYAgAAZHJzL2Rv&#10;d25yZXYueG1sUEsFBgAAAAAEAAQA9QAAAIgDAAAAAA==&#10;" path="m26162,l,75438r52832,l26162,xe" filled="f" strokecolor="#f9f9f9">
                  <v:path arrowok="t" o:connecttype="custom" o:connectlocs="0,0;0,0;0,0;0,0" o:connectangles="0,0,0,0" textboxrect="0,0,52832,75438"/>
                </v:shape>
                <v:shape id="Shape 43" o:spid="_x0000_s1055" style="position:absolute;left:10248;top:386;width:694;height:452;visibility:visible;mso-wrap-style:square;v-text-anchor:top" coordsize="69342,45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Ga5MMA&#10;AADbAAAADwAAAGRycy9kb3ducmV2LnhtbESPQYvCMBSE74L/ITxhb5qqrEjXKCIIXcGDVTw/mrdt&#10;d5uX0ESt/nqzIHgcZuYbZrHqTCOu1PrasoLxKAFBXFhdc6ngdNwO5yB8QNbYWCYFd/KwWvZ7C0y1&#10;vfGBrnkoRYSwT1FBFYJLpfRFRQb9yDri6P3Y1mCIsi2lbvEW4aaRkySZSYM1x4UKHW0qKv7yi1Hw&#10;uTPr7/1lFh6HvM5+M3d2e39W6mPQrb9ABOrCO/xqZ1rBdAr/X+IPkM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7Ga5MMAAADbAAAADwAAAAAAAAAAAAAAAACYAgAAZHJzL2Rv&#10;d25yZXYueG1sUEsFBgAAAAAEAAQA9QAAAIgDAAAAAA==&#10;" path="m,l,45212r33528,c43053,45212,50292,44323,55245,42672v4826,-1651,8509,-4699,10795,-8890c68199,29972,69342,26035,69342,21844v,-8636,-3175,-14478,-9525,-17399c53467,1397,43307,,29337,l,xe" filled="f" strokecolor="#f9f9f9">
                  <v:path arrowok="t" o:connecttype="custom" o:connectlocs="0,0;0,0;0,0;0,0;0,0;0,0;0,0;0,0;0,0" o:connectangles="0,0,0,0,0,0,0,0,0" textboxrect="0,0,69342,45212"/>
                </v:shape>
                <v:shape id="Shape 44" o:spid="_x0000_s1056" style="position:absolute;left:4521;top:386;width:639;height:543;visibility:visible;mso-wrap-style:square;v-text-anchor:top" coordsize="63881,543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YpqMUA&#10;AADbAAAADwAAAGRycy9kb3ducmV2LnhtbESPT2sCMRTE74LfITyhF9Gs21JlNYoUCnqS+ufg7bF5&#10;blY3L0sSdfvtm0Khx2FmfsMsVp1txIN8qB0rmIwzEMSl0zVXCo6Hz9EMRIjIGhvHpOCbAqyW/d4C&#10;C+2e/EWPfaxEgnAoUIGJsS2kDKUhi2HsWuLkXZy3GJP0ldQenwluG5ln2bu0WHNaMNjSh6Hytr9b&#10;Bflud92eZsGE6TBv7tPN9uDrs1Ivg249BxGpi//hv/ZGK3h9g98v6QfI5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ximoxQAAANsAAAAPAAAAAAAAAAAAAAAAAJgCAABkcnMv&#10;ZG93bnJldi54bWxQSwUGAAAAAAQABAD1AAAAigMAAAAA&#10;" path="m,l,54356r23876,c32893,54356,40386,53467,46228,51562v5969,-1778,10287,-4699,13208,-8636c62484,38862,63881,33655,63881,27051v,-7874,-2286,-14351,-6858,-19304c51943,2540,40894,,23876,l,xe" filled="f" strokecolor="#f9f9f9">
                  <v:path arrowok="t" o:connecttype="custom" o:connectlocs="0,0;0,0;0,0;0,0;0,0;0,0;0,0;0,0;0,0" o:connectangles="0,0,0,0,0,0,0,0,0" textboxrect="0,0,63881,54356"/>
                </v:shape>
                <v:shape id="Shape 45" o:spid="_x0000_s1057" style="position:absolute;left:32812;top:369;width:1058;height:1341;visibility:visible;mso-wrap-style:square;v-text-anchor:top" coordsize="105791,134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42538MA&#10;AADbAAAADwAAAGRycy9kb3ducmV2LnhtbESP0WrCQBRE3wv+w3KFvtWNhtYQXUWE2NKXavQDLtlr&#10;EpK9G7JrjH/vFgp9HGbmDLPejqYVA/WutqxgPotAEBdW11wquJyztwSE88gaW8uk4EEOtpvJyxpT&#10;be98oiH3pQgQdikqqLzvUildUZFBN7MdcfCutjfog+xLqXu8B7hp5SKKPqTBmsNChR3tKyqa/GYU&#10;GPwefi7D8fMajzTHbNcckmWj1Ot03K1AeBr9f/iv/aUVxO/w+yX8ALl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42538MAAADbAAAADwAAAAAAAAAAAAAAAACYAgAAZHJzL2Rv&#10;d25yZXYueG1sUEsFBgAAAAAEAAQA9QAAAIgDAAAAAA==&#10;" path="m52197,c44704,,37719,1397,31369,4191,25019,6985,19558,11176,14986,16510,10414,21971,6731,28956,4064,37465,1270,46101,,55753,,66548,,77470,1270,87249,4064,96012v2667,8636,6477,15875,11303,21463c20193,123063,25781,127254,32004,130048v6223,2667,13081,4064,20701,4064c62357,134112,71247,131699,79248,127000v8001,-4826,14478,-12319,19304,-22479c103378,94234,105791,81661,105791,66548v,-13970,-2286,-25908,-6731,-36068c94742,20447,88392,12827,80264,7747,72009,2540,62738,,52197,xe" filled="f" strokecolor="#f9f9f9">
                  <v:path arrowok="t" o:connecttype="custom" o:connectlocs="0,0;0,0;0,0;0,0;0,0;0,0;0,0;0,0;0,0;0,0;0,0;0,0;0,0;0,0;0,0" o:connectangles="0,0,0,0,0,0,0,0,0,0,0,0,0,0,0" textboxrect="0,0,105791,134112"/>
                </v:shape>
                <v:shape id="Shape 46" o:spid="_x0000_s1058" style="position:absolute;left:30603;top:369;width:1058;height:1341;visibility:visible;mso-wrap-style:square;v-text-anchor:top" coordsize="105791,1341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18nqMEA&#10;AADbAAAADwAAAGRycy9kb3ducmV2LnhtbESP3YrCMBSE74V9h3AWvNNUBS1do4jgD974sz7AoTm2&#10;pc1JaWKtb28EwcthZr5h5svOVKKlxhWWFYyGEQji1OqCMwXX/80gBuE8ssbKMil4koPl4qc3x0Tb&#10;B5+pvfhMBAi7BBXk3teJlC7NyaAb2po4eDfbGPRBNpnUDT4C3FRyHEVTabDgsJBjTeuc0vJyNwoM&#10;HtrjtT3tbpOORrhZldt4VirV/+1WfyA8df4b/rT3WsFkCu8v4QfIx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fJ6jBAAAA2wAAAA8AAAAAAAAAAAAAAAAAmAIAAGRycy9kb3du&#10;cmV2LnhtbFBLBQYAAAAABAAEAPUAAACGAwAAAAA=&#10;" path="m52197,c44704,,37719,1397,31369,4191,25019,6985,19558,11176,14986,16510,10414,21971,6731,28956,4064,37465,1270,46101,,55753,,66548,,77470,1270,87249,4064,96012v2667,8636,6477,15875,11303,21463c20193,123063,25781,127254,32004,130048v6223,2667,13081,4064,20701,4064c62357,134112,71247,131699,79248,127000v8001,-4826,14478,-12319,19304,-22479c103378,94234,105791,81661,105791,66548v,-13970,-2286,-25908,-6604,-36068c94742,20447,88392,12827,80264,7747,72009,2540,62738,,52197,xe" filled="f" strokecolor="#f9f9f9">
                  <v:path arrowok="t" o:connecttype="custom" o:connectlocs="0,0;0,0;0,0;0,0;0,0;0,0;0,0;0,0;0,0;0,0;0,0;0,0;0,0;0,0;0,0" o:connectangles="0,0,0,0,0,0,0,0,0,0,0,0,0,0,0" textboxrect="0,0,105791,134112"/>
                </v:shape>
                <v:shape id="Shape 47" o:spid="_x0000_s1059" style="position:absolute;left:13497;top:34;width:1718;height:2046;visibility:visible;mso-wrap-style:square;v-text-anchor:top" coordsize="171831,2045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SrEcQA&#10;AADbAAAADwAAAGRycy9kb3ducmV2LnhtbESPS2vDMBCE74X8B7GB3Gq5CcSpazmUQiGQ5JDHob0t&#10;1vpBrZWR1Nj991Wg0OMwM98wxXYyvbiR851lBU9JCoK4srrjRsH18v64AeEDssbeMin4IQ/bcvZQ&#10;YK7tyCe6nUMjIoR9jgraEIZcSl+1ZNAndiCOXm2dwRCla6R2OEa46eUyTdfSYMdxocWB3lqqvs7f&#10;RsHyE49N9vyh3TSY03jIfL0fN0ot5tPrC4hAU/gP/7V3WsEqg/uX+ANk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qUqxHEAAAA2wAAAA8AAAAAAAAAAAAAAAAAmAIAAGRycy9k&#10;b3ducmV2LnhtbFBLBQYAAAAABAAEAPUAAACJAwAAAAA=&#10;" path="m22733,l148717,v7620,,13335,1778,17272,5335c169926,8890,171831,13589,171831,19177v,5715,-1905,10287,-5842,13716c161925,36449,156210,38100,148717,38100r-40386,l108331,177673v,8890,-2159,15621,-6223,20066c97917,202311,92456,204598,85852,204598v-6731,,-12192,-2287,-16383,-6859c65278,193294,63246,186563,63246,177673r,-139573l22733,38100v-7493,,-13208,-1651,-17018,-5207c1905,29464,,24892,,19177,,13208,1905,8636,5969,5207,9906,1778,15494,,22733,xe" filled="f" strokecolor="#f9f9f9">
                  <v:path arrowok="t" o:connecttype="custom" o:connectlocs="0,0;0,0;0,0;0,0;0,0;0,0;0,0;0,0;0,0;0,0;0,0;0,0;0,0;0,0;0,0;0,0;0,0;0,0" o:connectangles="0,0,0,0,0,0,0,0,0,0,0,0,0,0,0,0,0,0" textboxrect="0,0,171831,204598"/>
                </v:shape>
                <v:shape id="Shape 48" o:spid="_x0000_s1060" style="position:absolute;left:11826;top:34;width:1564;height:2011;visibility:visible;mso-wrap-style:square;v-text-anchor:top" coordsize="156464,201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yrIsEA&#10;AADbAAAADwAAAGRycy9kb3ducmV2LnhtbERPz2vCMBS+C/sfwht403QKOjqjjKIgu4h1dNe35tmU&#10;NS+libbzrzcHwePH93u1GWwjrtT52rGCt2kCgrh0uuZKwfdpN3kH4QOyxsYxKfgnD5v1y2iFqXY9&#10;H+mah0rEEPYpKjAhtKmUvjRk0U9dSxy5s+sshgi7SuoO+xhuGzlLkoW0WHNsMNhSZqj8yy9WwU9u&#10;CrOY3X6bg9wu+6+lPWdZodT4dfj8ABFoCE/xw73XCuZxbPwSf4Bc3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RsqyLBAAAA2wAAAA8AAAAAAAAAAAAAAAAAmAIAAGRycy9kb3du&#10;cmV2LnhtbFBLBQYAAAAABAAEAPUAAACGAwAAAAA=&#10;" path="m27051,l131699,v7112,,12446,1651,16129,5080c151384,8382,153289,12700,153289,17907v,5461,-1778,9779,-5461,13081c144145,34290,138811,35941,131699,35941r-86487,l45212,78613r79375,c131445,78613,136652,80264,140208,83439v3556,3302,5334,7493,5334,12700c145542,101347,143764,105664,140335,108966v-3556,3429,-8763,5081,-15748,5081l45212,114047r,50164l134747,164211v6985,,12446,1778,16129,5207c154559,172848,156464,177292,156464,182880v,5334,-1905,9780,-5588,13208c147193,199517,141859,201168,134747,201168r-107696,c17653,201168,10795,199010,6477,194691,2159,190247,,183515,,174117l,27051c,20955,1016,15875,2921,11811,4826,7620,7874,4699,11938,2794,16002,1016,21082,,27051,xe" filled="f" strokecolor="#f9f9f9">
                  <v:path arrowok="t" o:connecttype="custom" o:connectlocs="0,0;0,0;0,0;0,0;0,0;0,0;0,0;0,0;0,0;0,0;0,0;0,0;0,0;0,0;0,0;0,0;0,0;0,0;0,0;0,0;0,0;0,0;0,0;0,0;0,0;0,0;0,0" o:connectangles="0,0,0,0,0,0,0,0,0,0,0,0,0,0,0,0,0,0,0,0,0,0,0,0,0,0,0" textboxrect="0,0,156464,201168"/>
                </v:shape>
                <v:shape id="Shape 49" o:spid="_x0000_s1061" style="position:absolute;left:9796;top:34;width:1682;height:2011;visibility:visible;mso-wrap-style:square;v-text-anchor:top" coordsize="168148,201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bUI8UA&#10;AADbAAAADwAAAGRycy9kb3ducmV2LnhtbESPQWvCQBSE74L/YXlCL6IbLUpN3YQiCD3EQ63Q6yP7&#10;TGKzb9PdbZL++65Q6HGYmW+YfT6aVvTkfGNZwWqZgCAurW64UnB5Py6eQPiArLG1TAp+yEOeTSd7&#10;TLUd+I36c6hEhLBPUUEdQpdK6cuaDPql7Yijd7XOYIjSVVI7HCLctHKdJFtpsOG4UGNHh5rKz/O3&#10;UXDTx82qcM38a33zRXn4kKd+flXqYTa+PIMINIb/8F/7VSt43MH9S/wBMv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dtQjxQAAANsAAAAPAAAAAAAAAAAAAAAAAJgCAABkcnMv&#10;ZG93bnJldi54bWxQSwUGAAAAAAQABAD1AAAAigMAAAAA&#10;" path="m26797,l90170,v9525,,17780,636,24892,1778c122174,3048,129159,5969,135763,10795v4064,1652,7874,4699,11684,9144c151130,24511,154051,29337,156083,34798v1905,5462,2921,11050,2921,17018c159004,72644,149225,86741,129667,94488v25654,7112,38481,23241,38481,48134c168148,154051,165227,164465,159385,173610v-5969,9270,-14351,16255,-25146,20827c128778,196850,122174,198628,114300,199644v-7874,1017,-17145,1524,-27686,1524l26797,201168v-9525,,-16256,-2158,-20447,-6604c2159,190247,,183388,,174117l,27051c,17653,2159,10795,6477,6477,10795,2160,17526,,26797,xe" filled="f" strokecolor="#f9f9f9">
                  <v:path arrowok="t" o:connecttype="custom" o:connectlocs="0,0;0,0;0,0;0,0;0,0;0,0;0,0;0,0;0,0;0,0;0,0;0,0;0,0;0,0;0,0;0,0;0,0;0,0;0,0" o:connectangles="0,0,0,0,0,0,0,0,0,0,0,0,0,0,0,0,0,0,0" textboxrect="0,0,168148,201168"/>
                </v:shape>
                <v:shape id="Shape 50" o:spid="_x0000_s1062" style="position:absolute;left:4069;top:34;width:1549;height:2046;visibility:visible;mso-wrap-style:square;v-text-anchor:top" coordsize="154940,2045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ZmF8IA&#10;AADbAAAADwAAAGRycy9kb3ducmV2LnhtbERPy2rCQBTdF/yH4QrumklsfRAdxQol3ZTS+FhfMtck&#10;mrkTMqNJ/76zKHR5OO/1djCNeFDnassKkigGQVxYXXOp4Hh4f16CcB5ZY2OZFPyQg+1m9LTGVNue&#10;v+mR+1KEEHYpKqi8b1MpXVGRQRfZljhwF9sZ9AF2pdQd9iHcNHIax3NpsObQUGFL+4qKW343Cua7&#10;mcbF1yX5pGtymp3fXnifZUpNxsNuBcLT4P/Ff+4PreA1rA9fwg+Qm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pmYXwgAAANsAAAAPAAAAAAAAAAAAAAAAAJgCAABkcnMvZG93&#10;bnJldi54bWxQSwUGAAAAAAQABAD1AAAAhwMAAAAA&#10;" path="m27813,l78740,v15240,,27051,1270,35433,3683c122682,5969,129921,9906,136144,15367v6096,5461,10795,12065,13970,19939c153289,43053,154940,51816,154940,61468v,20829,-6477,36576,-19304,47244c122682,119507,103759,124968,78740,124968r-33528,l45212,177673v,8637,-2032,15240,-6350,19939c34671,202185,29210,204598,22606,204598v-6731,,-12192,-2287,-16383,-6986c2159,193040,,186436,,177927l,27051c,17526,2286,10668,6858,6477,11430,2160,18415,,27813,xe" filled="f" strokecolor="#f9f9f9">
                  <v:path arrowok="t" o:connecttype="custom" o:connectlocs="0,0;0,0;0,0;0,0;0,0;0,0;0,0;0,0;0,0;0,0;0,0;0,0;0,0;0,0;0,0;0,0;0,0" o:connectangles="0,0,0,0,0,0,0,0,0,0,0,0,0,0,0,0,0" textboxrect="0,0,154940,204598"/>
                </v:shape>
                <v:shape id="Shape 51" o:spid="_x0000_s1063" style="position:absolute;left:34648;width:1454;height:2045;visibility:visible;mso-wrap-style:square;v-text-anchor:top" coordsize="145415,2045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f6WMUA&#10;AADbAAAADwAAAGRycy9kb3ducmV2LnhtbESPQWvCQBSE7wX/w/KEXopuUopI6hqkVNB6amzB4zP7&#10;mg1m38bsqml/vSsIPQ4z8w0zy3vbiDN1vnasIB0nIIhLp2uuFHxtl6MpCB+QNTaOScEvecjng4cZ&#10;Ztpd+JPORahEhLDPUIEJoc2k9KUhi37sWuLo/bjOYoiyq6Tu8BLhtpHPSTKRFmuOCwZbejNUHoqT&#10;VfBOyZ//3j0VvdwfJ+vmY7M0m71Sj8N+8QoiUB/+w/f2Sit4SeH2Jf4AOb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J/pYxQAAANsAAAAPAAAAAAAAAAAAAAAAAJgCAABkcnMv&#10;ZG93bnJldi54bWxQSwUGAAAAAAQABAD1AAAAigMAAAAA&#10;" path="m22352,v6731,,12192,2286,16510,6858c43053,11430,45212,18034,45212,26797r,139827l122682,166624v7239,,12827,1777,16764,5461c143510,175640,145415,180213,145415,185674v,5715,-1905,10160,-5842,13715c135636,202819,130048,204597,122682,204597r-95631,c17653,204597,10795,202438,6477,198120,2159,193675,,186817,,177546l,26797c,18161,2032,11430,6096,6858,10287,2286,15621,,22352,xe" filled="f" strokecolor="#f9f9f9">
                  <v:path arrowok="t" o:connecttype="custom" o:connectlocs="0,0;0,0;0,0;0,0;0,0;0,0;0,0;0,0;0,0;0,0;0,0;0,0;0,0;0,0;0,0" o:connectangles="0,0,0,0,0,0,0,0,0,0,0,0,0,0,0" textboxrect="0,0,145415,204597"/>
                </v:shape>
                <v:shape id="Shape 52" o:spid="_x0000_s1064" style="position:absolute;left:32355;width:1973;height:2080;visibility:visible;mso-wrap-style:square;v-text-anchor:top" coordsize="197231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ytXMUA&#10;AADbAAAADwAAAGRycy9kb3ducmV2LnhtbESPQWvCQBSE70L/w/KE3nRjEC2pm2ALgqdSUwW9PbKv&#10;Sdrs27C71bS/visIHoeZ+YZZFYPpxJmcby0rmE0TEMSV1S3XCvYfm8kTCB+QNXaWScEveSjyh9EK&#10;M20vvKNzGWoRIewzVNCE0GdS+qohg35qe+LofVpnMETpaqkdXiLcdDJNkoU02HJcaLCn14aq7/LH&#10;KHhZ7NxXavzBn97puC//NsvZ20Gpx/GwfgYRaAj38K291QrmKVy/xB8g8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rK1cxQAAANsAAAAPAAAAAAAAAAAAAAAAAJgCAABkcnMv&#10;ZG93bnJldi54bWxQSwUGAAAAAAQABAD1AAAAigMAAAAA&#10;" path="m97917,v20701,,38608,4318,53721,12826c166624,21336,178054,33401,185674,49022v7747,15621,11557,33909,11557,54737c197231,119126,195199,133223,191008,145923v-4318,12700,-10541,23749,-19050,33147c163449,188468,153035,195580,140843,200533v-12319,4953,-26416,7493,-42164,7493c82931,208026,68834,205486,56388,200406,44069,195326,33655,188087,25273,178815,16891,169545,10541,158369,6350,145414,2032,132461,,118490,,103505,,88138,2159,74040,6604,61214,11049,48260,17399,37338,25908,28194,34417,19050,44704,12064,56769,7239,68834,2413,82550,,97917,xe" filled="f" strokecolor="#f9f9f9">
                  <v:path arrowok="t" o:connecttype="custom" o:connectlocs="0,0;0,0;0,0;0,0;0,0;0,0;0,0;0,0;0,0;0,0;0,0;0,0;0,0;0,0;0,0;0,0" o:connectangles="0,0,0,0,0,0,0,0,0,0,0,0,0,0,0,0" textboxrect="0,0,197231,208026"/>
                </v:shape>
                <v:shape id="Shape 53" o:spid="_x0000_s1065" style="position:absolute;left:30145;width:1973;height:2080;visibility:visible;mso-wrap-style:square;v-text-anchor:top" coordsize="197231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AIx8UA&#10;AADbAAAADwAAAGRycy9kb3ducmV2LnhtbESPQWvCQBSE7wX/w/IKvdVNbFGJbsQWhJ5KjQp6e2Sf&#10;SWz2bdjdavTXdwtCj8PMfMPMF71pxZmcbywrSIcJCOLS6oYrBdvN6nkKwgdkja1lUnAlD4t88DDH&#10;TNsLr+lchEpECPsMFdQhdJmUvqzJoB/ajjh6R+sMhihdJbXDS4SbVo6SZCwNNhwXauzovabyu/gx&#10;Ct7Ga3caGb/zhy/ab4vbapJ+7pR6euyXMxCB+vAfvrc/tILXF/j7En+Az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4AjHxQAAANsAAAAPAAAAAAAAAAAAAAAAAJgCAABkcnMv&#10;ZG93bnJldi54bWxQSwUGAAAAAAQABAD1AAAAigMAAAAA&#10;" path="m97917,v20701,,38608,4318,53721,12826c166624,21336,178054,33401,185674,49022v7747,15621,11557,33909,11557,54737c197231,119126,195199,133223,191008,145923v-4318,12700,-10541,23749,-19050,33147c163449,188468,153035,195580,140843,200533v-12319,4953,-26416,7493,-42164,7493c82931,208026,68834,205486,56388,200406,44069,195326,33655,188087,25273,178815,16891,169545,10541,158369,6350,145414,2032,132461,,118490,,103505,,88138,2159,74040,6604,61214,11049,48260,17399,37338,25908,28194,34417,19050,44704,12064,56769,7239,68834,2413,82550,,97917,xe" filled="f" strokecolor="#f9f9f9">
                  <v:path arrowok="t" o:connecttype="custom" o:connectlocs="0,0;0,0;0,0;0,0;0,0;0,0;0,0;0,0;0,0;0,0;0,0;0,0;0,0;0,0;0,0;0,0" o:connectangles="0,0,0,0,0,0,0,0,0,0,0,0,0,0,0,0" textboxrect="0,0,197231,208026"/>
                </v:shape>
                <v:shape id="Shape 54" o:spid="_x0000_s1066" style="position:absolute;left:28105;width:1705;height:2080;visibility:visible;mso-wrap-style:square;v-text-anchor:top" coordsize="170561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FsmcUA&#10;AADbAAAADwAAAGRycy9kb3ducmV2LnhtbESPT2vCQBTE70K/w/IKXkQ3iq2SukoRpfVm/YfH1+xr&#10;Esy+Ddk1id/eLQgeh5n5DTNbtKYQNVUut6xgOIhAECdW55wqOOzX/SkI55E1FpZJwY0cLOYvnRnG&#10;2jb8Q/XOpyJA2MWoIPO+jKV0SUYG3cCWxMH7s5VBH2SVSl1hE+CmkKMoepcGcw4LGZa0zCi57K5G&#10;QV3Uv8307fzV26yGN33cXiYnfVCq+9p+foDw1Ppn+NH+1grGY/j/En6An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AWyZxQAAANsAAAAPAAAAAAAAAAAAAAAAAJgCAABkcnMv&#10;ZG93bnJldi54bWxQSwUGAAAAAAQABAD1AAAAigMAAAAA&#10;" path="m22352,v6858,,12319,2286,16510,6858c43180,11430,45212,18034,45212,26797r,53467l125349,80264r,-53467c125349,18161,127381,11557,131572,6858,135636,2286,140970,,147701,v6731,,12319,2286,16510,6858c168402,11430,170561,18034,170561,26797r,154304c170561,189864,168402,196596,164211,201168v-4318,4571,-9779,6858,-16510,6858c140843,208026,135382,205739,131445,201168v-4064,-4699,-6096,-11304,-6096,-20067l125349,117983r-80137,l45212,181101v,8763,-2032,15495,-6350,20067c34544,205739,29083,208026,22352,208026v-6731,,-12192,-2287,-16256,-6858c2032,196469,,189864,,181101l,26797c,18161,2032,11430,6096,6858,10033,2286,15494,,22352,xe" filled="f" strokecolor="#f9f9f9">
                  <v:path arrowok="t" o:connecttype="custom" o:connectlocs="0,0;0,0;0,0;0,0;0,0;0,0;0,0;0,0;0,0;0,0;0,0;0,0;0,0;0,0;0,0;0,0;0,0;0,0;0,0;0,0;0,0;0,0;0,0;0,0;0,0" o:connectangles="0,0,0,0,0,0,0,0,0,0,0,0,0,0,0,0,0,0,0,0,0,0,0,0,0" textboxrect="0,0,170561,208026"/>
                </v:shape>
                <v:shape id="Shape 55" o:spid="_x0000_s1067" style="position:absolute;left:25967;width:1801;height:2080;visibility:visible;mso-wrap-style:square;v-text-anchor:top" coordsize="180086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DRPMQA&#10;AADbAAAADwAAAGRycy9kb3ducmV2LnhtbESPS4vCQBCE7wv+h6EFL6KTXeOD6CjLsouLJ18HvTWZ&#10;NglmekJm1PjvHUHwWFTVV9Rs0ZhSXKl2hWUFn/0IBHFqdcGZgv3urzcB4TyyxtIyKbiTg8W89THD&#10;RNsbb+i69ZkIEHYJKsi9rxIpXZqTQde3FXHwTrY26IOsM6lrvAW4KeVXFI2kwYLDQo4V/eSUnrcX&#10;o2CdyVguzXE17prBcH/4xW4Zj5TqtJvvKQhPjX+HX+1/rSAewvNL+AFy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A0TzEAAAA2wAAAA8AAAAAAAAAAAAAAAAAmAIAAGRycy9k&#10;b3ducmV2LnhtbFBLBQYAAAAABAAEAPUAAACJAwAAAAA=&#10;" path="m96012,v16256,,30861,3301,43688,9906c152527,16383,162306,24511,169291,34289v6858,9780,10287,18924,10287,27813c179578,67310,177673,71882,173990,75946v-3683,4064,-8255,6096,-13716,6096c154432,82042,150114,80645,147193,77977v-2921,-2793,-5969,-7238,-9271,-13462c132969,55245,127254,48260,120650,43814,114046,39243,105918,36957,96393,36957v-15367,,-27686,5842,-36830,17653c50419,66421,45847,83439,45847,105664v,14986,2032,27305,6096,36957c56007,152273,61722,159385,68961,164084v7366,4699,16002,6985,26035,6985c105791,171069,114935,168401,122301,163195v7366,-5334,13081,-13462,17145,-24511c140970,133858,143256,129539,146177,125730v2794,-3683,7493,-5588,13843,-5588c165481,120142,170180,122047,174117,125984v4064,3810,5969,8509,5969,14097c180086,146685,178435,153670,175260,161289v-3175,7621,-8255,15113,-15113,22353c153416,190881,144653,196723,134112,201295v-10668,4444,-22987,6731,-36957,6731c86487,208026,76835,207010,68199,204977v-8509,-1904,-16510,-5079,-23622,-9397c37338,191262,30607,184785,24130,176149,19304,171576,14986,165353,11303,157480,7493,149606,4699,141224,2794,132461,1016,123698,,114300,,104394,,88138,2413,73660,7112,60960,11811,48133,18542,37211,27305,28067,36068,18923,46482,12064,58293,7239,70104,2413,82677,,96012,xe" filled="f" strokecolor="#f9f9f9">
                  <v:path arrowok="t" o:connecttype="custom" o:connectlocs="0,0;0,0;0,0;0,0;0,0;0,0;0,0;0,0;0,0;0,0;0,0;0,0;0,0;0,0;0,0;0,0;0,0;0,0;0,0;0,0;0,0;0,0;0,0;0,0;0,0;0,0;0,0;0,0;0,0;0,0;0,0;0,0;0,0;0,0;0,0" o:connectangles="0,0,0,0,0,0,0,0,0,0,0,0,0,0,0,0,0,0,0,0,0,0,0,0,0,0,0,0,0,0,0,0,0,0,0" textboxrect="0,0,180086,208026"/>
                </v:shape>
                <v:shape id="Shape 56" o:spid="_x0000_s1068" style="position:absolute;left:24103;width:1610;height:2080;visibility:visible;mso-wrap-style:square;v-text-anchor:top" coordsize="161036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i+ocQA&#10;AADbAAAADwAAAGRycy9kb3ducmV2LnhtbESPUWvCMBSF3wX/Q7jC3jRVhkg1LWMiuDGGU2Gvl+a2&#10;qUtuSpNp/ffLYLDHwznnO5xNOTgrrtSH1rOC+SwDQVx53XKj4HzaTVcgQkTWaD2TgjsFKIvxaIO5&#10;9jf+oOsxNiJBOOSowMTY5VKGypDDMPMdcfJq3zuMSfaN1D3eEtxZuciypXTYclow2NGzoerr+O0U&#10;1FtrnTl/tq/m/WV7ebsc7rVtlHqYDE9rEJGG+B/+a++1gscl/H5JP0AW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E4vqHEAAAA2wAAAA8AAAAAAAAAAAAAAAAAmAIAAGRycy9k&#10;b3ducmV2LnhtbFBLBQYAAAAABAAEAPUAAACJAwAAAAA=&#10;" path="m80010,v12319,,22987,1651,32131,4699c121158,7874,128778,11938,134874,17145v6096,5206,10541,10668,13335,16510c151130,39370,152527,45085,152527,50546v,5461,-1905,10287,-5715,14731c142875,69596,138049,71755,132207,71755v-5334,,-9398,-1270,-12065,-3937c117475,65277,114681,61340,111887,56134,108458,48895,104394,43307,99695,39370,95123,35560,87630,33655,77343,33655v-9652,,-17145,2032,-22860,6096c48768,43814,45974,48514,45974,53975v,3301,889,6223,2794,8636c50546,65151,53213,67310,56642,69214v3556,1906,7112,3303,10795,4446c70993,74802,77470,76453,86614,78867v10795,2413,20828,5334,29972,8509c125730,90551,133477,94488,140081,99060v6477,4699,11684,10667,15367,17907c159258,124206,161036,132969,161036,143128v,12320,-3175,23496,-9525,33402c145034,186436,135763,194183,123571,199644v-12065,5588,-26416,8382,-43053,8382c60706,208026,44323,204215,31369,196723,22098,191262,14478,183896,8763,174751,2921,165608,,156590,,147701v,-5588,2032,-10287,5842,-14225c9652,129413,14605,127508,20447,127508v4953,,9017,1524,12446,4572c36195,135127,38989,139573,41148,145161v2413,5969,4953,11049,7620,14986c51562,163957,55245,167259,60071,169672v4826,2540,11303,3683,19431,3683c90551,173355,99568,170942,106299,165862v6731,-4953,10160,-11176,10160,-18415c116459,141732,114681,137033,111125,133350v-3556,-3683,-8382,-6477,-14351,-8510c90805,122809,82550,120650,72009,118237,57658,114808,45720,110871,35941,106426,26289,101853,18542,95503,12573,87502,6731,79501,3810,69469,3810,57531v,-11304,3048,-21463,9271,-30226c19177,18414,28067,11684,39624,7112,51181,2413,64643,,80010,xe" filled="f" strokecolor="#f9f9f9">
                  <v:path arrowok="t" o:connecttype="custom" o:connectlocs="0,0;0,0;0,0;0,0;0,0;0,0;0,0;0,0;0,0;0,0;0,0;0,0;0,0;0,0;0,0;0,0;0,0;0,0;0,0;0,0;0,0;0,0;0,0;0,0;0,0;0,0;0,0;0,0;0,0;0,0;0,0;0,0;0,0;0,0;0,0;0,0;0,0;0,0;0,0;0,0;0,0;0,0;0,0;0,0;0,0" o:connectangles="0,0,0,0,0,0,0,0,0,0,0,0,0,0,0,0,0,0,0,0,0,0,0,0,0,0,0,0,0,0,0,0,0,0,0,0,0,0,0,0,0,0,0,0,0" textboxrect="0,0,161036,208026"/>
                </v:shape>
                <v:shape id="Shape 57" o:spid="_x0000_s1069" style="position:absolute;left:21353;width:1706;height:2080;visibility:visible;mso-wrap-style:square;v-text-anchor:top" coordsize="170561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Py7sUA&#10;AADbAAAADwAAAGRycy9kb3ducmV2LnhtbESPT2vCQBTE74V+h+UVvIhuFFsldZVSFPVm/YfHZ/Y1&#10;CWbfhuyaxG/vFoQeh5n5DTOdt6YQNVUut6xg0I9AECdW55wqOOyXvQkI55E1FpZJwZ0czGevL1OM&#10;tW34h+qdT0WAsItRQeZ9GUvpkowMur4tiYP3ayuDPsgqlbrCJsBNIYdR9CEN5hwWMizpO6PkursZ&#10;BXVRX5rJ+3nV3SwGd33cXscnfVCq89Z+fYLw1Pr/8LO91gpGY/j7En6An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0/LuxQAAANsAAAAPAAAAAAAAAAAAAAAAAJgCAABkcnMv&#10;ZG93bnJldi54bWxQSwUGAAAAAAQABAD1AAAAigMAAAAA&#10;" path="m22352,v6858,,12319,2286,16510,6858c43180,11430,45212,18034,45212,26797r,53467l125349,80264r,-53467c125349,18161,127381,11557,131572,6858,135636,2286,140970,,147701,v6731,,12319,2286,16510,6858c168402,11430,170561,18034,170561,26797r,154304c170561,189864,168402,196596,164211,201168v-4318,4571,-9779,6858,-16510,6858c140843,208026,135382,205739,131445,201168v-4064,-4699,-6096,-11304,-6096,-20067l125349,117983r-80137,l45212,181101v,8763,-2032,15495,-6350,20067c34544,205739,29083,208026,22352,208026v-6731,,-12192,-2287,-16256,-6858c2032,196469,,189864,,181101l,26797c,18161,2032,11430,6096,6858,10033,2286,15494,,22352,xe" filled="f" strokecolor="#f9f9f9">
                  <v:path arrowok="t" o:connecttype="custom" o:connectlocs="0,0;0,0;0,0;0,0;0,0;0,0;0,0;0,0;0,0;0,0;0,0;0,0;0,0;0,0;0,0;0,0;0,0;0,0;0,0;0,0;0,0;0,0;0,0;0,0;0,0" o:connectangles="0,0,0,0,0,0,0,0,0,0,0,0,0,0,0,0,0,0,0,0,0,0,0,0,0" textboxrect="0,0,170561,208026"/>
                </v:shape>
                <v:shape id="Shape 58" o:spid="_x0000_s1070" style="position:absolute;left:19061;width:1924;height:2080;visibility:visible;mso-wrap-style:square;v-text-anchor:top" coordsize="192405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HiO78A&#10;AADbAAAADwAAAGRycy9kb3ducmV2LnhtbERPTU/CQBC9m/AfNkPCTbaIEFNZCDFqvFrA86Q7toXd&#10;2dJdSvn3zsGE48v7Xm0G71RPXWwCG5hNM1DEZbANVwb2u4/HF1AxIVt0gcnAjSJs1qOHFeY2XPmb&#10;+iJVSkI45migTqnNtY5lTR7jNLTEwv2GzmMS2FXadniVcO/0U5YttceGpaHGlt5qKk/FxRt4Li72&#10;s9fojrf5+/nn0LTbyi2MmYyH7SuoREO6i//dX1Z8Mla+yA/Q6z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3EeI7vwAAANsAAAAPAAAAAAAAAAAAAAAAAJgCAABkcnMvZG93bnJl&#10;di54bWxQSwUGAAAAAAQABAD1AAAAhAMAAAAA&#10;" path="m104775,v13462,,25400,1905,35941,5461c151130,9144,159766,13715,166370,19303v6604,5589,11557,11558,14986,17908c184658,43434,186436,49149,186436,54228v,5716,-2159,10669,-6350,14606c175768,72898,170688,74930,164719,74930v-3302,,-6477,-762,-9525,-2286c152273,71120,149733,68961,147574,66167,142748,58547,138811,52959,135509,49149v-3175,-3684,-7493,-6859,-12954,-9398c117094,37338,110236,36068,101854,36068v-8763,,-16637,1396,-23368,4445c71628,43434,65786,47878,60960,53467,56134,59182,52324,66294,49657,74676v-2540,8509,-3937,17907,-3937,28194c45720,125222,50800,142367,60833,154177v10033,11685,24003,17654,42037,17654c111760,171831,120142,170561,128016,168275v7747,-2286,15240,-5461,22479,-9272l150495,131445r-27940,c114554,131445,108331,130175,104013,127635v-4445,-2667,-6731,-7112,-6731,-13589c97282,108965,99187,104648,102870,101346v3810,-3302,8763,-4953,14859,-4953l162687,96393v5715,,10795,508,15113,1524c182118,99060,185547,101600,188341,105537v2667,3810,4064,9398,4064,16637l192405,159765v,5208,-508,9525,-1651,12955c189611,176149,187706,179070,184785,181737v-2921,2666,-6477,5080,-10795,7493c161925,195707,150368,200406,139192,203453v-11176,3048,-23368,4573,-36576,4573c87249,208026,73152,205613,60452,200914,47752,196088,36830,189230,27940,180086,18923,171069,12065,160020,7239,147193,2413,134239,,119888,,104013,,88392,2286,74168,6985,61214,11684,48260,18542,37211,27686,28067,36703,19050,47752,12064,60706,7239,73660,2413,88392,,104775,xe" filled="f" strokecolor="#f9f9f9">
                  <v:path arrowok="t" o:connecttype="custom" o:connectlocs="0,0;0,0;0,0;0,0;0,0;0,0;0,0;0,0;0,0;0,0;0,0;0,0;0,0;0,0;0,0;0,0;0,0;0,0;0,0;0,0;0,0;0,0;0,0;0,0;0,0;0,0;0,0;0,0;0,0;0,0;0,0;0,0;0,0;0,0;0,0;0,0;0,0;0,0;0,0;0,0;0,0;0,0;0,0;0,0" o:connectangles="0,0,0,0,0,0,0,0,0,0,0,0,0,0,0,0,0,0,0,0,0,0,0,0,0,0,0,0,0,0,0,0,0,0,0,0,0,0,0,0,0,0,0,0" textboxrect="0,0,192405,208026"/>
                </v:shape>
                <v:shape id="Shape 59" o:spid="_x0000_s1071" style="position:absolute;left:18274;width:452;height:2080;visibility:visible;mso-wrap-style:square;v-text-anchor:top" coordsize="45212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VWw8MA&#10;AADbAAAADwAAAGRycy9kb3ducmV2LnhtbESPQWvCQBSE74L/YXmCF6mbFtE2dZUiFDxIQePF2yP7&#10;moTmvQ27q8Z/7wpCj8PMfMMs1z236kI+NE4MvE4zUCSls41UBo7F98s7qBBRLLZOyMCNAqxXw8ES&#10;c+uusqfLIVYqQSTkaKCOscu1DmVNjGHqOpLk/TrPGJP0lbYerwnOrX7LsrlmbCQt1NjRpqby73Bm&#10;A9uK/cT2P4XEYnfi+Wmx3/HCmPGo//oEFamP/+Fne2sNzD7g8SX9AL2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pVWw8MAAADbAAAADwAAAAAAAAAAAAAAAACYAgAAZHJzL2Rv&#10;d25yZXYueG1sUEsFBgAAAAAEAAQA9QAAAIgDAAAAAA==&#10;" path="m22352,v6731,,12319,2286,16510,6858c43180,11430,45212,18034,45212,26797r,154304c45212,189864,43180,196596,38989,201168v-4318,4571,-9779,6858,-16637,6858c15875,208026,10414,205739,6350,201168,2159,196596,,189864,,181101l,26797c,18034,2159,11430,6223,6858,10414,2286,15748,,22352,xe" filled="f" strokecolor="#f9f9f9">
                  <v:path arrowok="t" o:connecttype="custom" o:connectlocs="0,0;0,0;0,0;0,0;0,0;0,0;0,0;0,0;0,0;0,0;0,0" o:connectangles="0,0,0,0,0,0,0,0,0,0,0" textboxrect="0,0,45212,208026"/>
                </v:shape>
                <v:shape id="Shape 60" o:spid="_x0000_s1072" style="position:absolute;left:16141;width:1706;height:2080;visibility:visible;mso-wrap-style:square;v-text-anchor:top" coordsize="170561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P8R8MA&#10;AADbAAAADwAAAGRycy9kb3ducmV2LnhtbERPTWvCQBC9F/wPyxR6KWZjwSppNiJiab1VjeJxmp0m&#10;wexsyG6T+O/dQ6HHx/tOV6NpRE+dqy0rmEUxCOLC6ppLBfnxfboE4TyyxsYyKbiRg1U2eUgx0Xbg&#10;PfUHX4oQwi5BBZX3bSKlKyoy6CLbEgfux3YGfYBdKXWHQwg3jXyJ41dpsObQUGFLm4qK6+HXKOib&#10;/ntYzi8fz7vt7KZPX9fFWedKPT2O6zcQnkb/L/5zf2oF87A+fAk/QGZ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uP8R8MAAADbAAAADwAAAAAAAAAAAAAAAACYAgAAZHJzL2Rv&#10;d25yZXYueG1sUEsFBgAAAAAEAAQA9QAAAIgDAAAAAA==&#10;" path="m22352,v6858,,12319,2286,16510,6858c43180,11430,45212,18034,45212,26797r,53467l125349,80264r,-53467c125349,18161,127381,11557,131572,6858,135636,2286,140970,,147701,v6731,,12319,2286,16510,6858c168402,11430,170561,18034,170561,26797r,154304c170561,189864,168402,196596,164211,201168v-4318,4571,-9779,6858,-16510,6858c140843,208026,135382,205739,131445,201168v-4064,-4699,-6096,-11304,-6096,-20067l125349,117983r-80137,l45212,181101v,8763,-2032,15495,-6350,20067c34544,205739,29083,208026,22352,208026v-6731,,-12192,-2287,-16256,-6858c2032,196469,,189864,,181101l,26797c,18161,2032,11430,6096,6858,10033,2286,15494,,22352,xe" filled="f" strokecolor="#f9f9f9">
                  <v:path arrowok="t" o:connecttype="custom" o:connectlocs="0,0;0,0;0,0;0,0;0,0;0,0;0,0;0,0;0,0;0,0;0,0;0,0;0,0;0,0;0,0;0,0;0,0;0,0;0,0;0,0;0,0;0,0;0,0;0,0;0,0" o:connectangles="0,0,0,0,0,0,0,0,0,0,0,0,0,0,0,0,0,0,0,0,0,0,0,0,0" textboxrect="0,0,170561,208026"/>
                </v:shape>
                <v:shape id="Shape 61" o:spid="_x0000_s1073" style="position:absolute;left:7647;width:1871;height:2080;visibility:visible;mso-wrap-style:square;v-text-anchor:top" coordsize="187071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IJmcQA&#10;AADbAAAADwAAAGRycy9kb3ducmV2LnhtbESPUWvCQBCE3wv9D8cW+lYvCpUSPcVaWsT2xdQfsObW&#10;JJjbC3dbk/rre4LQx2FmvmHmy8G16kwhNp4NjEcZKOLS24YrA/vv96cXUFGQLbaeycAvRVgu7u/m&#10;mFvf847OhVQqQTjmaKAW6XKtY1mTwzjyHXHyjj44lCRDpW3APsFdqydZNtUOG04LNXa0rqk8FT/O&#10;wFs/XDYsn7uvQyjk9bL+oGI7MebxYVjNQAkN8h++tTfWwPMYrl/SD9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yCZnEAAAA2wAAAA8AAAAAAAAAAAAAAAAAmAIAAGRycy9k&#10;b3ducmV2LnhtbFBLBQYAAAAABAAEAPUAAACJAwAAAAA=&#10;" path="m92710,v5969,,11049,1270,15113,3556c112014,5842,115316,8889,117729,12446v2413,3555,4445,7112,5842,10541c124968,26543,126873,31369,129159,37464r51689,127636c185039,175133,187071,182372,187071,187071v,5334,-2159,10160,-6477,14478c176276,205867,171069,208026,164846,208026v-3556,,-6604,-636,-9271,-1905c153035,204724,150876,203073,149225,200914v-1778,-2159,-3556,-5462,-5334,-9779c141986,186689,140589,183642,139827,181864r-9144,-24003l54991,157861r-8636,23367c42545,191389,39243,198374,36322,202184v-2921,3937,-7747,5842,-14605,5842c15875,208026,10922,205867,6477,201802,2159,197612,,192786,,187325v,-2922,381,-5969,1397,-8763c2286,175640,3810,171576,5842,166243l56007,39115v1397,-3682,3048,-8127,5207,-13334c63246,20574,65405,16128,67818,12446,70231,8889,73533,5842,77724,3556,81788,1270,86741,,92710,xe" filled="f" strokecolor="#f9f9f9">
                  <v:path arrowok="t" o:connecttype="custom" o:connectlocs="0,0;0,0;0,0;0,0;0,0;0,0;0,0;0,0;0,0;0,0;0,0;0,0;0,0;0,0;0,0;0,0;0,0;0,0;0,0;0,0;0,0;0,0;0,0;0,0;0,0;0,0;0,0" o:connectangles="0,0,0,0,0,0,0,0,0,0,0,0,0,0,0,0,0,0,0,0,0,0,0,0,0,0,0" textboxrect="0,0,187071,208026"/>
                </v:shape>
                <v:shape id="Shape 62" o:spid="_x0000_s1074" style="position:absolute;left:5861;width:1610;height:2080;visibility:visible;mso-wrap-style:square;v-text-anchor:top" coordsize="161036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ouf8QA&#10;AADbAAAADwAAAGRycy9kb3ducmV2LnhtbESPUWvCMBSF3wf+h3AF32aqoIxqWsZEmCJjU2Gvl+a2&#10;qUtuSpNp/ffLYLDHwznnO5x1OTgrrtSH1rOC2TQDQVx53XKj4HzaPj6BCBFZo/VMCu4UoCxGD2vM&#10;tb/xB12PsREJwiFHBSbGLpcyVIYchqnviJNX+95hTLJvpO7xluDOynmWLaXDltOCwY5eDFVfx2+n&#10;oN5Y68z5s92bt93mcri832vbKDUZD88rEJGG+B/+a79qBYs5/H5JP0AW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aLn/EAAAA2wAAAA8AAAAAAAAAAAAAAAAAmAIAAGRycy9k&#10;b3ducmV2LnhtbFBLBQYAAAAABAAEAPUAAACJAwAAAAA=&#10;" path="m80010,v12319,,22987,1651,32131,4699c121158,7874,128778,11938,134874,17145v6096,5206,10541,10668,13335,16510c151130,39370,152527,45085,152527,50546v,5461,-1905,10287,-5715,14731c143002,69596,138049,71755,132207,71755v-5334,,-9398,-1270,-12065,-3937c117475,65277,114681,61340,111887,56134,108458,48895,104394,43307,99695,39370,95123,35560,87630,33655,77343,33655v-9652,,-17145,2032,-22860,6096c48768,43814,45974,48514,45974,53975v,3301,889,6223,2794,8636c50546,65151,53213,67310,56642,69214v3556,1906,7112,3303,10795,4446c70993,74802,77470,76453,86614,78867v10795,2413,20828,5334,29972,8509c125730,90551,133477,94488,140081,99060v6477,4699,11684,10667,15367,17907c159258,124206,161036,132969,161036,143128v,12320,-3175,23496,-9525,33402c145034,186436,135763,194183,123571,199644v-12065,5588,-26416,8382,-43053,8382c60706,208026,44323,204215,31369,196723,22098,191262,14478,183896,8763,174751,2921,165608,,156590,,147701v,-5588,2032,-10287,5842,-14225c9652,129413,14605,127508,20447,127508v4953,,9017,1524,12446,4572c36195,135127,38989,139573,41148,145161v2413,5969,4953,11049,7620,14986c51562,163957,55245,167259,60071,169672v4826,2540,11303,3683,19431,3683c90551,173355,99568,170942,106299,165862v6731,-4953,10160,-11176,10160,-18415c116459,141732,114681,137033,111125,133350v-3556,-3683,-8382,-6477,-14351,-8510c90805,122809,82550,120650,72009,118237,57658,114808,45720,110871,35941,106426,26289,101853,18542,95503,12573,87502,6731,79501,3810,69469,3810,57531v,-11304,3048,-21463,9271,-30226c19177,18414,28067,11684,39624,7112,51181,2413,64643,,80010,xe" filled="f" strokecolor="#f9f9f9">
                  <v:path arrowok="t" o:connecttype="custom" o:connectlocs="0,0;0,0;0,0;0,0;0,0;0,0;0,0;0,0;0,0;0,0;0,0;0,0;0,0;0,0;0,0;0,0;0,0;0,0;0,0;0,0;0,0;0,0;0,0;0,0;0,0;0,0;0,0;0,0;0,0;0,0;0,0;0,0;0,0;0,0;0,0;0,0;0,0;0,0;0,0;0,0;0,0;0,0;0,0;0,0;0,0" o:connectangles="0,0,0,0,0,0,0,0,0,0,0,0,0,0,0,0,0,0,0,0,0,0,0,0,0,0,0,0,0,0,0,0,0,0,0,0,0,0,0,0,0,0,0,0,0" textboxrect="0,0,161036,208026"/>
                </v:shape>
                <v:shape id="Shape 63" o:spid="_x0000_s1075" style="position:absolute;left:1917;width:1871;height:2080;visibility:visible;mso-wrap-style:square;v-text-anchor:top" coordsize="187071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wydcQA&#10;AADbAAAADwAAAGRycy9kb3ducmV2LnhtbESPUUvDQBCE3wX/w7GCb+3FiiJpr0UrSqm+NO0P2Oa2&#10;SWhuL9ytTeyv9woFH4eZ+YaZLQbXqhOF2Hg28DDOQBGX3jZcGdhtP0YvoKIgW2w9k4FfirCY397M&#10;MLe+5w2dCqlUgnDM0UAt0uVax7Imh3HsO+LkHXxwKEmGStuAfYK7Vk+y7Fk7bDgt1NjRsqbyWPw4&#10;A+/9cF6xfG2+96GQt/Pyk4r1xJj7u+F1CkpokP/wtb2yBp4e4fIl/QA9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sMnXEAAAA2wAAAA8AAAAAAAAAAAAAAAAAmAIAAGRycy9k&#10;b3ducmV2LnhtbFBLBQYAAAAABAAEAPUAAACJAwAAAAA=&#10;" path="m92710,v5969,,11049,1270,15113,3556c112014,5842,115316,8889,117729,12446v2413,3555,4445,7112,5842,10541c124968,26543,126873,31369,129159,37464r51689,127636c185039,175133,187071,182372,187071,187071v,5334,-2159,10160,-6477,14478c176276,205867,171069,208026,164846,208026v-3556,,-6604,-636,-9271,-1905c153035,204724,150876,203073,149225,200914v-1778,-2159,-3556,-5462,-5334,-9779c141986,186689,140589,183642,139827,181864r-9144,-24003l54991,157861r-8636,23367c42545,191389,39243,198374,36322,202184v-2921,3937,-7747,5842,-14605,5842c15875,208026,10922,205867,6477,201802,2159,197612,,192786,,187325v,-2922,381,-5969,1397,-8763c2286,175640,3810,171576,5842,166243l56007,39115v1397,-3682,3048,-8127,5207,-13334c63246,20574,65405,16128,67818,12446,70231,8889,73533,5842,77724,3556,81788,1270,86741,,92710,xe" filled="f" strokecolor="#f9f9f9">
                  <v:path arrowok="t" o:connecttype="custom" o:connectlocs="0,0;0,0;0,0;0,0;0,0;0,0;0,0;0,0;0,0;0,0;0,0;0,0;0,0;0,0;0,0;0,0;0,0;0,0;0,0;0,0;0,0;0,0;0,0;0,0;0,0;0,0;0,0" o:connectangles="0,0,0,0,0,0,0,0,0,0,0,0,0,0,0,0,0,0,0,0,0,0,0,0,0,0,0" textboxrect="0,0,187071,208026"/>
                </v:shape>
                <v:shape id="Shape 64" o:spid="_x0000_s1076" style="position:absolute;left:2;width:1723;height:2080;visibility:visible;mso-wrap-style:square;v-text-anchor:top" coordsize="172339,208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OYRsYA&#10;AADbAAAADwAAAGRycy9kb3ducmV2LnhtbESPW2sCMRSE3wv+h3CEvtWsxYpszS5iKUgL4u2hfTts&#10;jnvp5mRJUl399U1B8HGYmW+Yed6bVpzI+dqygvEoAUFcWF1zqeCwf3+agfABWWNrmRRcyEOeDR7m&#10;mGp75i2ddqEUEcI+RQVVCF0qpS8qMuhHtiOO3tE6gyFKV0rt8BzhppXPSTKVBmuOCxV2tKyo+Nn9&#10;GgWL1f6j6T6vb438Pq43k69m491Vqcdhv3gFEagP9/CtvdIKXibw/yX+AJn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1OYRsYAAADbAAAADwAAAAAAAAAAAAAAAACYAgAAZHJz&#10;L2Rvd25yZXYueG1sUEsFBgAAAAAEAAQA9QAAAIsDAAAAAA==&#10;" path="m22352,v6858,,12319,2286,16510,6858c43180,11430,45212,18034,45212,26797r,66040l118237,12446v3937,-4064,7239,-7239,10160,-9271c131318,1143,135382,,140335,v6477,,11684,2032,15748,5842c160147,9778,162179,14477,162179,20065v,6478,-3175,12955,-9779,19178l105029,83312r53340,76453c163449,166115,167132,171576,169164,176022v2159,4445,3175,8890,3175,13080c172339,194183,170434,198627,166370,202438v-3937,3683,-9271,5588,-16002,5588c144399,208026,139319,206628,135509,204089v-3937,-2667,-7112,-6096,-9779,-10414c123063,189484,120904,185674,119126,182626l74422,112268,45212,141859r,39242c45212,189992,43180,196723,38862,201168v-4318,4571,-9779,6858,-16510,6858c18542,208026,14859,207010,11303,204977,7747,202946,4953,200151,2921,196469,1524,193801,762,190753,508,187198,254,183769,,178815,,172465l,26797c,18161,2032,11430,6096,6858,10033,2286,15494,,22352,xe" filled="f" strokecolor="#f9f9f9">
                  <v:path arrowok="t" o:connecttype="custom" o:connectlocs="0,0;0,0;0,0;0,0;0,0;0,0;0,0;0,0;0,0;0,0;0,0;0,0;0,0;0,0;0,0;0,0;0,0;0,0;0,0;0,0;0,0;0,0;0,0;0,0;0,0;0,0;0,0;0,0;0,0;0,0;0,0" o:connectangles="0,0,0,0,0,0,0,0,0,0,0,0,0,0,0,0,0,0,0,0,0,0,0,0,0,0,0,0,0,0,0" textboxrect="0,0,172339,208026"/>
                </v:shape>
                <w10:anchorlock/>
              </v:group>
            </w:pict>
          </mc:Fallback>
        </mc:AlternateContent>
      </w:r>
    </w:p>
    <w:p w:rsidR="00041F15" w:rsidRPr="00B8013A" w:rsidRDefault="00B8013A" w:rsidP="00B8013A">
      <w:pPr>
        <w:rPr>
          <w:rFonts w:ascii="Times New Roman" w:hAnsi="Times New Roman" w:cs="Times New Roman"/>
          <w:b/>
          <w:sz w:val="28"/>
          <w:szCs w:val="24"/>
        </w:rPr>
      </w:pPr>
      <w:r w:rsidRPr="00B8013A">
        <w:rPr>
          <w:rFonts w:ascii="Times New Roman" w:hAnsi="Times New Roman" w:cs="Times New Roman"/>
          <w:b/>
          <w:sz w:val="28"/>
          <w:szCs w:val="24"/>
        </w:rPr>
        <w:t>MARKING SCHEME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6745"/>
        <w:gridCol w:w="2520"/>
      </w:tblGrid>
      <w:tr w:rsidR="00D56B6B" w:rsidRPr="00F06442" w:rsidTr="005F1D48">
        <w:tc>
          <w:tcPr>
            <w:tcW w:w="6745" w:type="dxa"/>
          </w:tcPr>
          <w:p w:rsidR="00D56B6B" w:rsidRPr="00F06442" w:rsidRDefault="00D56B6B" w:rsidP="0080117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80117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arks and comments</w: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Default="00D56B6B" w:rsidP="003B0B89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(i) </w:t>
            </w:r>
            <w:r w:rsidRPr="00F06442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639" w:dyaOrig="279">
                <v:shape id="_x0000_i1025" type="#_x0000_t75" style="width:32.25pt;height:14.25pt" o:ole="">
                  <v:imagedata r:id="rId10" o:title=""/>
                </v:shape>
                <o:OLEObject Type="Embed" ProgID="Equation.DSMT4" ShapeID="_x0000_i1025" DrawAspect="Content" ObjectID="_1749646812" r:id="rId11"/>
              </w:object>
            </w:r>
          </w:p>
          <w:p w:rsidR="0080117A" w:rsidRPr="00F06442" w:rsidRDefault="0080117A" w:rsidP="0080117A">
            <w:pPr>
              <w:pStyle w:val="ListParagraph"/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56B6B" w:rsidRDefault="00D56B6B" w:rsidP="0080117A">
            <w:pPr>
              <w:pStyle w:val="ListParagraph"/>
              <w:ind w:left="78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ii) </w:t>
            </w:r>
            <w:r w:rsidRPr="00F06442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560" w:dyaOrig="279">
                <v:shape id="_x0000_i1026" type="#_x0000_t75" style="width:27.75pt;height:14.25pt" o:ole="">
                  <v:imagedata r:id="rId12" o:title=""/>
                </v:shape>
                <o:OLEObject Type="Embed" ProgID="Equation.DSMT4" ShapeID="_x0000_i1026" DrawAspect="Content" ObjectID="_1749646813" r:id="rId13"/>
              </w:object>
            </w:r>
          </w:p>
          <w:p w:rsidR="0080117A" w:rsidRPr="00F06442" w:rsidRDefault="0080117A" w:rsidP="003B0B89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56B6B" w:rsidRPr="00F06442" w:rsidRDefault="00D56B6B" w:rsidP="0080117A">
            <w:pPr>
              <w:pStyle w:val="ListParagraph"/>
              <w:ind w:left="78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iii) </w:t>
            </w:r>
            <w:r w:rsidRPr="00F06442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980" w:dyaOrig="320">
                <v:shape id="_x0000_i1027" type="#_x0000_t75" style="width:48.75pt;height:15.75pt" o:ole="">
                  <v:imagedata r:id="rId14" o:title=""/>
                </v:shape>
                <o:OLEObject Type="Embed" ProgID="Equation.DSMT4" ShapeID="_x0000_i1027" DrawAspect="Content" ObjectID="_1749646814" r:id="rId15"/>
              </w:object>
            </w:r>
          </w:p>
        </w:tc>
        <w:tc>
          <w:tcPr>
            <w:tcW w:w="2520" w:type="dxa"/>
          </w:tcPr>
          <w:p w:rsidR="00D56B6B" w:rsidRDefault="00ED0102">
            <w:r w:rsidRPr="006F507F">
              <w:rPr>
                <w:position w:val="-12"/>
              </w:rPr>
              <w:object w:dxaOrig="279" w:dyaOrig="360">
                <v:shape id="_x0000_i1028" type="#_x0000_t75" style="width:14.25pt;height:18pt" o:ole="">
                  <v:imagedata r:id="rId16" o:title=""/>
                </v:shape>
                <o:OLEObject Type="Embed" ProgID="Equation.DSMT4" ShapeID="_x0000_i1028" DrawAspect="Content" ObjectID="_1749646815" r:id="rId17"/>
              </w:object>
            </w:r>
          </w:p>
          <w:p w:rsidR="00ED0102" w:rsidRDefault="00ED0102"/>
          <w:p w:rsidR="00ED0102" w:rsidRDefault="00ED0102">
            <w:r w:rsidRPr="006F507F">
              <w:rPr>
                <w:position w:val="-12"/>
              </w:rPr>
              <w:object w:dxaOrig="279" w:dyaOrig="360">
                <v:shape id="_x0000_i1029" type="#_x0000_t75" style="width:14.25pt;height:18pt" o:ole="">
                  <v:imagedata r:id="rId18" o:title=""/>
                </v:shape>
                <o:OLEObject Type="Embed" ProgID="Equation.DSMT4" ShapeID="_x0000_i1029" DrawAspect="Content" ObjectID="_1749646816" r:id="rId19"/>
              </w:object>
            </w:r>
          </w:p>
          <w:p w:rsidR="00ED0102" w:rsidRDefault="00ED0102"/>
          <w:p w:rsidR="00ED0102" w:rsidRPr="00F06442" w:rsidRDefault="0097223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320" w:dyaOrig="360">
                <v:shape id="_x0000_i1030" type="#_x0000_t75" style="width:15.75pt;height:18pt" o:ole="">
                  <v:imagedata r:id="rId20" o:title=""/>
                </v:shape>
                <o:OLEObject Type="Embed" ProgID="Equation.DSMT4" ShapeID="_x0000_i1030" DrawAspect="Content" ObjectID="_1749646817" r:id="rId21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97223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7223F">
              <w:rPr>
                <w:position w:val="-4"/>
              </w:rPr>
              <w:object w:dxaOrig="200" w:dyaOrig="260">
                <v:shape id="_x0000_i1031" type="#_x0000_t75" style="width:9.75pt;height:12.75pt" o:ole="">
                  <v:imagedata r:id="rId22" o:title=""/>
                </v:shape>
                <o:OLEObject Type="Embed" ProgID="Equation.DSMT4" ShapeID="_x0000_i1031" DrawAspect="Content" ObjectID="_1749646818" r:id="rId23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 w:rsidP="003B0B89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56B6B" w:rsidRPr="00F06442" w:rsidRDefault="00ED0102" w:rsidP="003B0B89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102">
              <w:rPr>
                <w:rFonts w:ascii="Times New Roman" w:hAnsi="Times New Roman" w:cs="Times New Roman"/>
                <w:b/>
                <w:position w:val="-86"/>
                <w:sz w:val="24"/>
                <w:szCs w:val="24"/>
              </w:rPr>
              <w:object w:dxaOrig="1860" w:dyaOrig="1900">
                <v:shape id="_x0000_i1032" type="#_x0000_t75" style="width:93pt;height:94.5pt" o:ole="">
                  <v:imagedata r:id="rId24" o:title=""/>
                </v:shape>
                <o:OLEObject Type="Embed" ProgID="Equation.DSMT4" ShapeID="_x0000_i1032" DrawAspect="Content" ObjectID="_1749646819" r:id="rId25"/>
              </w:object>
            </w:r>
          </w:p>
        </w:tc>
        <w:tc>
          <w:tcPr>
            <w:tcW w:w="2520" w:type="dxa"/>
          </w:tcPr>
          <w:p w:rsidR="00ED0102" w:rsidRDefault="00ED0102"/>
          <w:p w:rsidR="00ED0102" w:rsidRDefault="00ED0102"/>
          <w:p w:rsidR="00ED0102" w:rsidRDefault="00ED0102"/>
          <w:p w:rsidR="00ED0102" w:rsidRDefault="00ED0102"/>
          <w:p w:rsidR="00D56B6B" w:rsidRDefault="00ED0102">
            <w:r w:rsidRPr="006F507F">
              <w:rPr>
                <w:position w:val="-12"/>
              </w:rPr>
              <w:object w:dxaOrig="279" w:dyaOrig="360">
                <v:shape id="_x0000_i1033" type="#_x0000_t75" style="width:14.25pt;height:18pt" o:ole="">
                  <v:imagedata r:id="rId26" o:title=""/>
                </v:shape>
                <o:OLEObject Type="Embed" ProgID="Equation.DSMT4" ShapeID="_x0000_i1033" DrawAspect="Content" ObjectID="_1749646820" r:id="rId27"/>
              </w:object>
            </w:r>
          </w:p>
          <w:p w:rsidR="00ED0102" w:rsidRDefault="00ED0102">
            <w:r w:rsidRPr="006F507F">
              <w:rPr>
                <w:position w:val="-12"/>
              </w:rPr>
              <w:object w:dxaOrig="279" w:dyaOrig="360">
                <v:shape id="_x0000_i1034" type="#_x0000_t75" style="width:14.25pt;height:18pt" o:ole="">
                  <v:imagedata r:id="rId26" o:title=""/>
                </v:shape>
                <o:OLEObject Type="Embed" ProgID="Equation.DSMT4" ShapeID="_x0000_i1034" DrawAspect="Content" ObjectID="_1749646821" r:id="rId28"/>
              </w:object>
            </w:r>
          </w:p>
          <w:p w:rsidR="00ED0102" w:rsidRPr="00ED0102" w:rsidRDefault="00ED0102">
            <w:r w:rsidRPr="006F507F">
              <w:rPr>
                <w:position w:val="-12"/>
              </w:rPr>
              <w:object w:dxaOrig="279" w:dyaOrig="360">
                <v:shape id="_x0000_i1035" type="#_x0000_t75" style="width:14.25pt;height:18pt" o:ole="">
                  <v:imagedata r:id="rId26" o:title=""/>
                </v:shape>
                <o:OLEObject Type="Embed" ProgID="Equation.DSMT4" ShapeID="_x0000_i1035" DrawAspect="Content" ObjectID="_1749646822" r:id="rId29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ED010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>
                <v:shape id="_x0000_i1036" type="#_x0000_t75" style="width:9.75pt;height:14.25pt" o:ole="">
                  <v:imagedata r:id="rId30" o:title=""/>
                </v:shape>
                <o:OLEObject Type="Embed" ProgID="Equation.DSMT4" ShapeID="_x0000_i1036" DrawAspect="Content" ObjectID="_1749646823" r:id="rId31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 w:rsidP="003B0B89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56B6B" w:rsidRPr="00F06442" w:rsidRDefault="00D56B6B" w:rsidP="003B0B89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position w:val="-80"/>
                <w:sz w:val="24"/>
                <w:szCs w:val="24"/>
              </w:rPr>
              <w:object w:dxaOrig="2760" w:dyaOrig="2180">
                <v:shape id="_x0000_i1037" type="#_x0000_t75" style="width:138pt;height:109.5pt" o:ole="">
                  <v:imagedata r:id="rId32" o:title=""/>
                </v:shape>
                <o:OLEObject Type="Embed" ProgID="Equation.DSMT4" ShapeID="_x0000_i1037" DrawAspect="Content" ObjectID="_1749646824" r:id="rId33"/>
              </w:object>
            </w:r>
          </w:p>
        </w:tc>
        <w:tc>
          <w:tcPr>
            <w:tcW w:w="2520" w:type="dxa"/>
          </w:tcPr>
          <w:p w:rsidR="0097223F" w:rsidRDefault="0097223F"/>
          <w:p w:rsidR="0097223F" w:rsidRDefault="0097223F"/>
          <w:p w:rsidR="0097223F" w:rsidRDefault="0097223F"/>
          <w:p w:rsidR="0097223F" w:rsidRDefault="0097223F"/>
          <w:p w:rsidR="00D56B6B" w:rsidRDefault="0097223F">
            <w:r w:rsidRPr="006F507F">
              <w:rPr>
                <w:position w:val="-12"/>
              </w:rPr>
              <w:object w:dxaOrig="340" w:dyaOrig="360">
                <v:shape id="_x0000_i1038" type="#_x0000_t75" style="width:17.25pt;height:18pt" o:ole="">
                  <v:imagedata r:id="rId34" o:title=""/>
                </v:shape>
                <o:OLEObject Type="Embed" ProgID="Equation.DSMT4" ShapeID="_x0000_i1038" DrawAspect="Content" ObjectID="_1749646825" r:id="rId35"/>
              </w:object>
            </w:r>
          </w:p>
          <w:p w:rsidR="0097223F" w:rsidRDefault="0097223F">
            <w:r w:rsidRPr="006F507F">
              <w:rPr>
                <w:position w:val="-12"/>
              </w:rPr>
              <w:object w:dxaOrig="340" w:dyaOrig="360">
                <v:shape id="_x0000_i1039" type="#_x0000_t75" style="width:17.25pt;height:18pt" o:ole="">
                  <v:imagedata r:id="rId34" o:title=""/>
                </v:shape>
                <o:OLEObject Type="Embed" ProgID="Equation.DSMT4" ShapeID="_x0000_i1039" DrawAspect="Content" ObjectID="_1749646826" r:id="rId36"/>
              </w:object>
            </w:r>
          </w:p>
          <w:p w:rsidR="0097223F" w:rsidRDefault="0097223F"/>
          <w:p w:rsidR="0097223F" w:rsidRPr="00F06442" w:rsidRDefault="0097223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300" w:dyaOrig="360">
                <v:shape id="_x0000_i1040" type="#_x0000_t75" style="width:15pt;height:18pt" o:ole="">
                  <v:imagedata r:id="rId37" o:title=""/>
                </v:shape>
                <o:OLEObject Type="Embed" ProgID="Equation.DSMT4" ShapeID="_x0000_i1040" DrawAspect="Content" ObjectID="_1749646827" r:id="rId38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97223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>
                <v:shape id="_x0000_i1041" type="#_x0000_t75" style="width:9.75pt;height:14.25pt" o:ole="">
                  <v:imagedata r:id="rId39" o:title=""/>
                </v:shape>
                <o:OLEObject Type="Embed" ProgID="Equation.DSMT4" ShapeID="_x0000_i1041" DrawAspect="Content" ObjectID="_1749646828" r:id="rId40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 w:rsidP="003B0B89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56B6B" w:rsidRPr="00F06442" w:rsidRDefault="00D56B6B" w:rsidP="003B0B89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position w:val="-88"/>
                <w:sz w:val="24"/>
                <w:szCs w:val="24"/>
              </w:rPr>
              <w:object w:dxaOrig="3159" w:dyaOrig="1920">
                <v:shape id="_x0000_i1042" type="#_x0000_t75" style="width:158.25pt;height:96pt" o:ole="">
                  <v:imagedata r:id="rId41" o:title=""/>
                </v:shape>
                <o:OLEObject Type="Embed" ProgID="Equation.DSMT4" ShapeID="_x0000_i1042" DrawAspect="Content" ObjectID="_1749646829" r:id="rId42"/>
              </w:object>
            </w:r>
          </w:p>
        </w:tc>
        <w:tc>
          <w:tcPr>
            <w:tcW w:w="2520" w:type="dxa"/>
          </w:tcPr>
          <w:p w:rsidR="005F1D48" w:rsidRDefault="005F1D48"/>
          <w:p w:rsidR="005F1D48" w:rsidRDefault="005F1D48"/>
          <w:p w:rsidR="00D56B6B" w:rsidRDefault="005F1D48">
            <w:r w:rsidRPr="006F507F">
              <w:rPr>
                <w:position w:val="-12"/>
              </w:rPr>
              <w:object w:dxaOrig="279" w:dyaOrig="360">
                <v:shape id="_x0000_i1043" type="#_x0000_t75" style="width:14.25pt;height:18pt" o:ole="">
                  <v:imagedata r:id="rId26" o:title=""/>
                </v:shape>
                <o:OLEObject Type="Embed" ProgID="Equation.DSMT4" ShapeID="_x0000_i1043" DrawAspect="Content" ObjectID="_1749646830" r:id="rId43"/>
              </w:object>
            </w:r>
          </w:p>
          <w:p w:rsidR="005F1D48" w:rsidRDefault="005F1D48"/>
          <w:p w:rsidR="005F1D48" w:rsidRDefault="005F1D48">
            <w:r w:rsidRPr="006F507F">
              <w:rPr>
                <w:position w:val="-12"/>
              </w:rPr>
              <w:object w:dxaOrig="279" w:dyaOrig="360">
                <v:shape id="_x0000_i1044" type="#_x0000_t75" style="width:14.25pt;height:18pt" o:ole="">
                  <v:imagedata r:id="rId26" o:title=""/>
                </v:shape>
                <o:OLEObject Type="Embed" ProgID="Equation.DSMT4" ShapeID="_x0000_i1044" DrawAspect="Content" ObjectID="_1749646831" r:id="rId44"/>
              </w:object>
            </w:r>
          </w:p>
          <w:p w:rsidR="005F1D48" w:rsidRDefault="005F1D48"/>
          <w:p w:rsidR="005F1D48" w:rsidRPr="00F06442" w:rsidRDefault="005F1D4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279" w:dyaOrig="360">
                <v:shape id="_x0000_i1045" type="#_x0000_t75" style="width:14.25pt;height:18pt" o:ole="">
                  <v:imagedata r:id="rId26" o:title=""/>
                </v:shape>
                <o:OLEObject Type="Embed" ProgID="Equation.DSMT4" ShapeID="_x0000_i1045" DrawAspect="Content" ObjectID="_1749646832" r:id="rId45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5F1D4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>
                <v:shape id="_x0000_i1046" type="#_x0000_t75" style="width:9.75pt;height:14.25pt" o:ole="">
                  <v:imagedata r:id="rId39" o:title=""/>
                </v:shape>
                <o:OLEObject Type="Embed" ProgID="Equation.DSMT4" ShapeID="_x0000_i1046" DrawAspect="Content" ObjectID="_1749646833" r:id="rId46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5D5EAC" w:rsidP="003B0B89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lastRenderedPageBreak/>
              <w:object w:dxaOrig="1440" w:dyaOrig="1440">
                <v:shape id="_x0000_s1027" type="#_x0000_t75" style="position:absolute;left:0;text-align:left;margin-left:-5.1pt;margin-top:30pt;width:336.55pt;height:297.35pt;z-index:251660288;mso-position-horizontal-relative:text;mso-position-vertical-relative:text">
                  <v:imagedata r:id="rId47" o:title=""/>
                  <w10:wrap type="square"/>
                </v:shape>
                <o:OLEObject Type="Embed" ProgID="FXDraw3.Document" ShapeID="_x0000_s1027" DrawAspect="Content" ObjectID="_1749646986" r:id="rId48"/>
              </w:object>
            </w:r>
            <w:r w:rsidR="00D56B6B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                                                                                       </w:t>
            </w:r>
          </w:p>
          <w:p w:rsidR="00D56B6B" w:rsidRPr="00F06442" w:rsidRDefault="00D56B6B" w:rsidP="003B0B8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</w:t>
            </w:r>
            <w:r w:rsidRPr="00F06442">
              <w:rPr>
                <w:rFonts w:ascii="Times New Roman" w:hAnsi="Times New Roman" w:cs="Times New Roman"/>
                <w:b/>
                <w:position w:val="-14"/>
                <w:sz w:val="24"/>
                <w:szCs w:val="24"/>
              </w:rPr>
              <w:object w:dxaOrig="2720" w:dyaOrig="400">
                <v:shape id="_x0000_i1047" type="#_x0000_t75" style="width:136.5pt;height:19.5pt" o:ole="">
                  <v:imagedata r:id="rId49" o:title=""/>
                </v:shape>
                <o:OLEObject Type="Embed" ProgID="Equation.DSMT4" ShapeID="_x0000_i1047" DrawAspect="Content" ObjectID="_1749646834" r:id="rId50"/>
              </w:object>
            </w:r>
          </w:p>
        </w:tc>
        <w:tc>
          <w:tcPr>
            <w:tcW w:w="2520" w:type="dxa"/>
          </w:tcPr>
          <w:p w:rsidR="00D56B6B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F1D48" w:rsidRDefault="005F1D4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F1D48" w:rsidRDefault="005F1D4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F1D48" w:rsidRDefault="005F1D4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F1D48" w:rsidRDefault="005F1D4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F1D48" w:rsidRDefault="005F1D4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F1D48" w:rsidRDefault="005F1D48"/>
          <w:p w:rsidR="005F1D48" w:rsidRDefault="005F1D48"/>
          <w:p w:rsidR="005F1D48" w:rsidRDefault="005F1D48"/>
          <w:p w:rsidR="005F1D48" w:rsidRDefault="005F1D48"/>
          <w:p w:rsidR="005F1D48" w:rsidRDefault="005F1D48"/>
          <w:p w:rsidR="005F1D48" w:rsidRDefault="005F1D48"/>
          <w:p w:rsidR="005F1D48" w:rsidRDefault="005F1D48"/>
          <w:p w:rsidR="005F1D48" w:rsidRDefault="005F1D48"/>
          <w:p w:rsidR="005F1D48" w:rsidRDefault="005F1D48"/>
          <w:p w:rsidR="005F1D48" w:rsidRDefault="005F1D48"/>
          <w:p w:rsidR="005F1D48" w:rsidRDefault="005F1D48"/>
          <w:p w:rsidR="005F1D48" w:rsidRDefault="005F1D48"/>
          <w:p w:rsidR="005F1D48" w:rsidRDefault="005F1D48"/>
          <w:p w:rsidR="005F1D48" w:rsidRDefault="005F1D48"/>
          <w:p w:rsidR="005F1D48" w:rsidRDefault="005F1D48"/>
          <w:p w:rsidR="005F1D48" w:rsidRDefault="005F1D48">
            <w:r w:rsidRPr="006F507F">
              <w:rPr>
                <w:position w:val="-12"/>
              </w:rPr>
              <w:object w:dxaOrig="279" w:dyaOrig="360">
                <v:shape id="_x0000_i1048" type="#_x0000_t75" style="width:14.25pt;height:18pt" o:ole="">
                  <v:imagedata r:id="rId51" o:title=""/>
                </v:shape>
                <o:OLEObject Type="Embed" ProgID="Equation.DSMT4" ShapeID="_x0000_i1048" DrawAspect="Content" ObjectID="_1749646835" r:id="rId52"/>
              </w:object>
            </w:r>
          </w:p>
          <w:p w:rsidR="005F1D48" w:rsidRDefault="005F1D48">
            <w:r w:rsidRPr="006F507F">
              <w:rPr>
                <w:position w:val="-12"/>
              </w:rPr>
              <w:object w:dxaOrig="279" w:dyaOrig="360">
                <v:shape id="_x0000_i1049" type="#_x0000_t75" style="width:14.25pt;height:18pt" o:ole="">
                  <v:imagedata r:id="rId53" o:title=""/>
                </v:shape>
                <o:OLEObject Type="Embed" ProgID="Equation.DSMT4" ShapeID="_x0000_i1049" DrawAspect="Content" ObjectID="_1749646836" r:id="rId54"/>
              </w:object>
            </w:r>
          </w:p>
          <w:p w:rsidR="005F1D48" w:rsidRDefault="005F1D48"/>
          <w:p w:rsidR="005F1D48" w:rsidRPr="00F06442" w:rsidRDefault="005F1D4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279" w:dyaOrig="360">
                <v:shape id="_x0000_i1050" type="#_x0000_t75" style="width:14.25pt;height:18pt" o:ole="">
                  <v:imagedata r:id="rId26" o:title=""/>
                </v:shape>
                <o:OLEObject Type="Embed" ProgID="Equation.DSMT4" ShapeID="_x0000_i1050" DrawAspect="Content" ObjectID="_1749646837" r:id="rId55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5F1D4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>
                <v:shape id="_x0000_i1051" type="#_x0000_t75" style="width:9.75pt;height:14.25pt" o:ole="">
                  <v:imagedata r:id="rId39" o:title=""/>
                </v:shape>
                <o:OLEObject Type="Embed" ProgID="Equation.DSMT4" ShapeID="_x0000_i1051" DrawAspect="Content" ObjectID="_1749646838" r:id="rId56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 w:rsidP="004C2681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56B6B" w:rsidRPr="00F06442" w:rsidRDefault="00D56B6B" w:rsidP="00D56B6B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</w:t>
            </w:r>
            <w:r w:rsidRPr="00F06442">
              <w:rPr>
                <w:rFonts w:ascii="Times New Roman" w:hAnsi="Times New Roman" w:cs="Times New Roman"/>
                <w:b/>
                <w:position w:val="-106"/>
                <w:sz w:val="24"/>
                <w:szCs w:val="24"/>
              </w:rPr>
              <w:object w:dxaOrig="3420" w:dyaOrig="2360">
                <v:shape id="_x0000_i1052" type="#_x0000_t75" style="width:171pt;height:117.75pt" o:ole="">
                  <v:imagedata r:id="rId57" o:title=""/>
                </v:shape>
                <o:OLEObject Type="Embed" ProgID="Equation.DSMT4" ShapeID="_x0000_i1052" DrawAspect="Content" ObjectID="_1749646839" r:id="rId58"/>
              </w:object>
            </w:r>
          </w:p>
        </w:tc>
        <w:tc>
          <w:tcPr>
            <w:tcW w:w="2520" w:type="dxa"/>
          </w:tcPr>
          <w:p w:rsidR="005F16B0" w:rsidRDefault="005F16B0"/>
          <w:p w:rsidR="005F16B0" w:rsidRDefault="005F16B0"/>
          <w:p w:rsidR="005F16B0" w:rsidRDefault="005F16B0"/>
          <w:p w:rsidR="00D56B6B" w:rsidRDefault="005F16B0">
            <w:r w:rsidRPr="006F507F">
              <w:rPr>
                <w:position w:val="-12"/>
              </w:rPr>
              <w:object w:dxaOrig="340" w:dyaOrig="360">
                <v:shape id="_x0000_i1053" type="#_x0000_t75" style="width:17.25pt;height:18pt" o:ole="">
                  <v:imagedata r:id="rId59" o:title=""/>
                </v:shape>
                <o:OLEObject Type="Embed" ProgID="Equation.DSMT4" ShapeID="_x0000_i1053" DrawAspect="Content" ObjectID="_1749646840" r:id="rId60"/>
              </w:object>
            </w:r>
          </w:p>
          <w:p w:rsidR="005F16B0" w:rsidRDefault="005F16B0"/>
          <w:p w:rsidR="005F16B0" w:rsidRDefault="005F16B0"/>
          <w:p w:rsidR="005F16B0" w:rsidRDefault="005F16B0"/>
          <w:p w:rsidR="005F16B0" w:rsidRDefault="005F16B0">
            <w:r w:rsidRPr="006F507F">
              <w:rPr>
                <w:position w:val="-12"/>
              </w:rPr>
              <w:object w:dxaOrig="340" w:dyaOrig="360">
                <v:shape id="_x0000_i1054" type="#_x0000_t75" style="width:17.25pt;height:18pt" o:ole="">
                  <v:imagedata r:id="rId61" o:title=""/>
                </v:shape>
                <o:OLEObject Type="Embed" ProgID="Equation.DSMT4" ShapeID="_x0000_i1054" DrawAspect="Content" ObjectID="_1749646841" r:id="rId62"/>
              </w:object>
            </w:r>
          </w:p>
          <w:p w:rsidR="005F16B0" w:rsidRPr="00F06442" w:rsidRDefault="005F16B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300" w:dyaOrig="360">
                <v:shape id="_x0000_i1055" type="#_x0000_t75" style="width:15pt;height:18pt" o:ole="">
                  <v:imagedata r:id="rId63" o:title=""/>
                </v:shape>
                <o:OLEObject Type="Embed" ProgID="Equation.DSMT4" ShapeID="_x0000_i1055" DrawAspect="Content" ObjectID="_1749646842" r:id="rId64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5F16B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>
                <v:shape id="_x0000_i1056" type="#_x0000_t75" style="width:9.75pt;height:14.25pt" o:ole="">
                  <v:imagedata r:id="rId39" o:title=""/>
                </v:shape>
                <o:OLEObject Type="Embed" ProgID="Equation.DSMT4" ShapeID="_x0000_i1056" DrawAspect="Content" ObjectID="_1749646843" r:id="rId65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 w:rsidP="004C2681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56B6B" w:rsidRPr="00F06442" w:rsidRDefault="00D56B6B" w:rsidP="00D56B6B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</w:t>
            </w:r>
            <w:r w:rsidRPr="00F06442">
              <w:rPr>
                <w:rFonts w:ascii="Times New Roman" w:hAnsi="Times New Roman" w:cs="Times New Roman"/>
                <w:b/>
                <w:position w:val="-90"/>
                <w:sz w:val="24"/>
                <w:szCs w:val="24"/>
              </w:rPr>
              <w:object w:dxaOrig="3019" w:dyaOrig="1920">
                <v:shape id="_x0000_i1057" type="#_x0000_t75" style="width:150.75pt;height:96pt" o:ole="">
                  <v:imagedata r:id="rId66" o:title=""/>
                </v:shape>
                <o:OLEObject Type="Embed" ProgID="Equation.DSMT4" ShapeID="_x0000_i1057" DrawAspect="Content" ObjectID="_1749646844" r:id="rId67"/>
              </w:object>
            </w:r>
          </w:p>
        </w:tc>
        <w:tc>
          <w:tcPr>
            <w:tcW w:w="2520" w:type="dxa"/>
          </w:tcPr>
          <w:p w:rsidR="00874406" w:rsidRDefault="00874406" w:rsidP="00874406"/>
          <w:p w:rsidR="00874406" w:rsidRDefault="00874406" w:rsidP="00874406"/>
          <w:p w:rsidR="00874406" w:rsidRDefault="00874406" w:rsidP="00874406">
            <w:r w:rsidRPr="006F507F">
              <w:rPr>
                <w:position w:val="-12"/>
              </w:rPr>
              <w:object w:dxaOrig="340" w:dyaOrig="360">
                <v:shape id="_x0000_i1058" type="#_x0000_t75" style="width:17.25pt;height:18pt" o:ole="">
                  <v:imagedata r:id="rId59" o:title=""/>
                </v:shape>
                <o:OLEObject Type="Embed" ProgID="Equation.DSMT4" ShapeID="_x0000_i1058" DrawAspect="Content" ObjectID="_1749646845" r:id="rId68"/>
              </w:object>
            </w:r>
          </w:p>
          <w:p w:rsidR="00874406" w:rsidRDefault="00874406" w:rsidP="00874406"/>
          <w:p w:rsidR="00874406" w:rsidRDefault="00874406" w:rsidP="00874406"/>
          <w:p w:rsidR="00874406" w:rsidRDefault="00874406" w:rsidP="00874406">
            <w:r w:rsidRPr="006F507F">
              <w:rPr>
                <w:position w:val="-12"/>
              </w:rPr>
              <w:object w:dxaOrig="340" w:dyaOrig="360">
                <v:shape id="_x0000_i1059" type="#_x0000_t75" style="width:17.25pt;height:18pt" o:ole="">
                  <v:imagedata r:id="rId61" o:title=""/>
                </v:shape>
                <o:OLEObject Type="Embed" ProgID="Equation.DSMT4" ShapeID="_x0000_i1059" DrawAspect="Content" ObjectID="_1749646846" r:id="rId69"/>
              </w:object>
            </w:r>
          </w:p>
          <w:p w:rsidR="00D56B6B" w:rsidRDefault="00874406" w:rsidP="00874406">
            <w:r w:rsidRPr="006F507F">
              <w:rPr>
                <w:position w:val="-12"/>
              </w:rPr>
              <w:object w:dxaOrig="300" w:dyaOrig="360">
                <v:shape id="_x0000_i1060" type="#_x0000_t75" style="width:15pt;height:18pt" o:ole="">
                  <v:imagedata r:id="rId63" o:title=""/>
                </v:shape>
                <o:OLEObject Type="Embed" ProgID="Equation.DSMT4" ShapeID="_x0000_i1060" DrawAspect="Content" ObjectID="_1749646847" r:id="rId70"/>
              </w:object>
            </w:r>
          </w:p>
          <w:p w:rsidR="005A7115" w:rsidRDefault="005A7115" w:rsidP="00874406"/>
          <w:p w:rsidR="005A7115" w:rsidRDefault="005A7115" w:rsidP="00874406"/>
          <w:p w:rsidR="005A7115" w:rsidRPr="00F06442" w:rsidRDefault="005A7115" w:rsidP="0087440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874406" w:rsidRPr="00F06442" w:rsidRDefault="005A711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>
                <v:shape id="_x0000_i1061" type="#_x0000_t75" style="width:9.75pt;height:14.25pt" o:ole="">
                  <v:imagedata r:id="rId39" o:title=""/>
                </v:shape>
                <o:OLEObject Type="Embed" ProgID="Equation.DSMT4" ShapeID="_x0000_i1061" DrawAspect="Content" ObjectID="_1749646848" r:id="rId71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 w:rsidP="004C2681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56B6B" w:rsidRPr="00F06442" w:rsidRDefault="00D56B6B" w:rsidP="00D56B6B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</w:t>
            </w:r>
            <w:r w:rsidRPr="00F06442">
              <w:rPr>
                <w:rFonts w:ascii="Times New Roman" w:hAnsi="Times New Roman" w:cs="Times New Roman"/>
                <w:b/>
                <w:position w:val="-78"/>
                <w:sz w:val="24"/>
                <w:szCs w:val="24"/>
              </w:rPr>
              <w:object w:dxaOrig="2780" w:dyaOrig="1780">
                <v:shape id="_x0000_i1062" type="#_x0000_t75" style="width:139.5pt;height:89.25pt" o:ole="">
                  <v:imagedata r:id="rId72" o:title=""/>
                </v:shape>
                <o:OLEObject Type="Embed" ProgID="Equation.DSMT4" ShapeID="_x0000_i1062" DrawAspect="Content" ObjectID="_1749646849" r:id="rId73"/>
              </w:object>
            </w:r>
          </w:p>
        </w:tc>
        <w:tc>
          <w:tcPr>
            <w:tcW w:w="2520" w:type="dxa"/>
          </w:tcPr>
          <w:p w:rsidR="006C7318" w:rsidRDefault="006C7318" w:rsidP="006C7318"/>
          <w:p w:rsidR="006C7318" w:rsidRDefault="006C7318" w:rsidP="006C7318">
            <w:r w:rsidRPr="006F507F">
              <w:rPr>
                <w:position w:val="-12"/>
              </w:rPr>
              <w:object w:dxaOrig="340" w:dyaOrig="360">
                <v:shape id="_x0000_i1063" type="#_x0000_t75" style="width:17.25pt;height:18pt" o:ole="">
                  <v:imagedata r:id="rId59" o:title=""/>
                </v:shape>
                <o:OLEObject Type="Embed" ProgID="Equation.DSMT4" ShapeID="_x0000_i1063" DrawAspect="Content" ObjectID="_1749646850" r:id="rId74"/>
              </w:object>
            </w:r>
          </w:p>
          <w:p w:rsidR="006C7318" w:rsidRDefault="006C7318" w:rsidP="006C7318"/>
          <w:p w:rsidR="006C7318" w:rsidRDefault="006C7318" w:rsidP="006C7318">
            <w:r w:rsidRPr="006F507F">
              <w:rPr>
                <w:position w:val="-12"/>
              </w:rPr>
              <w:object w:dxaOrig="340" w:dyaOrig="360">
                <v:shape id="_x0000_i1064" type="#_x0000_t75" style="width:17.25pt;height:18pt" o:ole="">
                  <v:imagedata r:id="rId61" o:title=""/>
                </v:shape>
                <o:OLEObject Type="Embed" ProgID="Equation.DSMT4" ShapeID="_x0000_i1064" DrawAspect="Content" ObjectID="_1749646851" r:id="rId75"/>
              </w:object>
            </w:r>
          </w:p>
          <w:p w:rsidR="006C7318" w:rsidRDefault="006C7318" w:rsidP="006C7318"/>
          <w:p w:rsidR="006C7318" w:rsidRDefault="006C7318" w:rsidP="006C7318"/>
          <w:p w:rsidR="00D56B6B" w:rsidRPr="00F06442" w:rsidRDefault="006C7318" w:rsidP="006C731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300" w:dyaOrig="360">
                <v:shape id="_x0000_i1065" type="#_x0000_t75" style="width:15pt;height:18pt" o:ole="">
                  <v:imagedata r:id="rId63" o:title=""/>
                </v:shape>
                <o:OLEObject Type="Embed" ProgID="Equation.DSMT4" ShapeID="_x0000_i1065" DrawAspect="Content" ObjectID="_1749646852" r:id="rId76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6C731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>
                <v:shape id="_x0000_i1066" type="#_x0000_t75" style="width:9.75pt;height:14.25pt" o:ole="">
                  <v:imagedata r:id="rId39" o:title=""/>
                </v:shape>
                <o:OLEObject Type="Embed" ProgID="Equation.DSMT4" ShapeID="_x0000_i1066" DrawAspect="Content" ObjectID="_1749646853" r:id="rId77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 w:rsidP="004C2681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56B6B" w:rsidRPr="00F06442" w:rsidRDefault="00D56B6B" w:rsidP="00D56B6B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</w:t>
            </w:r>
            <w:r w:rsidRPr="00F06442">
              <w:rPr>
                <w:rFonts w:ascii="Times New Roman" w:hAnsi="Times New Roman" w:cs="Times New Roman"/>
                <w:b/>
                <w:position w:val="-38"/>
                <w:sz w:val="24"/>
                <w:szCs w:val="24"/>
              </w:rPr>
              <w:object w:dxaOrig="1579" w:dyaOrig="880">
                <v:shape id="_x0000_i1067" type="#_x0000_t75" style="width:78.75pt;height:44.25pt" o:ole="">
                  <v:imagedata r:id="rId78" o:title=""/>
                </v:shape>
                <o:OLEObject Type="Embed" ProgID="Equation.DSMT4" ShapeID="_x0000_i1067" DrawAspect="Content" ObjectID="_1749646854" r:id="rId79"/>
              </w:object>
            </w:r>
          </w:p>
        </w:tc>
        <w:tc>
          <w:tcPr>
            <w:tcW w:w="2520" w:type="dxa"/>
          </w:tcPr>
          <w:p w:rsidR="004E4D5E" w:rsidRDefault="004E4D5E" w:rsidP="004E4D5E"/>
          <w:p w:rsidR="004E4D5E" w:rsidRDefault="004E4D5E" w:rsidP="004E4D5E"/>
          <w:p w:rsidR="004E4D5E" w:rsidRDefault="004E4D5E" w:rsidP="004E4D5E">
            <w:r w:rsidRPr="006F507F">
              <w:rPr>
                <w:position w:val="-12"/>
              </w:rPr>
              <w:object w:dxaOrig="340" w:dyaOrig="360">
                <v:shape id="_x0000_i1068" type="#_x0000_t75" style="width:17.25pt;height:18pt" o:ole="">
                  <v:imagedata r:id="rId61" o:title=""/>
                </v:shape>
                <o:OLEObject Type="Embed" ProgID="Equation.DSMT4" ShapeID="_x0000_i1068" DrawAspect="Content" ObjectID="_1749646855" r:id="rId80"/>
              </w:object>
            </w:r>
          </w:p>
          <w:p w:rsidR="00D56B6B" w:rsidRPr="00F06442" w:rsidRDefault="004E4D5E" w:rsidP="004E4D5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300" w:dyaOrig="360">
                <v:shape id="_x0000_i1069" type="#_x0000_t75" style="width:15pt;height:18pt" o:ole="">
                  <v:imagedata r:id="rId63" o:title=""/>
                </v:shape>
                <o:OLEObject Type="Embed" ProgID="Equation.DSMT4" ShapeID="_x0000_i1069" DrawAspect="Content" ObjectID="_1749646856" r:id="rId81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4E4D5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4"/>
              </w:rPr>
              <w:object w:dxaOrig="200" w:dyaOrig="260">
                <v:shape id="_x0000_i1070" type="#_x0000_t75" style="width:9.75pt;height:12.75pt" o:ole="">
                  <v:imagedata r:id="rId82" o:title=""/>
                </v:shape>
                <o:OLEObject Type="Embed" ProgID="Equation.DSMT4" ShapeID="_x0000_i1070" DrawAspect="Content" ObjectID="_1749646857" r:id="rId83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 w:rsidP="004C2681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a)</w:t>
            </w:r>
          </w:p>
          <w:p w:rsidR="00D56B6B" w:rsidRPr="00F06442" w:rsidRDefault="00D56B6B" w:rsidP="00D56B6B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</w:t>
            </w:r>
            <w:r w:rsidRPr="00F06442">
              <w:rPr>
                <w:rFonts w:ascii="Times New Roman" w:hAnsi="Times New Roman" w:cs="Times New Roman"/>
                <w:b/>
                <w:position w:val="-98"/>
                <w:sz w:val="24"/>
                <w:szCs w:val="24"/>
              </w:rPr>
              <w:object w:dxaOrig="1719" w:dyaOrig="2079">
                <v:shape id="_x0000_i1071" type="#_x0000_t75" style="width:86.25pt;height:104.25pt" o:ole="">
                  <v:imagedata r:id="rId84" o:title=""/>
                </v:shape>
                <o:OLEObject Type="Embed" ProgID="Equation.DSMT4" ShapeID="_x0000_i1071" DrawAspect="Content" ObjectID="_1749646858" r:id="rId85"/>
              </w:object>
            </w:r>
          </w:p>
          <w:p w:rsidR="00D56B6B" w:rsidRPr="00F06442" w:rsidRDefault="00D56B6B" w:rsidP="00D56B6B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b)</w:t>
            </w:r>
          </w:p>
          <w:p w:rsidR="00D56B6B" w:rsidRPr="00F06442" w:rsidRDefault="005D5EAC" w:rsidP="00D56B6B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object w:dxaOrig="1440" w:dyaOrig="1440">
                <v:shape id="_x0000_s1028" type="#_x0000_t75" style="position:absolute;left:0;text-align:left;margin-left:29.15pt;margin-top:10.9pt;width:279.25pt;height:19.85pt;z-index:251661312;mso-position-horizontal-relative:text;mso-position-vertical-relative:text">
                  <v:imagedata r:id="rId86" o:title=""/>
                  <w10:wrap type="square"/>
                </v:shape>
                <o:OLEObject Type="Embed" ProgID="FXDraw3.Document" ShapeID="_x0000_s1028" DrawAspect="Content" ObjectID="_1749646987" r:id="rId87"/>
              </w:object>
            </w:r>
          </w:p>
        </w:tc>
        <w:tc>
          <w:tcPr>
            <w:tcW w:w="2520" w:type="dxa"/>
          </w:tcPr>
          <w:p w:rsidR="005608CC" w:rsidRDefault="005608CC" w:rsidP="005608CC"/>
          <w:p w:rsidR="005608CC" w:rsidRDefault="005608CC" w:rsidP="005608CC"/>
          <w:p w:rsidR="005608CC" w:rsidRDefault="005608CC" w:rsidP="005608CC"/>
          <w:p w:rsidR="005608CC" w:rsidRDefault="005608CC" w:rsidP="005608CC"/>
          <w:p w:rsidR="005608CC" w:rsidRDefault="005608CC" w:rsidP="005608CC">
            <w:r w:rsidRPr="006F507F">
              <w:rPr>
                <w:position w:val="-12"/>
              </w:rPr>
              <w:object w:dxaOrig="279" w:dyaOrig="360">
                <v:shape id="_x0000_i1072" type="#_x0000_t75" style="width:14.25pt;height:18pt" o:ole="">
                  <v:imagedata r:id="rId26" o:title=""/>
                </v:shape>
                <o:OLEObject Type="Embed" ProgID="Equation.DSMT4" ShapeID="_x0000_i1072" DrawAspect="Content" ObjectID="_1749646859" r:id="rId88"/>
              </w:object>
            </w:r>
          </w:p>
          <w:p w:rsidR="005608CC" w:rsidRDefault="005608CC" w:rsidP="005608CC"/>
          <w:p w:rsidR="005608CC" w:rsidRDefault="005608CC" w:rsidP="005608CC"/>
          <w:p w:rsidR="005608CC" w:rsidRDefault="005608CC" w:rsidP="005608CC">
            <w:r w:rsidRPr="006F507F">
              <w:rPr>
                <w:position w:val="-12"/>
              </w:rPr>
              <w:object w:dxaOrig="279" w:dyaOrig="360">
                <v:shape id="_x0000_i1073" type="#_x0000_t75" style="width:14.25pt;height:18pt" o:ole="">
                  <v:imagedata r:id="rId26" o:title=""/>
                </v:shape>
                <o:OLEObject Type="Embed" ProgID="Equation.DSMT4" ShapeID="_x0000_i1073" DrawAspect="Content" ObjectID="_1749646860" r:id="rId89"/>
              </w:object>
            </w:r>
          </w:p>
          <w:p w:rsidR="00D56B6B" w:rsidRDefault="005608CC" w:rsidP="005608CC">
            <w:r w:rsidRPr="006F507F">
              <w:rPr>
                <w:position w:val="-12"/>
              </w:rPr>
              <w:object w:dxaOrig="279" w:dyaOrig="360">
                <v:shape id="_x0000_i1074" type="#_x0000_t75" style="width:14.25pt;height:18pt" o:ole="">
                  <v:imagedata r:id="rId26" o:title=""/>
                </v:shape>
                <o:OLEObject Type="Embed" ProgID="Equation.DSMT4" ShapeID="_x0000_i1074" DrawAspect="Content" ObjectID="_1749646861" r:id="rId90"/>
              </w:object>
            </w:r>
          </w:p>
          <w:p w:rsidR="005608CC" w:rsidRDefault="005608CC" w:rsidP="005608CC"/>
          <w:p w:rsidR="005608CC" w:rsidRPr="00F06442" w:rsidRDefault="005608CC" w:rsidP="005608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279" w:dyaOrig="360">
                <v:shape id="_x0000_i1075" type="#_x0000_t75" style="width:14.25pt;height:18pt" o:ole="">
                  <v:imagedata r:id="rId26" o:title=""/>
                </v:shape>
                <o:OLEObject Type="Embed" ProgID="Equation.DSMT4" ShapeID="_x0000_i1075" DrawAspect="Content" ObjectID="_1749646862" r:id="rId91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5608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4"/>
              </w:rPr>
              <w:object w:dxaOrig="200" w:dyaOrig="260">
                <v:shape id="_x0000_i1076" type="#_x0000_t75" style="width:9.75pt;height:12.75pt" o:ole="">
                  <v:imagedata r:id="rId92" o:title=""/>
                </v:shape>
                <o:OLEObject Type="Embed" ProgID="Equation.DSMT4" ShapeID="_x0000_i1076" DrawAspect="Content" ObjectID="_1749646863" r:id="rId93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 w:rsidP="004C2681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lastRenderedPageBreak/>
              <w:drawing>
                <wp:anchor distT="0" distB="0" distL="114300" distR="114300" simplePos="0" relativeHeight="251663360" behindDoc="0" locked="0" layoutInCell="1" allowOverlap="1" wp14:anchorId="5D42AEA4" wp14:editId="6232A105">
                  <wp:simplePos x="0" y="0"/>
                  <wp:positionH relativeFrom="margin">
                    <wp:posOffset>230505</wp:posOffset>
                  </wp:positionH>
                  <wp:positionV relativeFrom="paragraph">
                    <wp:posOffset>243205</wp:posOffset>
                  </wp:positionV>
                  <wp:extent cx="3705860" cy="3220720"/>
                  <wp:effectExtent l="0" t="0" r="8890" b="0"/>
                  <wp:wrapSquare wrapText="bothSides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05860" cy="32207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520" w:type="dxa"/>
          </w:tcPr>
          <w:p w:rsidR="00613309" w:rsidRDefault="00613309"/>
          <w:p w:rsidR="00613309" w:rsidRDefault="00613309"/>
          <w:p w:rsidR="00613309" w:rsidRDefault="00613309"/>
          <w:p w:rsidR="00613309" w:rsidRDefault="00613309"/>
          <w:p w:rsidR="00613309" w:rsidRDefault="00613309"/>
          <w:p w:rsidR="00613309" w:rsidRDefault="00613309"/>
          <w:p w:rsidR="00613309" w:rsidRDefault="00613309"/>
          <w:p w:rsidR="00613309" w:rsidRDefault="00613309"/>
          <w:p w:rsidR="00613309" w:rsidRDefault="00613309"/>
          <w:p w:rsidR="00613309" w:rsidRDefault="00613309"/>
          <w:p w:rsidR="00613309" w:rsidRDefault="00613309"/>
          <w:p w:rsidR="00613309" w:rsidRDefault="00613309"/>
          <w:p w:rsidR="00613309" w:rsidRDefault="00613309"/>
          <w:p w:rsidR="00613309" w:rsidRDefault="00613309"/>
          <w:p w:rsidR="00613309" w:rsidRDefault="00613309"/>
          <w:p w:rsidR="00613309" w:rsidRDefault="00613309"/>
          <w:p w:rsidR="00613309" w:rsidRDefault="00613309"/>
          <w:p w:rsidR="00D56B6B" w:rsidRPr="00F06442" w:rsidRDefault="0061330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26"/>
              </w:rPr>
              <w:object w:dxaOrig="1780" w:dyaOrig="639">
                <v:shape id="_x0000_i1077" type="#_x0000_t75" style="width:89.25pt;height:32.25pt" o:ole="">
                  <v:imagedata r:id="rId95" o:title=""/>
                </v:shape>
                <o:OLEObject Type="Embed" ProgID="Equation.DSMT4" ShapeID="_x0000_i1077" DrawAspect="Content" ObjectID="_1749646864" r:id="rId96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61330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>
                <v:shape id="_x0000_i1078" type="#_x0000_t75" style="width:9.75pt;height:14.25pt" o:ole="">
                  <v:imagedata r:id="rId97" o:title=""/>
                </v:shape>
                <o:OLEObject Type="Embed" ProgID="Equation.DSMT4" ShapeID="_x0000_i1078" DrawAspect="Content" ObjectID="_1749646865" r:id="rId98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 w:rsidP="004C2681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56B6B" w:rsidRPr="00F06442" w:rsidRDefault="00D56B6B" w:rsidP="00D56B6B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</w:t>
            </w:r>
            <w:r w:rsidRPr="00F06442">
              <w:rPr>
                <w:rFonts w:ascii="Times New Roman" w:hAnsi="Times New Roman" w:cs="Times New Roman"/>
                <w:b/>
                <w:position w:val="-210"/>
                <w:sz w:val="24"/>
                <w:szCs w:val="24"/>
              </w:rPr>
              <w:object w:dxaOrig="3560" w:dyaOrig="4320">
                <v:shape id="_x0000_i1079" type="#_x0000_t75" style="width:177.75pt;height:3in" o:ole="">
                  <v:imagedata r:id="rId99" o:title=""/>
                </v:shape>
                <o:OLEObject Type="Embed" ProgID="Equation.DSMT4" ShapeID="_x0000_i1079" DrawAspect="Content" ObjectID="_1749646866" r:id="rId100"/>
              </w:object>
            </w:r>
          </w:p>
        </w:tc>
        <w:tc>
          <w:tcPr>
            <w:tcW w:w="2520" w:type="dxa"/>
          </w:tcPr>
          <w:p w:rsidR="00521329" w:rsidRDefault="00521329"/>
          <w:p w:rsidR="00521329" w:rsidRDefault="00521329"/>
          <w:p w:rsidR="00521329" w:rsidRDefault="00521329"/>
          <w:p w:rsidR="00521329" w:rsidRDefault="00521329"/>
          <w:p w:rsidR="00521329" w:rsidRDefault="00521329"/>
          <w:p w:rsidR="00D56B6B" w:rsidRDefault="00521329">
            <w:r w:rsidRPr="006F507F">
              <w:rPr>
                <w:position w:val="-12"/>
              </w:rPr>
              <w:object w:dxaOrig="279" w:dyaOrig="360">
                <v:shape id="_x0000_i1080" type="#_x0000_t75" style="width:14.25pt;height:18pt" o:ole="">
                  <v:imagedata r:id="rId101" o:title=""/>
                </v:shape>
                <o:OLEObject Type="Embed" ProgID="Equation.DSMT4" ShapeID="_x0000_i1080" DrawAspect="Content" ObjectID="_1749646867" r:id="rId102"/>
              </w:object>
            </w:r>
          </w:p>
          <w:p w:rsidR="00521329" w:rsidRDefault="00521329"/>
          <w:p w:rsidR="00521329" w:rsidRDefault="00521329"/>
          <w:p w:rsidR="00521329" w:rsidRDefault="00521329"/>
          <w:p w:rsidR="00521329" w:rsidRDefault="00521329"/>
          <w:p w:rsidR="00521329" w:rsidRDefault="00521329"/>
          <w:p w:rsidR="00521329" w:rsidRDefault="00521329">
            <w:r w:rsidRPr="006F507F">
              <w:rPr>
                <w:position w:val="-12"/>
              </w:rPr>
              <w:object w:dxaOrig="279" w:dyaOrig="360">
                <v:shape id="_x0000_i1081" type="#_x0000_t75" style="width:14.25pt;height:18pt" o:ole="">
                  <v:imagedata r:id="rId103" o:title=""/>
                </v:shape>
                <o:OLEObject Type="Embed" ProgID="Equation.DSMT4" ShapeID="_x0000_i1081" DrawAspect="Content" ObjectID="_1749646868" r:id="rId104"/>
              </w:object>
            </w:r>
          </w:p>
          <w:p w:rsidR="00521329" w:rsidRDefault="00521329"/>
          <w:p w:rsidR="00521329" w:rsidRDefault="00521329"/>
          <w:p w:rsidR="00521329" w:rsidRDefault="00521329"/>
          <w:p w:rsidR="00521329" w:rsidRPr="00F06442" w:rsidRDefault="0052132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279" w:dyaOrig="360">
                <v:shape id="_x0000_i1082" type="#_x0000_t75" style="width:14.25pt;height:18pt" o:ole="">
                  <v:imagedata r:id="rId105" o:title=""/>
                </v:shape>
                <o:OLEObject Type="Embed" ProgID="Equation.DSMT4" ShapeID="_x0000_i1082" DrawAspect="Content" ObjectID="_1749646869" r:id="rId106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52132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>
                <v:shape id="_x0000_i1083" type="#_x0000_t75" style="width:9.75pt;height:14.25pt" o:ole="">
                  <v:imagedata r:id="rId107" o:title=""/>
                </v:shape>
                <o:OLEObject Type="Embed" ProgID="Equation.DSMT4" ShapeID="_x0000_i1083" DrawAspect="Content" ObjectID="_1749646870" r:id="rId108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BA310B" w:rsidRPr="00F06442" w:rsidRDefault="00BA310B" w:rsidP="004C2681">
            <w:pPr>
              <w:pStyle w:val="ListParagraph"/>
              <w:numPr>
                <w:ilvl w:val="0"/>
                <w:numId w:val="1"/>
              </w:numPr>
              <w:tabs>
                <w:tab w:val="left" w:pos="1102"/>
              </w:tabs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56B6B" w:rsidRPr="00F06442" w:rsidRDefault="00BA310B" w:rsidP="00BA310B">
            <w:pPr>
              <w:pStyle w:val="ListParagraph"/>
              <w:tabs>
                <w:tab w:val="left" w:pos="1102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</w:t>
            </w:r>
            <w:r w:rsidRPr="00F06442">
              <w:rPr>
                <w:rFonts w:ascii="Times New Roman" w:hAnsi="Times New Roman" w:cs="Times New Roman"/>
                <w:b/>
                <w:position w:val="-50"/>
                <w:sz w:val="24"/>
                <w:szCs w:val="24"/>
              </w:rPr>
              <w:object w:dxaOrig="2299" w:dyaOrig="1100">
                <v:shape id="_x0000_i1084" type="#_x0000_t75" style="width:114.75pt;height:54.75pt" o:ole="">
                  <v:imagedata r:id="rId109" o:title=""/>
                </v:shape>
                <o:OLEObject Type="Embed" ProgID="Equation.DSMT4" ShapeID="_x0000_i1084" DrawAspect="Content" ObjectID="_1749646871" r:id="rId110"/>
              </w:object>
            </w:r>
          </w:p>
        </w:tc>
        <w:tc>
          <w:tcPr>
            <w:tcW w:w="2520" w:type="dxa"/>
          </w:tcPr>
          <w:p w:rsidR="007C3252" w:rsidRDefault="007C3252" w:rsidP="007C3252"/>
          <w:p w:rsidR="007C3252" w:rsidRDefault="007C3252" w:rsidP="007C3252">
            <w:r w:rsidRPr="006F507F">
              <w:rPr>
                <w:position w:val="-12"/>
              </w:rPr>
              <w:object w:dxaOrig="279" w:dyaOrig="360">
                <v:shape id="_x0000_i1085" type="#_x0000_t75" style="width:14.25pt;height:18pt" o:ole="">
                  <v:imagedata r:id="rId101" o:title=""/>
                </v:shape>
                <o:OLEObject Type="Embed" ProgID="Equation.DSMT4" ShapeID="_x0000_i1085" DrawAspect="Content" ObjectID="_1749646872" r:id="rId111"/>
              </w:object>
            </w:r>
          </w:p>
          <w:p w:rsidR="007C3252" w:rsidRDefault="007C3252" w:rsidP="007C3252">
            <w:r w:rsidRPr="006F507F">
              <w:rPr>
                <w:position w:val="-12"/>
              </w:rPr>
              <w:object w:dxaOrig="279" w:dyaOrig="360">
                <v:shape id="_x0000_i1086" type="#_x0000_t75" style="width:14.25pt;height:18pt" o:ole="">
                  <v:imagedata r:id="rId103" o:title=""/>
                </v:shape>
                <o:OLEObject Type="Embed" ProgID="Equation.DSMT4" ShapeID="_x0000_i1086" DrawAspect="Content" ObjectID="_1749646873" r:id="rId112"/>
              </w:object>
            </w:r>
          </w:p>
          <w:p w:rsidR="00D56B6B" w:rsidRPr="00F06442" w:rsidRDefault="007C3252" w:rsidP="007C325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279" w:dyaOrig="360">
                <v:shape id="_x0000_i1087" type="#_x0000_t75" style="width:14.25pt;height:18pt" o:ole="">
                  <v:imagedata r:id="rId105" o:title=""/>
                </v:shape>
                <o:OLEObject Type="Embed" ProgID="Equation.DSMT4" ShapeID="_x0000_i1087" DrawAspect="Content" ObjectID="_1749646874" r:id="rId113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7C325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>
                <v:shape id="_x0000_i1088" type="#_x0000_t75" style="width:9.75pt;height:14.25pt" o:ole="">
                  <v:imagedata r:id="rId107" o:title=""/>
                </v:shape>
                <o:OLEObject Type="Embed" ProgID="Equation.DSMT4" ShapeID="_x0000_i1088" DrawAspect="Content" ObjectID="_1749646875" r:id="rId114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1731F5" w:rsidRPr="00F06442" w:rsidRDefault="001731F5" w:rsidP="004C2681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56B6B" w:rsidRPr="00F06442" w:rsidRDefault="001731F5" w:rsidP="001731F5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     </w:t>
            </w:r>
            <w:r w:rsidRPr="00F06442">
              <w:rPr>
                <w:rFonts w:ascii="Times New Roman" w:hAnsi="Times New Roman" w:cs="Times New Roman"/>
                <w:b/>
                <w:position w:val="-194"/>
                <w:sz w:val="24"/>
                <w:szCs w:val="24"/>
              </w:rPr>
              <w:object w:dxaOrig="2580" w:dyaOrig="3379">
                <v:shape id="_x0000_i1089" type="#_x0000_t75" style="width:129pt;height:168.75pt" o:ole="">
                  <v:imagedata r:id="rId115" o:title=""/>
                </v:shape>
                <o:OLEObject Type="Embed" ProgID="Equation.DSMT4" ShapeID="_x0000_i1089" DrawAspect="Content" ObjectID="_1749646876" r:id="rId116"/>
              </w:object>
            </w:r>
          </w:p>
        </w:tc>
        <w:tc>
          <w:tcPr>
            <w:tcW w:w="2520" w:type="dxa"/>
          </w:tcPr>
          <w:p w:rsidR="00D56B6B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34063" w:rsidRDefault="00B34063"/>
          <w:p w:rsidR="00B34063" w:rsidRDefault="00B34063"/>
          <w:p w:rsidR="00B34063" w:rsidRDefault="00B34063"/>
          <w:p w:rsidR="00B34063" w:rsidRDefault="00B34063"/>
          <w:p w:rsidR="00B34063" w:rsidRDefault="00B34063"/>
          <w:p w:rsidR="00B34063" w:rsidRDefault="00B34063">
            <w:r w:rsidRPr="006F507F">
              <w:rPr>
                <w:position w:val="-12"/>
              </w:rPr>
              <w:object w:dxaOrig="340" w:dyaOrig="360">
                <v:shape id="_x0000_i1090" type="#_x0000_t75" style="width:17.25pt;height:18pt" o:ole="">
                  <v:imagedata r:id="rId117" o:title=""/>
                </v:shape>
                <o:OLEObject Type="Embed" ProgID="Equation.DSMT4" ShapeID="_x0000_i1090" DrawAspect="Content" ObjectID="_1749646877" r:id="rId118"/>
              </w:object>
            </w:r>
          </w:p>
          <w:p w:rsidR="00B34063" w:rsidRDefault="00B34063"/>
          <w:p w:rsidR="00B34063" w:rsidRDefault="00B34063"/>
          <w:p w:rsidR="00B34063" w:rsidRDefault="00B34063">
            <w:r w:rsidRPr="006F507F">
              <w:rPr>
                <w:position w:val="-12"/>
              </w:rPr>
              <w:object w:dxaOrig="340" w:dyaOrig="360">
                <v:shape id="_x0000_i1091" type="#_x0000_t75" style="width:17.25pt;height:18pt" o:ole="">
                  <v:imagedata r:id="rId119" o:title=""/>
                </v:shape>
                <o:OLEObject Type="Embed" ProgID="Equation.DSMT4" ShapeID="_x0000_i1091" DrawAspect="Content" ObjectID="_1749646878" r:id="rId120"/>
              </w:object>
            </w:r>
          </w:p>
          <w:p w:rsidR="00B34063" w:rsidRDefault="00B34063"/>
          <w:p w:rsidR="00B34063" w:rsidRDefault="00B34063">
            <w:r w:rsidRPr="006F507F">
              <w:rPr>
                <w:position w:val="-12"/>
              </w:rPr>
              <w:object w:dxaOrig="300" w:dyaOrig="360">
                <v:shape id="_x0000_i1092" type="#_x0000_t75" style="width:15pt;height:18pt" o:ole="">
                  <v:imagedata r:id="rId121" o:title=""/>
                </v:shape>
                <o:OLEObject Type="Embed" ProgID="Equation.DSMT4" ShapeID="_x0000_i1092" DrawAspect="Content" ObjectID="_1749646879" r:id="rId122"/>
              </w:object>
            </w:r>
          </w:p>
          <w:p w:rsidR="00B34063" w:rsidRDefault="00B34063"/>
          <w:p w:rsidR="00B34063" w:rsidRDefault="00B34063"/>
          <w:p w:rsidR="00B34063" w:rsidRDefault="00B34063"/>
          <w:p w:rsidR="00B34063" w:rsidRDefault="00B34063"/>
          <w:p w:rsidR="00B34063" w:rsidRDefault="00B34063"/>
          <w:p w:rsidR="00B34063" w:rsidRDefault="00B34063"/>
          <w:p w:rsidR="00B34063" w:rsidRDefault="00B34063"/>
          <w:p w:rsidR="00B34063" w:rsidRDefault="00B34063"/>
          <w:p w:rsidR="00B34063" w:rsidRDefault="00B34063"/>
          <w:p w:rsidR="00B34063" w:rsidRDefault="00B34063"/>
          <w:p w:rsidR="00B34063" w:rsidRDefault="00B34063"/>
          <w:p w:rsidR="00B34063" w:rsidRPr="00B34063" w:rsidRDefault="00B34063"/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B3406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>
                <v:shape id="_x0000_i1093" type="#_x0000_t75" style="width:9.75pt;height:14.25pt" o:ole="">
                  <v:imagedata r:id="rId107" o:title=""/>
                </v:shape>
                <o:OLEObject Type="Embed" ProgID="Equation.DSMT4" ShapeID="_x0000_i1093" DrawAspect="Content" ObjectID="_1749646880" r:id="rId123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B5472E" w:rsidRPr="00F06442" w:rsidRDefault="00B5472E" w:rsidP="004C2681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56B6B" w:rsidRPr="00F06442" w:rsidRDefault="00B5472E" w:rsidP="00B5472E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</w:t>
            </w:r>
            <w:r w:rsidRPr="00F06442">
              <w:rPr>
                <w:rFonts w:ascii="Times New Roman" w:hAnsi="Times New Roman" w:cs="Times New Roman"/>
                <w:b/>
                <w:position w:val="-124"/>
                <w:sz w:val="24"/>
                <w:szCs w:val="24"/>
              </w:rPr>
              <w:object w:dxaOrig="2659" w:dyaOrig="2920">
                <v:shape id="_x0000_i1094" type="#_x0000_t75" style="width:133.5pt;height:146.25pt" o:ole="">
                  <v:imagedata r:id="rId124" o:title=""/>
                </v:shape>
                <o:OLEObject Type="Embed" ProgID="Equation.DSMT4" ShapeID="_x0000_i1094" DrawAspect="Content" ObjectID="_1749646881" r:id="rId125"/>
              </w:object>
            </w:r>
          </w:p>
        </w:tc>
        <w:tc>
          <w:tcPr>
            <w:tcW w:w="2520" w:type="dxa"/>
          </w:tcPr>
          <w:p w:rsidR="00B34063" w:rsidRDefault="00B34063"/>
          <w:p w:rsidR="00B34063" w:rsidRDefault="00B34063"/>
          <w:p w:rsidR="00B34063" w:rsidRDefault="00B34063"/>
          <w:p w:rsidR="00B34063" w:rsidRDefault="00B34063"/>
          <w:p w:rsidR="00D56B6B" w:rsidRDefault="00B34063">
            <w:r w:rsidRPr="006F507F">
              <w:rPr>
                <w:position w:val="-12"/>
              </w:rPr>
              <w:object w:dxaOrig="279" w:dyaOrig="360">
                <v:shape id="_x0000_i1095" type="#_x0000_t75" style="width:14.25pt;height:18pt" o:ole="">
                  <v:imagedata r:id="rId126" o:title=""/>
                </v:shape>
                <o:OLEObject Type="Embed" ProgID="Equation.DSMT4" ShapeID="_x0000_i1095" DrawAspect="Content" ObjectID="_1749646882" r:id="rId127"/>
              </w:object>
            </w:r>
          </w:p>
          <w:p w:rsidR="00B34063" w:rsidRDefault="00B34063"/>
          <w:p w:rsidR="00B34063" w:rsidRDefault="00B34063"/>
          <w:p w:rsidR="00B34063" w:rsidRDefault="00B34063"/>
          <w:p w:rsidR="00B34063" w:rsidRDefault="00B34063"/>
          <w:p w:rsidR="00B34063" w:rsidRDefault="00B34063">
            <w:r w:rsidRPr="006F507F">
              <w:rPr>
                <w:position w:val="-12"/>
              </w:rPr>
              <w:object w:dxaOrig="279" w:dyaOrig="360">
                <v:shape id="_x0000_i1096" type="#_x0000_t75" style="width:14.25pt;height:18pt" o:ole="">
                  <v:imagedata r:id="rId128" o:title=""/>
                </v:shape>
                <o:OLEObject Type="Embed" ProgID="Equation.DSMT4" ShapeID="_x0000_i1096" DrawAspect="Content" ObjectID="_1749646883" r:id="rId129"/>
              </w:object>
            </w:r>
          </w:p>
          <w:p w:rsidR="00B34063" w:rsidRPr="00F06442" w:rsidRDefault="00B3406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279" w:dyaOrig="360">
                <v:shape id="_x0000_i1097" type="#_x0000_t75" style="width:14.25pt;height:18pt" o:ole="">
                  <v:imagedata r:id="rId130" o:title=""/>
                </v:shape>
                <o:OLEObject Type="Embed" ProgID="Equation.DSMT4" ShapeID="_x0000_i1097" DrawAspect="Content" ObjectID="_1749646884" r:id="rId131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B3406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>
                <v:shape id="_x0000_i1098" type="#_x0000_t75" style="width:9.75pt;height:14.25pt" o:ole="">
                  <v:imagedata r:id="rId132" o:title=""/>
                </v:shape>
                <o:OLEObject Type="Embed" ProgID="Equation.DSMT4" ShapeID="_x0000_i1098" DrawAspect="Content" ObjectID="_1749646885" r:id="rId133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A76F17" w:rsidRPr="00F06442" w:rsidRDefault="00A76F17" w:rsidP="004C2681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56B6B" w:rsidRPr="00F06442" w:rsidRDefault="00A76F17" w:rsidP="00A76F17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         </w:t>
            </w:r>
            <w:r w:rsidRPr="00F06442">
              <w:rPr>
                <w:rFonts w:ascii="Times New Roman" w:hAnsi="Times New Roman" w:cs="Times New Roman"/>
                <w:b/>
                <w:position w:val="-76"/>
                <w:sz w:val="24"/>
                <w:szCs w:val="24"/>
              </w:rPr>
              <w:object w:dxaOrig="2500" w:dyaOrig="6759">
                <v:shape id="_x0000_i1099" type="#_x0000_t75" style="width:125.25pt;height:338.25pt" o:ole="">
                  <v:imagedata r:id="rId134" o:title=""/>
                </v:shape>
                <o:OLEObject Type="Embed" ProgID="Equation.DSMT4" ShapeID="_x0000_i1099" DrawAspect="Content" ObjectID="_1749646886" r:id="rId135"/>
              </w:object>
            </w:r>
          </w:p>
        </w:tc>
        <w:tc>
          <w:tcPr>
            <w:tcW w:w="2520" w:type="dxa"/>
          </w:tcPr>
          <w:p w:rsidR="00DD0D84" w:rsidRDefault="00DD0D84"/>
          <w:p w:rsidR="00DD0D84" w:rsidRDefault="00DD0D84"/>
          <w:p w:rsidR="00DD0D84" w:rsidRDefault="00DD0D84"/>
          <w:p w:rsidR="00DD0D84" w:rsidRDefault="00DD0D84"/>
          <w:p w:rsidR="00DD0D84" w:rsidRDefault="00DD0D84"/>
          <w:p w:rsidR="00D56B6B" w:rsidRDefault="00DD0D84">
            <w:r w:rsidRPr="006F507F">
              <w:rPr>
                <w:position w:val="-12"/>
              </w:rPr>
              <w:object w:dxaOrig="340" w:dyaOrig="360">
                <v:shape id="_x0000_i1100" type="#_x0000_t75" style="width:17.25pt;height:18pt" o:ole="">
                  <v:imagedata r:id="rId136" o:title=""/>
                </v:shape>
                <o:OLEObject Type="Embed" ProgID="Equation.DSMT4" ShapeID="_x0000_i1100" DrawAspect="Content" ObjectID="_1749646887" r:id="rId137"/>
              </w:object>
            </w:r>
          </w:p>
          <w:p w:rsidR="00DD0D84" w:rsidRDefault="00DD0D84"/>
          <w:p w:rsidR="00DD0D84" w:rsidRDefault="00DD0D84"/>
          <w:p w:rsidR="00DD0D84" w:rsidRDefault="00DD0D84"/>
          <w:p w:rsidR="00DD0D84" w:rsidRDefault="00DD0D84">
            <w:r w:rsidRPr="006F507F">
              <w:rPr>
                <w:position w:val="-12"/>
              </w:rPr>
              <w:object w:dxaOrig="300" w:dyaOrig="360">
                <v:shape id="_x0000_i1101" type="#_x0000_t75" style="width:15pt;height:18pt" o:ole="">
                  <v:imagedata r:id="rId138" o:title=""/>
                </v:shape>
                <o:OLEObject Type="Embed" ProgID="Equation.DSMT4" ShapeID="_x0000_i1101" DrawAspect="Content" ObjectID="_1749646888" r:id="rId139"/>
              </w:object>
            </w:r>
          </w:p>
          <w:p w:rsidR="00DD0D84" w:rsidRDefault="00DD0D84"/>
          <w:p w:rsidR="00DD0D84" w:rsidRDefault="00DD0D84">
            <w:r w:rsidRPr="006F507F">
              <w:rPr>
                <w:position w:val="-12"/>
              </w:rPr>
              <w:object w:dxaOrig="340" w:dyaOrig="360">
                <v:shape id="_x0000_i1102" type="#_x0000_t75" style="width:17.25pt;height:18pt" o:ole="">
                  <v:imagedata r:id="rId140" o:title=""/>
                </v:shape>
                <o:OLEObject Type="Embed" ProgID="Equation.DSMT4" ShapeID="_x0000_i1102" DrawAspect="Content" ObjectID="_1749646889" r:id="rId141"/>
              </w:object>
            </w:r>
          </w:p>
          <w:p w:rsidR="00DD0D84" w:rsidRDefault="00DD0D84"/>
          <w:p w:rsidR="00DD0D84" w:rsidRDefault="00DD0D84"/>
          <w:p w:rsidR="00DD0D84" w:rsidRDefault="00DD0D84"/>
          <w:p w:rsidR="00DD0D84" w:rsidRDefault="00DD0D84"/>
          <w:p w:rsidR="00DD0D84" w:rsidRDefault="00DD0D84"/>
          <w:p w:rsidR="00DD0D84" w:rsidRDefault="00DD0D84"/>
          <w:p w:rsidR="00DD0D84" w:rsidRDefault="00DD0D84"/>
          <w:p w:rsidR="00DD0D84" w:rsidRDefault="00DD0D84"/>
          <w:p w:rsidR="00DD0D84" w:rsidRDefault="00DD0D84"/>
          <w:p w:rsidR="00DD0D84" w:rsidRDefault="00DD0D84"/>
          <w:p w:rsidR="00DD0D84" w:rsidRDefault="00DD0D84"/>
          <w:p w:rsidR="00DD0D84" w:rsidRDefault="00DD0D84">
            <w:r w:rsidRPr="006F507F">
              <w:rPr>
                <w:position w:val="-12"/>
              </w:rPr>
              <w:object w:dxaOrig="300" w:dyaOrig="360">
                <v:shape id="_x0000_i1103" type="#_x0000_t75" style="width:15pt;height:18pt" o:ole="">
                  <v:imagedata r:id="rId138" o:title=""/>
                </v:shape>
                <o:OLEObject Type="Embed" ProgID="Equation.DSMT4" ShapeID="_x0000_i1103" DrawAspect="Content" ObjectID="_1749646890" r:id="rId142"/>
              </w:object>
            </w:r>
          </w:p>
          <w:p w:rsidR="00425731" w:rsidRDefault="00425731"/>
          <w:p w:rsidR="00425731" w:rsidRDefault="00425731"/>
          <w:p w:rsidR="00425731" w:rsidRDefault="00425731"/>
          <w:p w:rsidR="00425731" w:rsidRDefault="00425731"/>
          <w:p w:rsidR="00425731" w:rsidRDefault="00425731"/>
          <w:p w:rsidR="00425731" w:rsidRDefault="00425731"/>
          <w:p w:rsidR="00425731" w:rsidRDefault="00425731"/>
          <w:p w:rsidR="00425731" w:rsidRDefault="00425731"/>
          <w:p w:rsidR="00425731" w:rsidRDefault="00425731"/>
          <w:p w:rsidR="00425731" w:rsidRDefault="00425731"/>
          <w:p w:rsidR="00DD0D84" w:rsidRPr="00F06442" w:rsidRDefault="00DD0D8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DD0D8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4"/>
              </w:rPr>
              <w:object w:dxaOrig="200" w:dyaOrig="260">
                <v:shape id="_x0000_i1104" type="#_x0000_t75" style="width:9.75pt;height:12.75pt" o:ole="">
                  <v:imagedata r:id="rId143" o:title=""/>
                </v:shape>
                <o:OLEObject Type="Embed" ProgID="Equation.DSMT4" ShapeID="_x0000_i1104" DrawAspect="Content" ObjectID="_1749646891" r:id="rId144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5C0991" w:rsidRPr="00F06442" w:rsidRDefault="005C0991" w:rsidP="00040F3F">
            <w:pPr>
              <w:pStyle w:val="ListParagraph"/>
              <w:numPr>
                <w:ilvl w:val="0"/>
                <w:numId w:val="1"/>
              </w:numPr>
              <w:tabs>
                <w:tab w:val="left" w:pos="1844"/>
              </w:tabs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a)</w:t>
            </w:r>
          </w:p>
          <w:p w:rsidR="00D56B6B" w:rsidRPr="00F06442" w:rsidRDefault="005C0991" w:rsidP="005C0991">
            <w:pPr>
              <w:pStyle w:val="ListParagraph"/>
              <w:tabs>
                <w:tab w:val="left" w:pos="1844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</w:t>
            </w:r>
            <w:r w:rsidRPr="00F06442">
              <w:rPr>
                <w:rFonts w:ascii="Times New Roman" w:hAnsi="Times New Roman" w:cs="Times New Roman"/>
                <w:b/>
                <w:position w:val="-42"/>
                <w:sz w:val="24"/>
                <w:szCs w:val="24"/>
              </w:rPr>
              <w:object w:dxaOrig="1700" w:dyaOrig="1500">
                <v:shape id="_x0000_i1105" type="#_x0000_t75" style="width:84.75pt;height:75pt" o:ole="">
                  <v:imagedata r:id="rId145" o:title=""/>
                </v:shape>
                <o:OLEObject Type="Embed" ProgID="Equation.DSMT4" ShapeID="_x0000_i1105" DrawAspect="Content" ObjectID="_1749646892" r:id="rId146"/>
              </w:object>
            </w:r>
          </w:p>
          <w:p w:rsidR="005C0991" w:rsidRPr="00F06442" w:rsidRDefault="005C0991" w:rsidP="00040F3F">
            <w:pPr>
              <w:pStyle w:val="ListParagraph"/>
              <w:tabs>
                <w:tab w:val="left" w:pos="1844"/>
              </w:tabs>
              <w:ind w:left="42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b)</w:t>
            </w:r>
          </w:p>
          <w:p w:rsidR="005C0991" w:rsidRPr="00F06442" w:rsidRDefault="005C0991" w:rsidP="005C0991">
            <w:pPr>
              <w:pStyle w:val="ListParagraph"/>
              <w:tabs>
                <w:tab w:val="left" w:pos="1844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</w:t>
            </w:r>
            <w:r w:rsidRPr="00F06442">
              <w:rPr>
                <w:rFonts w:ascii="Times New Roman" w:hAnsi="Times New Roman" w:cs="Times New Roman"/>
                <w:b/>
                <w:position w:val="-166"/>
                <w:sz w:val="24"/>
                <w:szCs w:val="24"/>
              </w:rPr>
              <w:object w:dxaOrig="3360" w:dyaOrig="4040">
                <v:shape id="_x0000_i1106" type="#_x0000_t75" style="width:168pt;height:201.75pt" o:ole="">
                  <v:imagedata r:id="rId147" o:title=""/>
                </v:shape>
                <o:OLEObject Type="Embed" ProgID="Equation.DSMT4" ShapeID="_x0000_i1106" DrawAspect="Content" ObjectID="_1749646893" r:id="rId148"/>
              </w:object>
            </w:r>
          </w:p>
          <w:p w:rsidR="0032634A" w:rsidRPr="00F06442" w:rsidRDefault="0032634A" w:rsidP="005C0991">
            <w:pPr>
              <w:pStyle w:val="ListParagraph"/>
              <w:tabs>
                <w:tab w:val="left" w:pos="1844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</w:t>
            </w:r>
          </w:p>
          <w:p w:rsidR="0032634A" w:rsidRPr="00F06442" w:rsidRDefault="0032634A" w:rsidP="00040F3F">
            <w:pPr>
              <w:pStyle w:val="ListParagraph"/>
              <w:tabs>
                <w:tab w:val="left" w:pos="1844"/>
              </w:tabs>
              <w:ind w:left="42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    (c)</w:t>
            </w:r>
          </w:p>
          <w:p w:rsidR="0032634A" w:rsidRPr="00F06442" w:rsidRDefault="0032634A" w:rsidP="005C0991">
            <w:pPr>
              <w:pStyle w:val="ListParagraph"/>
              <w:tabs>
                <w:tab w:val="left" w:pos="1844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</w:t>
            </w:r>
            <w:r w:rsidRPr="00F06442">
              <w:rPr>
                <w:rFonts w:ascii="Times New Roman" w:hAnsi="Times New Roman" w:cs="Times New Roman"/>
                <w:b/>
                <w:position w:val="-124"/>
                <w:sz w:val="24"/>
                <w:szCs w:val="24"/>
              </w:rPr>
              <w:object w:dxaOrig="1719" w:dyaOrig="2640">
                <v:shape id="_x0000_i1107" type="#_x0000_t75" style="width:86.25pt;height:132pt" o:ole="">
                  <v:imagedata r:id="rId149" o:title=""/>
                </v:shape>
                <o:OLEObject Type="Embed" ProgID="Equation.DSMT4" ShapeID="_x0000_i1107" DrawAspect="Content" ObjectID="_1749646894" r:id="rId150"/>
              </w:object>
            </w:r>
          </w:p>
        </w:tc>
        <w:tc>
          <w:tcPr>
            <w:tcW w:w="2520" w:type="dxa"/>
          </w:tcPr>
          <w:p w:rsidR="00976C79" w:rsidRDefault="00976C79"/>
          <w:p w:rsidR="00D56B6B" w:rsidRDefault="00976C79">
            <w:r w:rsidRPr="006F507F">
              <w:rPr>
                <w:position w:val="-12"/>
              </w:rPr>
              <w:object w:dxaOrig="340" w:dyaOrig="360">
                <v:shape id="_x0000_i1108" type="#_x0000_t75" style="width:17.25pt;height:18pt" o:ole="">
                  <v:imagedata r:id="rId151" o:title=""/>
                </v:shape>
                <o:OLEObject Type="Embed" ProgID="Equation.DSMT4" ShapeID="_x0000_i1108" DrawAspect="Content" ObjectID="_1749646895" r:id="rId152"/>
              </w:object>
            </w:r>
          </w:p>
          <w:p w:rsidR="00976C79" w:rsidRDefault="00976C79"/>
          <w:p w:rsidR="00976C79" w:rsidRDefault="00976C79"/>
          <w:p w:rsidR="00976C79" w:rsidRDefault="00976C79"/>
          <w:p w:rsidR="00976C79" w:rsidRDefault="00976C79">
            <w:r w:rsidRPr="006F507F">
              <w:rPr>
                <w:position w:val="-12"/>
              </w:rPr>
              <w:object w:dxaOrig="300" w:dyaOrig="360">
                <v:shape id="_x0000_i1109" type="#_x0000_t75" style="width:15pt;height:18pt" o:ole="">
                  <v:imagedata r:id="rId153" o:title=""/>
                </v:shape>
                <o:OLEObject Type="Embed" ProgID="Equation.DSMT4" ShapeID="_x0000_i1109" DrawAspect="Content" ObjectID="_1749646896" r:id="rId154"/>
              </w:object>
            </w:r>
          </w:p>
          <w:p w:rsidR="00976C79" w:rsidRDefault="00976C79"/>
          <w:p w:rsidR="00976C79" w:rsidRDefault="00976C79">
            <w:r w:rsidRPr="006F507F">
              <w:rPr>
                <w:position w:val="-12"/>
              </w:rPr>
              <w:object w:dxaOrig="279" w:dyaOrig="360">
                <v:shape id="_x0000_i1110" type="#_x0000_t75" style="width:14.25pt;height:18pt" o:ole="">
                  <v:imagedata r:id="rId155" o:title=""/>
                </v:shape>
                <o:OLEObject Type="Embed" ProgID="Equation.DSMT4" ShapeID="_x0000_i1110" DrawAspect="Content" ObjectID="_1749646897" r:id="rId156"/>
              </w:object>
            </w:r>
          </w:p>
          <w:p w:rsidR="00976C79" w:rsidRDefault="00976C79"/>
          <w:p w:rsidR="00976C79" w:rsidRDefault="00976C79"/>
          <w:p w:rsidR="00976C79" w:rsidRDefault="00976C79"/>
          <w:p w:rsidR="00976C79" w:rsidRDefault="00976C79"/>
          <w:p w:rsidR="00976C79" w:rsidRDefault="00976C79">
            <w:r w:rsidRPr="006F507F">
              <w:rPr>
                <w:position w:val="-12"/>
              </w:rPr>
              <w:object w:dxaOrig="279" w:dyaOrig="360">
                <v:shape id="_x0000_i1111" type="#_x0000_t75" style="width:14.25pt;height:18pt" o:ole="">
                  <v:imagedata r:id="rId157" o:title=""/>
                </v:shape>
                <o:OLEObject Type="Embed" ProgID="Equation.DSMT4" ShapeID="_x0000_i1111" DrawAspect="Content" ObjectID="_1749646898" r:id="rId158"/>
              </w:object>
            </w:r>
          </w:p>
          <w:p w:rsidR="00976C79" w:rsidRDefault="00976C79"/>
          <w:p w:rsidR="00976C79" w:rsidRDefault="00976C79">
            <w:r w:rsidRPr="006F507F">
              <w:rPr>
                <w:position w:val="-12"/>
              </w:rPr>
              <w:object w:dxaOrig="340" w:dyaOrig="360">
                <v:shape id="_x0000_i1112" type="#_x0000_t75" style="width:17.25pt;height:18pt" o:ole="">
                  <v:imagedata r:id="rId151" o:title=""/>
                </v:shape>
                <o:OLEObject Type="Embed" ProgID="Equation.DSMT4" ShapeID="_x0000_i1112" DrawAspect="Content" ObjectID="_1749646899" r:id="rId159"/>
              </w:object>
            </w:r>
          </w:p>
          <w:p w:rsidR="00976C79" w:rsidRDefault="00976C79"/>
          <w:p w:rsidR="00976C79" w:rsidRDefault="00976C79"/>
          <w:p w:rsidR="00976C79" w:rsidRDefault="00976C79"/>
          <w:p w:rsidR="00976C79" w:rsidRDefault="00976C79"/>
          <w:p w:rsidR="00976C79" w:rsidRDefault="00976C79">
            <w:r w:rsidRPr="006F507F">
              <w:rPr>
                <w:position w:val="-12"/>
              </w:rPr>
              <w:object w:dxaOrig="300" w:dyaOrig="360">
                <v:shape id="_x0000_i1113" type="#_x0000_t75" style="width:15pt;height:18pt" o:ole="">
                  <v:imagedata r:id="rId160" o:title=""/>
                </v:shape>
                <o:OLEObject Type="Embed" ProgID="Equation.DSMT4" ShapeID="_x0000_i1113" DrawAspect="Content" ObjectID="_1749646900" r:id="rId161"/>
              </w:object>
            </w:r>
          </w:p>
          <w:p w:rsidR="00631669" w:rsidRDefault="00631669"/>
          <w:p w:rsidR="00631669" w:rsidRDefault="00631669"/>
          <w:p w:rsidR="00631669" w:rsidRDefault="00631669"/>
          <w:p w:rsidR="00631669" w:rsidRDefault="00631669">
            <w:r w:rsidRPr="006F507F">
              <w:rPr>
                <w:position w:val="-12"/>
              </w:rPr>
              <w:object w:dxaOrig="340" w:dyaOrig="360">
                <v:shape id="_x0000_i1114" type="#_x0000_t75" style="width:17.25pt;height:18pt" o:ole="">
                  <v:imagedata r:id="rId151" o:title=""/>
                </v:shape>
                <o:OLEObject Type="Embed" ProgID="Equation.DSMT4" ShapeID="_x0000_i1114" DrawAspect="Content" ObjectID="_1749646901" r:id="rId162"/>
              </w:object>
            </w:r>
          </w:p>
          <w:p w:rsidR="00631669" w:rsidRDefault="00631669"/>
          <w:p w:rsidR="00631669" w:rsidRDefault="00631669"/>
          <w:p w:rsidR="00631669" w:rsidRDefault="00631669"/>
          <w:p w:rsidR="00631669" w:rsidRDefault="00631669">
            <w:r w:rsidRPr="006F507F">
              <w:rPr>
                <w:position w:val="-12"/>
              </w:rPr>
              <w:object w:dxaOrig="340" w:dyaOrig="360">
                <v:shape id="_x0000_i1115" type="#_x0000_t75" style="width:17.25pt;height:18pt" o:ole="">
                  <v:imagedata r:id="rId151" o:title=""/>
                </v:shape>
                <o:OLEObject Type="Embed" ProgID="Equation.DSMT4" ShapeID="_x0000_i1115" DrawAspect="Content" ObjectID="_1749646902" r:id="rId163"/>
              </w:object>
            </w:r>
          </w:p>
          <w:p w:rsidR="00631669" w:rsidRDefault="00631669"/>
          <w:p w:rsidR="00631669" w:rsidRDefault="00631669">
            <w:r w:rsidRPr="006F507F">
              <w:rPr>
                <w:position w:val="-12"/>
              </w:rPr>
              <w:object w:dxaOrig="300" w:dyaOrig="360">
                <v:shape id="_x0000_i1116" type="#_x0000_t75" style="width:15pt;height:18pt" o:ole="">
                  <v:imagedata r:id="rId164" o:title=""/>
                </v:shape>
                <o:OLEObject Type="Embed" ProgID="Equation.DSMT4" ShapeID="_x0000_i1116" DrawAspect="Content" ObjectID="_1749646903" r:id="rId165"/>
              </w:object>
            </w:r>
          </w:p>
          <w:p w:rsidR="00B07986" w:rsidRDefault="00631669">
            <w:r w:rsidRPr="006F507F">
              <w:rPr>
                <w:position w:val="-12"/>
              </w:rPr>
              <w:object w:dxaOrig="279" w:dyaOrig="360">
                <v:shape id="_x0000_i1117" type="#_x0000_t75" style="width:14.25pt;height:18pt" o:ole="">
                  <v:imagedata r:id="rId166" o:title=""/>
                </v:shape>
                <o:OLEObject Type="Embed" ProgID="Equation.DSMT4" ShapeID="_x0000_i1117" DrawAspect="Content" ObjectID="_1749646904" r:id="rId167"/>
              </w:object>
            </w:r>
          </w:p>
          <w:p w:rsidR="00631669" w:rsidRPr="00F06442" w:rsidRDefault="006316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6316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279" w:dyaOrig="279">
                <v:shape id="_x0000_i1118" type="#_x0000_t75" style="width:14.25pt;height:14.25pt" o:ole="">
                  <v:imagedata r:id="rId168" o:title=""/>
                </v:shape>
                <o:OLEObject Type="Embed" ProgID="Equation.DSMT4" ShapeID="_x0000_i1118" DrawAspect="Content" ObjectID="_1749646905" r:id="rId169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074CE5" w:rsidRPr="00F06442" w:rsidRDefault="00074CE5" w:rsidP="00040F3F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a) </w:t>
            </w:r>
          </w:p>
          <w:p w:rsidR="00D56B6B" w:rsidRPr="00F06442" w:rsidRDefault="00074CE5" w:rsidP="00074CE5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</w:t>
            </w:r>
            <w:r w:rsidRPr="00F06442">
              <w:rPr>
                <w:rFonts w:ascii="Times New Roman" w:hAnsi="Times New Roman" w:cs="Times New Roman"/>
                <w:b/>
                <w:position w:val="-120"/>
                <w:sz w:val="24"/>
                <w:szCs w:val="24"/>
              </w:rPr>
              <w:object w:dxaOrig="4720" w:dyaOrig="2520">
                <v:shape id="_x0000_i1119" type="#_x0000_t75" style="width:236.25pt;height:126.75pt" o:ole="">
                  <v:imagedata r:id="rId170" o:title=""/>
                </v:shape>
                <o:OLEObject Type="Embed" ProgID="Equation.DSMT4" ShapeID="_x0000_i1119" DrawAspect="Content" ObjectID="_1749646906" r:id="rId171"/>
              </w:object>
            </w:r>
          </w:p>
          <w:p w:rsidR="00074CE5" w:rsidRPr="00F06442" w:rsidRDefault="00074CE5" w:rsidP="00074CE5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 w:rsidP="00074CE5">
            <w:pPr>
              <w:pStyle w:val="ListParagraph"/>
              <w:ind w:left="69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 w:rsidP="00074CE5">
            <w:pPr>
              <w:pStyle w:val="ListParagraph"/>
              <w:ind w:left="69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074CE5" w:rsidRPr="00F06442" w:rsidRDefault="00074CE5" w:rsidP="00040F3F">
            <w:pPr>
              <w:pStyle w:val="ListParagraph"/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(b)</w:t>
            </w:r>
            <w:r w:rsidR="00040F3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i)</w:t>
            </w:r>
          </w:p>
          <w:p w:rsidR="00074CE5" w:rsidRPr="00F06442" w:rsidRDefault="00074CE5" w:rsidP="00074CE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</w:t>
            </w: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280" w:dyaOrig="1080">
                <v:shape id="_x0000_i1120" type="#_x0000_t75" style="width:63.75pt;height:54pt" o:ole="">
                  <v:imagedata r:id="rId172" o:title=""/>
                </v:shape>
                <o:OLEObject Type="Embed" ProgID="Equation.DSMT4" ShapeID="_x0000_i1120" DrawAspect="Content" ObjectID="_1749646907" r:id="rId173"/>
              </w:object>
            </w:r>
          </w:p>
          <w:p w:rsidR="00B07986" w:rsidRDefault="00074CE5" w:rsidP="00040F3F">
            <w:pPr>
              <w:ind w:left="-47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(ii) </w:t>
            </w:r>
          </w:p>
          <w:p w:rsidR="00074CE5" w:rsidRPr="00F06442" w:rsidRDefault="00B07986" w:rsidP="00074CE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</w:t>
            </w:r>
            <w:r w:rsidR="00074CE5" w:rsidRPr="00F06442">
              <w:rPr>
                <w:rFonts w:ascii="Times New Roman" w:hAnsi="Times New Roman" w:cs="Times New Roman"/>
                <w:b/>
                <w:position w:val="-44"/>
                <w:sz w:val="24"/>
                <w:szCs w:val="24"/>
              </w:rPr>
              <w:object w:dxaOrig="1939" w:dyaOrig="999">
                <v:shape id="_x0000_i1121" type="#_x0000_t75" style="width:97.5pt;height:50.25pt" o:ole="">
                  <v:imagedata r:id="rId174" o:title=""/>
                </v:shape>
                <o:OLEObject Type="Embed" ProgID="Equation.DSMT4" ShapeID="_x0000_i1121" DrawAspect="Content" ObjectID="_1749646908" r:id="rId175"/>
              </w:object>
            </w:r>
          </w:p>
          <w:p w:rsidR="00074CE5" w:rsidRPr="00F06442" w:rsidRDefault="005D5EAC" w:rsidP="00040F3F">
            <w:pPr>
              <w:ind w:left="51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lastRenderedPageBreak/>
              <w:object w:dxaOrig="1440" w:dyaOrig="1440">
                <v:shape id="_x0000_s1029" type="#_x0000_t75" style="position:absolute;left:0;text-align:left;margin-left:-5pt;margin-top:22.45pt;width:325.2pt;height:292.75pt;z-index:251664384;mso-position-horizontal-relative:text;mso-position-vertical-relative:text">
                  <v:imagedata r:id="rId176" o:title=""/>
                  <w10:wrap type="square"/>
                </v:shape>
                <o:OLEObject Type="Embed" ProgID="FXDraw3.Document" ShapeID="_x0000_s1029" DrawAspect="Content" ObjectID="_1749646988" r:id="rId177"/>
              </w:object>
            </w:r>
            <w:r w:rsidR="00074CE5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c) </w:t>
            </w:r>
          </w:p>
        </w:tc>
        <w:tc>
          <w:tcPr>
            <w:tcW w:w="2520" w:type="dxa"/>
          </w:tcPr>
          <w:p w:rsidR="00D56B6B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48"/>
              </w:rPr>
              <w:object w:dxaOrig="2060" w:dyaOrig="1080">
                <v:shape id="_x0000_i1122" type="#_x0000_t75" style="width:103.5pt;height:54pt" o:ole="">
                  <v:imagedata r:id="rId178" o:title=""/>
                </v:shape>
                <o:OLEObject Type="Embed" ProgID="Equation.DSMT4" ShapeID="_x0000_i1122" DrawAspect="Content" ObjectID="_1749646909" r:id="rId179"/>
              </w:object>
            </w:r>
          </w:p>
          <w:p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/>
          <w:p w:rsidR="00B07986" w:rsidRDefault="00B07986">
            <w:r w:rsidRPr="006F507F">
              <w:rPr>
                <w:position w:val="-12"/>
              </w:rPr>
              <w:object w:dxaOrig="340" w:dyaOrig="360">
                <v:shape id="_x0000_i1123" type="#_x0000_t75" style="width:17.25pt;height:18pt" o:ole="">
                  <v:imagedata r:id="rId180" o:title=""/>
                </v:shape>
                <o:OLEObject Type="Embed" ProgID="Equation.DSMT4" ShapeID="_x0000_i1123" DrawAspect="Content" ObjectID="_1749646910" r:id="rId181"/>
              </w:object>
            </w:r>
          </w:p>
          <w:p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300" w:dyaOrig="360">
                <v:shape id="_x0000_i1124" type="#_x0000_t75" style="width:15pt;height:18pt" o:ole="">
                  <v:imagedata r:id="rId182" o:title=""/>
                </v:shape>
                <o:OLEObject Type="Embed" ProgID="Equation.DSMT4" ShapeID="_x0000_i1124" DrawAspect="Content" ObjectID="_1749646911" r:id="rId183"/>
              </w:object>
            </w:r>
          </w:p>
          <w:p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 w:rsidP="00B07986"/>
          <w:p w:rsidR="00B07986" w:rsidRDefault="00B07986" w:rsidP="00B07986">
            <w:r w:rsidRPr="006F507F">
              <w:rPr>
                <w:position w:val="-12"/>
              </w:rPr>
              <w:object w:dxaOrig="340" w:dyaOrig="360">
                <v:shape id="_x0000_i1125" type="#_x0000_t75" style="width:17.25pt;height:18pt" o:ole="">
                  <v:imagedata r:id="rId180" o:title=""/>
                </v:shape>
                <o:OLEObject Type="Embed" ProgID="Equation.DSMT4" ShapeID="_x0000_i1125" DrawAspect="Content" ObjectID="_1749646912" r:id="rId184"/>
              </w:object>
            </w:r>
          </w:p>
          <w:p w:rsidR="00B07986" w:rsidRDefault="00B07986" w:rsidP="00B07986"/>
          <w:p w:rsidR="00B07986" w:rsidRDefault="00B07986" w:rsidP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300" w:dyaOrig="360">
                <v:shape id="_x0000_i1126" type="#_x0000_t75" style="width:15pt;height:18pt" o:ole="">
                  <v:imagedata r:id="rId182" o:title=""/>
                </v:shape>
                <o:OLEObject Type="Embed" ProgID="Equation.DSMT4" ShapeID="_x0000_i1126" DrawAspect="Content" ObjectID="_1749646913" r:id="rId185"/>
              </w:object>
            </w:r>
          </w:p>
          <w:p w:rsidR="00B07986" w:rsidRDefault="00B07986" w:rsidP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6B4E" w:rsidRPr="00F06442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48"/>
              </w:rPr>
              <w:object w:dxaOrig="2160" w:dyaOrig="1080">
                <v:shape id="_x0000_i1127" type="#_x0000_t75" style="width:108pt;height:54pt" o:ole="">
                  <v:imagedata r:id="rId186" o:title=""/>
                </v:shape>
                <o:OLEObject Type="Embed" ProgID="Equation.DSMT4" ShapeID="_x0000_i1127" DrawAspect="Content" ObjectID="_1749646914" r:id="rId187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DA3DD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279" w:dyaOrig="279">
                <v:shape id="_x0000_i1128" type="#_x0000_t75" style="width:14.25pt;height:14.25pt" o:ole="">
                  <v:imagedata r:id="rId188" o:title=""/>
                </v:shape>
                <o:OLEObject Type="Embed" ProgID="Equation.DSMT4" ShapeID="_x0000_i1128" DrawAspect="Content" ObjectID="_1749646915" r:id="rId189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8A50EF" w:rsidRPr="00F06442" w:rsidRDefault="008A50EF" w:rsidP="00553C60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a) </w:t>
            </w:r>
          </w:p>
          <w:p w:rsidR="00D56B6B" w:rsidRPr="00F06442" w:rsidRDefault="008A50EF" w:rsidP="008A50EF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</w:t>
            </w:r>
            <w:r w:rsidRPr="00F06442">
              <w:rPr>
                <w:rFonts w:ascii="Times New Roman" w:hAnsi="Times New Roman" w:cs="Times New Roman"/>
                <w:b/>
                <w:position w:val="-76"/>
                <w:sz w:val="24"/>
                <w:szCs w:val="24"/>
              </w:rPr>
              <w:object w:dxaOrig="1440" w:dyaOrig="1640">
                <v:shape id="_x0000_i1129" type="#_x0000_t75" style="width:1in;height:81.75pt" o:ole="">
                  <v:imagedata r:id="rId190" o:title=""/>
                </v:shape>
                <o:OLEObject Type="Embed" ProgID="Equation.DSMT4" ShapeID="_x0000_i1129" DrawAspect="Content" ObjectID="_1749646916" r:id="rId191"/>
              </w:object>
            </w:r>
          </w:p>
          <w:p w:rsidR="008A50EF" w:rsidRPr="00F06442" w:rsidRDefault="008A50EF" w:rsidP="00553C60">
            <w:pPr>
              <w:pStyle w:val="ListParagraph"/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b) </w:t>
            </w:r>
            <w:r w:rsidR="00E36A59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i)</w:t>
            </w:r>
          </w:p>
          <w:p w:rsidR="008A50EF" w:rsidRPr="00F06442" w:rsidRDefault="008A50EF" w:rsidP="008A50EF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</w:t>
            </w:r>
            <w:r w:rsidRPr="00F06442">
              <w:rPr>
                <w:rFonts w:ascii="Times New Roman" w:hAnsi="Times New Roman" w:cs="Times New Roman"/>
                <w:b/>
                <w:position w:val="-44"/>
                <w:sz w:val="24"/>
                <w:szCs w:val="24"/>
              </w:rPr>
              <w:object w:dxaOrig="5780" w:dyaOrig="1400">
                <v:shape id="_x0000_i1130" type="#_x0000_t75" style="width:288.75pt;height:69.75pt" o:ole="">
                  <v:imagedata r:id="rId192" o:title=""/>
                </v:shape>
                <o:OLEObject Type="Embed" ProgID="Equation.DSMT4" ShapeID="_x0000_i1130" DrawAspect="Content" ObjectID="_1749646917" r:id="rId193"/>
              </w:object>
            </w:r>
          </w:p>
          <w:p w:rsidR="00DA3DD8" w:rsidRDefault="00E36A59" w:rsidP="008A50EF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</w:p>
          <w:p w:rsidR="00DA3DD8" w:rsidRDefault="00DA3DD8" w:rsidP="008A50EF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A50EF" w:rsidRPr="00F06442" w:rsidRDefault="00E36A59" w:rsidP="00553C60">
            <w:pPr>
              <w:pStyle w:val="ListParagraph"/>
              <w:ind w:left="337" w:firstLine="18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r w:rsidR="008A50EF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ii</w:t>
            </w:r>
            <w:r w:rsidR="008A50EF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) </w:t>
            </w:r>
          </w:p>
          <w:p w:rsidR="008A50EF" w:rsidRPr="00F06442" w:rsidRDefault="008A50EF" w:rsidP="008A50EF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</w:t>
            </w:r>
            <w:r w:rsidRPr="00F06442">
              <w:rPr>
                <w:rFonts w:ascii="Times New Roman" w:hAnsi="Times New Roman" w:cs="Times New Roman"/>
                <w:b/>
                <w:position w:val="-90"/>
                <w:sz w:val="24"/>
                <w:szCs w:val="24"/>
              </w:rPr>
              <w:object w:dxaOrig="5380" w:dyaOrig="1920">
                <v:shape id="_x0000_i1131" type="#_x0000_t75" style="width:269.25pt;height:96pt" o:ole="">
                  <v:imagedata r:id="rId194" o:title=""/>
                </v:shape>
                <o:OLEObject Type="Embed" ProgID="Equation.DSMT4" ShapeID="_x0000_i1131" DrawAspect="Content" ObjectID="_1749646918" r:id="rId195"/>
              </w:object>
            </w:r>
          </w:p>
          <w:p w:rsidR="00E36A59" w:rsidRPr="00F06442" w:rsidRDefault="00E36A59" w:rsidP="008A50EF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864D64" w:rsidRDefault="00864D64"/>
          <w:p w:rsidR="00864D64" w:rsidRDefault="00864D64"/>
          <w:p w:rsidR="00D56B6B" w:rsidRDefault="00864D64">
            <w:r w:rsidRPr="006F507F">
              <w:rPr>
                <w:position w:val="-12"/>
              </w:rPr>
              <w:object w:dxaOrig="340" w:dyaOrig="360">
                <v:shape id="_x0000_i1132" type="#_x0000_t75" style="width:17.25pt;height:18pt" o:ole="">
                  <v:imagedata r:id="rId196" o:title=""/>
                </v:shape>
                <o:OLEObject Type="Embed" ProgID="Equation.DSMT4" ShapeID="_x0000_i1132" DrawAspect="Content" ObjectID="_1749646919" r:id="rId197"/>
              </w:object>
            </w:r>
          </w:p>
          <w:p w:rsidR="00864D64" w:rsidRDefault="00864D64"/>
          <w:p w:rsidR="00864D64" w:rsidRDefault="00864D64"/>
          <w:p w:rsidR="00864D64" w:rsidRDefault="00864D64">
            <w:r w:rsidRPr="006F507F">
              <w:rPr>
                <w:position w:val="-12"/>
              </w:rPr>
              <w:object w:dxaOrig="300" w:dyaOrig="360">
                <v:shape id="_x0000_i1133" type="#_x0000_t75" style="width:15pt;height:18pt" o:ole="">
                  <v:imagedata r:id="rId198" o:title=""/>
                </v:shape>
                <o:OLEObject Type="Embed" ProgID="Equation.DSMT4" ShapeID="_x0000_i1133" DrawAspect="Content" ObjectID="_1749646920" r:id="rId199"/>
              </w:object>
            </w:r>
          </w:p>
          <w:p w:rsidR="00864D64" w:rsidRDefault="00864D64"/>
          <w:p w:rsidR="00864D64" w:rsidRDefault="00864D64"/>
          <w:p w:rsidR="00864D64" w:rsidRDefault="00864D64"/>
          <w:p w:rsidR="00864D64" w:rsidRDefault="00864D64">
            <w:r w:rsidRPr="006F507F">
              <w:rPr>
                <w:position w:val="-12"/>
              </w:rPr>
              <w:object w:dxaOrig="340" w:dyaOrig="360">
                <v:shape id="_x0000_i1134" type="#_x0000_t75" style="width:17.25pt;height:18pt" o:ole="">
                  <v:imagedata r:id="rId196" o:title=""/>
                </v:shape>
                <o:OLEObject Type="Embed" ProgID="Equation.DSMT4" ShapeID="_x0000_i1134" DrawAspect="Content" ObjectID="_1749646921" r:id="rId200"/>
              </w:object>
            </w:r>
          </w:p>
          <w:p w:rsidR="00864D64" w:rsidRDefault="00864D64"/>
          <w:p w:rsidR="00864D64" w:rsidRDefault="00864D64">
            <w:r w:rsidRPr="006F507F">
              <w:rPr>
                <w:position w:val="-12"/>
              </w:rPr>
              <w:object w:dxaOrig="340" w:dyaOrig="360">
                <v:shape id="_x0000_i1135" type="#_x0000_t75" style="width:17.25pt;height:18pt" o:ole="">
                  <v:imagedata r:id="rId196" o:title=""/>
                </v:shape>
                <o:OLEObject Type="Embed" ProgID="Equation.DSMT4" ShapeID="_x0000_i1135" DrawAspect="Content" ObjectID="_1749646922" r:id="rId201"/>
              </w:object>
            </w:r>
          </w:p>
          <w:p w:rsidR="00864D64" w:rsidRDefault="00864D64">
            <w:r w:rsidRPr="006F507F">
              <w:rPr>
                <w:position w:val="-12"/>
              </w:rPr>
              <w:object w:dxaOrig="300" w:dyaOrig="360">
                <v:shape id="_x0000_i1136" type="#_x0000_t75" style="width:15pt;height:18pt" o:ole="">
                  <v:imagedata r:id="rId202" o:title=""/>
                </v:shape>
                <o:OLEObject Type="Embed" ProgID="Equation.DSMT4" ShapeID="_x0000_i1136" DrawAspect="Content" ObjectID="_1749646923" r:id="rId203"/>
              </w:object>
            </w:r>
          </w:p>
          <w:p w:rsidR="00864D64" w:rsidRDefault="00864D64"/>
          <w:p w:rsidR="00864D64" w:rsidRDefault="00864D64"/>
          <w:p w:rsidR="00864D64" w:rsidRDefault="00864D64"/>
          <w:p w:rsidR="00864D64" w:rsidRDefault="00864D64">
            <w:r w:rsidRPr="006F507F">
              <w:rPr>
                <w:position w:val="-12"/>
              </w:rPr>
              <w:object w:dxaOrig="279" w:dyaOrig="360">
                <v:shape id="_x0000_i1137" type="#_x0000_t75" style="width:14.25pt;height:18pt" o:ole="">
                  <v:imagedata r:id="rId204" o:title=""/>
                </v:shape>
                <o:OLEObject Type="Embed" ProgID="Equation.DSMT4" ShapeID="_x0000_i1137" DrawAspect="Content" ObjectID="_1749646924" r:id="rId205"/>
              </w:object>
            </w:r>
          </w:p>
          <w:p w:rsidR="00864D64" w:rsidRDefault="00864D64">
            <w:r w:rsidRPr="006F507F">
              <w:rPr>
                <w:position w:val="-12"/>
              </w:rPr>
              <w:object w:dxaOrig="279" w:dyaOrig="360">
                <v:shape id="_x0000_i1138" type="#_x0000_t75" style="width:14.25pt;height:18pt" o:ole="">
                  <v:imagedata r:id="rId206" o:title=""/>
                </v:shape>
                <o:OLEObject Type="Embed" ProgID="Equation.DSMT4" ShapeID="_x0000_i1138" DrawAspect="Content" ObjectID="_1749646925" r:id="rId207"/>
              </w:object>
            </w:r>
          </w:p>
          <w:p w:rsidR="00864D64" w:rsidRDefault="00864D64"/>
          <w:p w:rsidR="00864D64" w:rsidRDefault="00864D64">
            <w:r w:rsidRPr="006F507F">
              <w:rPr>
                <w:position w:val="-12"/>
              </w:rPr>
              <w:object w:dxaOrig="380" w:dyaOrig="360">
                <v:shape id="_x0000_i1139" type="#_x0000_t75" style="width:18.75pt;height:18pt" o:ole="">
                  <v:imagedata r:id="rId208" o:title=""/>
                </v:shape>
                <o:OLEObject Type="Embed" ProgID="Equation.DSMT4" ShapeID="_x0000_i1139" DrawAspect="Content" ObjectID="_1749646926" r:id="rId209"/>
              </w:object>
            </w:r>
          </w:p>
          <w:p w:rsidR="00864D64" w:rsidRDefault="00864D64"/>
          <w:p w:rsidR="00864D64" w:rsidRPr="00F06442" w:rsidRDefault="00864D6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300" w:dyaOrig="360">
                <v:shape id="_x0000_i1140" type="#_x0000_t75" style="width:15pt;height:18pt" o:ole="">
                  <v:imagedata r:id="rId210" o:title=""/>
                </v:shape>
                <o:OLEObject Type="Embed" ProgID="Equation.DSMT4" ShapeID="_x0000_i1140" DrawAspect="Content" ObjectID="_1749646927" r:id="rId211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864D6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279" w:dyaOrig="279">
                <v:shape id="_x0000_i1141" type="#_x0000_t75" style="width:14.25pt;height:14.25pt" o:ole="">
                  <v:imagedata r:id="rId212" o:title=""/>
                </v:shape>
                <o:OLEObject Type="Embed" ProgID="Equation.DSMT4" ShapeID="_x0000_i1141" DrawAspect="Content" ObjectID="_1749646928" r:id="rId213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5D5EAC" w:rsidP="00E36A59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object w:dxaOrig="1440" w:dyaOrig="1440">
                <v:shape id="_x0000_s1030" type="#_x0000_t75" style="position:absolute;left:0;text-align:left;margin-left:-1.65pt;margin-top:25.25pt;width:313.65pt;height:497.75pt;z-index:251665408;mso-position-horizontal-relative:text;mso-position-vertical-relative:text">
                  <v:imagedata r:id="rId214" o:title=""/>
                  <w10:wrap type="square"/>
                </v:shape>
                <o:OLEObject Type="Embed" ProgID="FXDraw3.Document" ShapeID="_x0000_s1030" DrawAspect="Content" ObjectID="_1749646989" r:id="rId215"/>
              </w:object>
            </w:r>
            <w:r w:rsidR="00E36A59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a) (i)</w:t>
            </w:r>
            <w:r w:rsidR="008343D1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                                                   </w:t>
            </w:r>
          </w:p>
          <w:p w:rsidR="008343D1" w:rsidRPr="00F06442" w:rsidRDefault="008343D1" w:rsidP="008343D1">
            <w:p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ii) </w:t>
            </w:r>
            <w:r w:rsidRPr="00F06442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1800" w:dyaOrig="279">
                <v:shape id="_x0000_i1142" type="#_x0000_t75" style="width:90pt;height:13.5pt" o:ole="">
                  <v:imagedata r:id="rId216" o:title=""/>
                </v:shape>
                <o:OLEObject Type="Embed" ProgID="Equation.DSMT4" ShapeID="_x0000_i1142" DrawAspect="Content" ObjectID="_1749646929" r:id="rId217"/>
              </w:object>
            </w:r>
          </w:p>
          <w:p w:rsidR="00485B9B" w:rsidRPr="00F06442" w:rsidRDefault="00485B9B" w:rsidP="00485B9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b) </w:t>
            </w:r>
          </w:p>
          <w:p w:rsidR="00485B9B" w:rsidRPr="00F06442" w:rsidRDefault="00485B9B" w:rsidP="00485B9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</w:t>
            </w:r>
            <w:r w:rsidRPr="00F06442">
              <w:rPr>
                <w:rFonts w:ascii="Times New Roman" w:hAnsi="Times New Roman" w:cs="Times New Roman"/>
                <w:b/>
                <w:position w:val="-30"/>
                <w:sz w:val="24"/>
                <w:szCs w:val="24"/>
              </w:rPr>
              <w:object w:dxaOrig="1579" w:dyaOrig="720">
                <v:shape id="_x0000_i1143" type="#_x0000_t75" style="width:78.75pt;height:36pt" o:ole="">
                  <v:imagedata r:id="rId218" o:title=""/>
                </v:shape>
                <o:OLEObject Type="Embed" ProgID="Equation.DSMT4" ShapeID="_x0000_i1143" DrawAspect="Content" ObjectID="_1749646930" r:id="rId219"/>
              </w:object>
            </w:r>
          </w:p>
          <w:p w:rsidR="00E51B9D" w:rsidRPr="00F06442" w:rsidRDefault="00E51B9D" w:rsidP="00485B9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51B9D" w:rsidRPr="00F06442" w:rsidRDefault="00E51B9D" w:rsidP="00485B9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c) </w:t>
            </w:r>
          </w:p>
          <w:p w:rsidR="00E51B9D" w:rsidRPr="00F06442" w:rsidRDefault="00E51B9D" w:rsidP="00485B9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         </w:t>
            </w:r>
            <w:r w:rsidRPr="00F06442">
              <w:rPr>
                <w:rFonts w:ascii="Times New Roman" w:hAnsi="Times New Roman" w:cs="Times New Roman"/>
                <w:b/>
                <w:position w:val="-30"/>
                <w:sz w:val="24"/>
                <w:szCs w:val="24"/>
              </w:rPr>
              <w:object w:dxaOrig="2140" w:dyaOrig="720">
                <v:shape id="_x0000_i1144" type="#_x0000_t75" style="width:106.5pt;height:36pt" o:ole="">
                  <v:imagedata r:id="rId220" o:title=""/>
                </v:shape>
                <o:OLEObject Type="Embed" ProgID="Equation.DSMT4" ShapeID="_x0000_i1144" DrawAspect="Content" ObjectID="_1749646931" r:id="rId221"/>
              </w:object>
            </w:r>
          </w:p>
        </w:tc>
        <w:tc>
          <w:tcPr>
            <w:tcW w:w="2520" w:type="dxa"/>
          </w:tcPr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56B6B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position w:val="-88"/>
                <w:sz w:val="24"/>
                <w:szCs w:val="24"/>
              </w:rPr>
              <w:object w:dxaOrig="3320" w:dyaOrig="1840">
                <v:shape id="_x0000_i1145" type="#_x0000_t75" style="width:139.5pt;height:82.5pt" o:ole="">
                  <v:imagedata r:id="rId222" o:title=""/>
                </v:shape>
                <o:OLEObject Type="Embed" ProgID="Equation.DSMT4" ShapeID="_x0000_i1145" DrawAspect="Content" ObjectID="_1749646932" r:id="rId223"/>
              </w:object>
            </w:r>
          </w:p>
          <w:p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position w:val="-12"/>
                <w:sz w:val="24"/>
                <w:szCs w:val="24"/>
              </w:rPr>
              <w:object w:dxaOrig="1600" w:dyaOrig="360">
                <v:shape id="_x0000_i1146" type="#_x0000_t75" style="width:79.5pt;height:18pt" o:ole="">
                  <v:imagedata r:id="rId224" o:title=""/>
                </v:shape>
                <o:OLEObject Type="Embed" ProgID="Equation.DSMT4" ShapeID="_x0000_i1146" DrawAspect="Content" ObjectID="_1749646933" r:id="rId225"/>
              </w:object>
            </w:r>
          </w:p>
          <w:p w:rsidR="00485B9B" w:rsidRPr="00F06442" w:rsidRDefault="00485B9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position w:val="-48"/>
                <w:sz w:val="24"/>
                <w:szCs w:val="24"/>
              </w:rPr>
              <w:object w:dxaOrig="3040" w:dyaOrig="1080">
                <v:shape id="_x0000_i1147" type="#_x0000_t75" style="width:136.5pt;height:48pt" o:ole="">
                  <v:imagedata r:id="rId226" o:title=""/>
                </v:shape>
                <o:OLEObject Type="Embed" ProgID="Equation.DSMT4" ShapeID="_x0000_i1147" DrawAspect="Content" ObjectID="_1749646934" r:id="rId227"/>
              </w:object>
            </w:r>
          </w:p>
          <w:p w:rsidR="00E51B9D" w:rsidRPr="00F06442" w:rsidRDefault="00E51B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35E17" w:rsidRDefault="00B35E1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51B9D" w:rsidRPr="00F06442" w:rsidRDefault="00E51B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position w:val="-12"/>
                <w:sz w:val="24"/>
                <w:szCs w:val="24"/>
              </w:rPr>
              <w:object w:dxaOrig="279" w:dyaOrig="360">
                <v:shape id="_x0000_i1148" type="#_x0000_t75" style="width:13.5pt;height:18pt" o:ole="">
                  <v:imagedata r:id="rId228" o:title=""/>
                </v:shape>
                <o:OLEObject Type="Embed" ProgID="Equation.DSMT4" ShapeID="_x0000_i1148" DrawAspect="Content" ObjectID="_1749646935" r:id="rId229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B35E1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279" w:dyaOrig="279">
                <v:shape id="_x0000_i1149" type="#_x0000_t75" style="width:14.25pt;height:14.25pt" o:ole="">
                  <v:imagedata r:id="rId230" o:title=""/>
                </v:shape>
                <o:OLEObject Type="Embed" ProgID="Equation.DSMT4" ShapeID="_x0000_i1149" DrawAspect="Content" ObjectID="_1749646936" r:id="rId231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3805A4" w:rsidRPr="00F06442" w:rsidRDefault="003805A4" w:rsidP="00CB2CA8">
            <w:pPr>
              <w:pStyle w:val="ListParagraph"/>
              <w:numPr>
                <w:ilvl w:val="0"/>
                <w:numId w:val="1"/>
              </w:numPr>
              <w:ind w:left="337" w:hanging="27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a)</w:t>
            </w:r>
            <w:r w:rsidR="006F597E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i)</w:t>
            </w:r>
          </w:p>
          <w:p w:rsidR="00D56B6B" w:rsidRPr="00F06442" w:rsidRDefault="003805A4" w:rsidP="003805A4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</w:t>
            </w:r>
            <w:r w:rsidR="006F597E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</w:t>
            </w: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F06442">
              <w:rPr>
                <w:rFonts w:ascii="Times New Roman" w:hAnsi="Times New Roman" w:cs="Times New Roman"/>
                <w:b/>
                <w:position w:val="-42"/>
                <w:sz w:val="24"/>
                <w:szCs w:val="24"/>
              </w:rPr>
              <w:object w:dxaOrig="2200" w:dyaOrig="1300">
                <v:shape id="_x0000_i1150" type="#_x0000_t75" style="width:110.25pt;height:65.25pt" o:ole="">
                  <v:imagedata r:id="rId232" o:title=""/>
                </v:shape>
                <o:OLEObject Type="Embed" ProgID="Equation.DSMT4" ShapeID="_x0000_i1150" DrawAspect="Content" ObjectID="_1749646937" r:id="rId233"/>
              </w:object>
            </w:r>
          </w:p>
          <w:p w:rsidR="006F597E" w:rsidRPr="00F06442" w:rsidRDefault="006F597E" w:rsidP="003805A4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(ii) </w:t>
            </w:r>
          </w:p>
          <w:p w:rsidR="006F597E" w:rsidRPr="00F06442" w:rsidRDefault="006F597E" w:rsidP="003805A4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</w:t>
            </w:r>
            <w:r w:rsidR="00023FD3" w:rsidRPr="00F06442">
              <w:rPr>
                <w:rFonts w:ascii="Times New Roman" w:hAnsi="Times New Roman" w:cs="Times New Roman"/>
                <w:b/>
                <w:position w:val="-24"/>
                <w:sz w:val="24"/>
                <w:szCs w:val="24"/>
              </w:rPr>
              <w:object w:dxaOrig="1980" w:dyaOrig="620">
                <v:shape id="_x0000_i1151" type="#_x0000_t75" style="width:98.25pt;height:31.5pt" o:ole="">
                  <v:imagedata r:id="rId234" o:title=""/>
                </v:shape>
                <o:OLEObject Type="Embed" ProgID="Equation.DSMT4" ShapeID="_x0000_i1151" DrawAspect="Content" ObjectID="_1749646938" r:id="rId235"/>
              </w:object>
            </w:r>
          </w:p>
          <w:p w:rsidR="0072575B" w:rsidRPr="00F06442" w:rsidRDefault="0072575B" w:rsidP="003805A4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b)  (i) </w:t>
            </w:r>
          </w:p>
          <w:p w:rsidR="0072575B" w:rsidRPr="00F06442" w:rsidRDefault="0072575B" w:rsidP="003805A4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</w:t>
            </w:r>
            <w:r w:rsidRPr="00F06442">
              <w:rPr>
                <w:rFonts w:ascii="Times New Roman" w:hAnsi="Times New Roman" w:cs="Times New Roman"/>
                <w:b/>
                <w:position w:val="-110"/>
                <w:sz w:val="24"/>
                <w:szCs w:val="24"/>
              </w:rPr>
              <w:object w:dxaOrig="4239" w:dyaOrig="2040">
                <v:shape id="_x0000_i1152" type="#_x0000_t75" style="width:212.25pt;height:102pt" o:ole="">
                  <v:imagedata r:id="rId236" o:title=""/>
                </v:shape>
                <o:OLEObject Type="Embed" ProgID="Equation.DSMT4" ShapeID="_x0000_i1152" DrawAspect="Content" ObjectID="_1749646939" r:id="rId237"/>
              </w:object>
            </w:r>
          </w:p>
          <w:p w:rsidR="0072575B" w:rsidRPr="00F06442" w:rsidRDefault="0072575B" w:rsidP="003805A4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(ii) </w:t>
            </w:r>
            <w:r w:rsidRPr="00F06442">
              <w:rPr>
                <w:rFonts w:ascii="Times New Roman" w:hAnsi="Times New Roman" w:cs="Times New Roman"/>
                <w:b/>
                <w:position w:val="-10"/>
                <w:sz w:val="24"/>
                <w:szCs w:val="24"/>
              </w:rPr>
              <w:object w:dxaOrig="4180" w:dyaOrig="320">
                <v:shape id="_x0000_i1153" type="#_x0000_t75" style="width:209.25pt;height:15.75pt" o:ole="">
                  <v:imagedata r:id="rId238" o:title=""/>
                </v:shape>
                <o:OLEObject Type="Embed" ProgID="Equation.DSMT4" ShapeID="_x0000_i1153" DrawAspect="Content" ObjectID="_1749646940" r:id="rId239"/>
              </w:object>
            </w:r>
          </w:p>
        </w:tc>
        <w:tc>
          <w:tcPr>
            <w:tcW w:w="2520" w:type="dxa"/>
          </w:tcPr>
          <w:p w:rsidR="00023FD3" w:rsidRDefault="00023FD3"/>
          <w:p w:rsidR="00D56B6B" w:rsidRDefault="00023FD3">
            <w:r w:rsidRPr="006F507F">
              <w:rPr>
                <w:position w:val="-12"/>
              </w:rPr>
              <w:object w:dxaOrig="340" w:dyaOrig="360">
                <v:shape id="_x0000_i1154" type="#_x0000_t75" style="width:17.25pt;height:18pt" o:ole="">
                  <v:imagedata r:id="rId240" o:title=""/>
                </v:shape>
                <o:OLEObject Type="Embed" ProgID="Equation.DSMT4" ShapeID="_x0000_i1154" DrawAspect="Content" ObjectID="_1749646941" r:id="rId241"/>
              </w:object>
            </w:r>
          </w:p>
          <w:p w:rsidR="00023FD3" w:rsidRDefault="00023FD3"/>
          <w:p w:rsidR="00023FD3" w:rsidRDefault="00023FD3">
            <w:r w:rsidRPr="006F507F">
              <w:rPr>
                <w:position w:val="-12"/>
              </w:rPr>
              <w:object w:dxaOrig="300" w:dyaOrig="360">
                <v:shape id="_x0000_i1155" type="#_x0000_t75" style="width:15pt;height:18pt" o:ole="">
                  <v:imagedata r:id="rId242" o:title=""/>
                </v:shape>
                <o:OLEObject Type="Embed" ProgID="Equation.DSMT4" ShapeID="_x0000_i1155" DrawAspect="Content" ObjectID="_1749646942" r:id="rId243"/>
              </w:object>
            </w:r>
          </w:p>
          <w:p w:rsidR="00023FD3" w:rsidRDefault="00023FD3">
            <w:r w:rsidRPr="006F507F">
              <w:rPr>
                <w:position w:val="-12"/>
              </w:rPr>
              <w:object w:dxaOrig="279" w:dyaOrig="360">
                <v:shape id="_x0000_i1156" type="#_x0000_t75" style="width:14.25pt;height:18pt" o:ole="">
                  <v:imagedata r:id="rId244" o:title=""/>
                </v:shape>
                <o:OLEObject Type="Embed" ProgID="Equation.DSMT4" ShapeID="_x0000_i1156" DrawAspect="Content" ObjectID="_1749646943" r:id="rId245"/>
              </w:object>
            </w:r>
          </w:p>
          <w:p w:rsidR="00023FD3" w:rsidRDefault="00023FD3"/>
          <w:p w:rsidR="00023FD3" w:rsidRDefault="00023FD3">
            <w:r w:rsidRPr="006F507F">
              <w:rPr>
                <w:position w:val="-12"/>
              </w:rPr>
              <w:object w:dxaOrig="340" w:dyaOrig="360">
                <v:shape id="_x0000_i1157" type="#_x0000_t75" style="width:17.25pt;height:18pt" o:ole="">
                  <v:imagedata r:id="rId246" o:title=""/>
                </v:shape>
                <o:OLEObject Type="Embed" ProgID="Equation.DSMT4" ShapeID="_x0000_i1157" DrawAspect="Content" ObjectID="_1749646944" r:id="rId247"/>
              </w:object>
            </w:r>
            <w:r w:rsidRPr="006F507F">
              <w:rPr>
                <w:position w:val="-12"/>
              </w:rPr>
              <w:object w:dxaOrig="300" w:dyaOrig="360">
                <v:shape id="_x0000_i1158" type="#_x0000_t75" style="width:15pt;height:18pt" o:ole="">
                  <v:imagedata r:id="rId248" o:title=""/>
                </v:shape>
                <o:OLEObject Type="Embed" ProgID="Equation.DSMT4" ShapeID="_x0000_i1158" DrawAspect="Content" ObjectID="_1749646945" r:id="rId249"/>
              </w:object>
            </w:r>
          </w:p>
          <w:p w:rsidR="00023FD3" w:rsidRDefault="00023FD3"/>
          <w:p w:rsidR="00023FD3" w:rsidRDefault="00023FD3"/>
          <w:p w:rsidR="00023FD3" w:rsidRDefault="00023FD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023FD3" w:rsidRDefault="00023FD3">
            <w:r w:rsidRPr="006F507F">
              <w:rPr>
                <w:position w:val="-12"/>
              </w:rPr>
              <w:object w:dxaOrig="279" w:dyaOrig="360">
                <v:shape id="_x0000_i1159" type="#_x0000_t75" style="width:14.25pt;height:18pt" o:ole="">
                  <v:imagedata r:id="rId250" o:title=""/>
                </v:shape>
                <o:OLEObject Type="Embed" ProgID="Equation.DSMT4" ShapeID="_x0000_i1159" DrawAspect="Content" ObjectID="_1749646946" r:id="rId251"/>
              </w:object>
            </w:r>
          </w:p>
          <w:p w:rsidR="00023FD3" w:rsidRDefault="00023FD3">
            <w:r w:rsidRPr="006F507F">
              <w:rPr>
                <w:position w:val="-12"/>
              </w:rPr>
              <w:object w:dxaOrig="279" w:dyaOrig="360">
                <v:shape id="_x0000_i1160" type="#_x0000_t75" style="width:14.25pt;height:18pt" o:ole="">
                  <v:imagedata r:id="rId252" o:title=""/>
                </v:shape>
                <o:OLEObject Type="Embed" ProgID="Equation.DSMT4" ShapeID="_x0000_i1160" DrawAspect="Content" ObjectID="_1749646947" r:id="rId253"/>
              </w:object>
            </w:r>
          </w:p>
          <w:p w:rsidR="00023FD3" w:rsidRDefault="00023FD3"/>
          <w:p w:rsidR="00023FD3" w:rsidRDefault="00023FD3">
            <w:r w:rsidRPr="006F507F">
              <w:rPr>
                <w:position w:val="-12"/>
              </w:rPr>
              <w:object w:dxaOrig="279" w:dyaOrig="360">
                <v:shape id="_x0000_i1161" type="#_x0000_t75" style="width:14.25pt;height:18pt" o:ole="">
                  <v:imagedata r:id="rId254" o:title=""/>
                </v:shape>
                <o:OLEObject Type="Embed" ProgID="Equation.DSMT4" ShapeID="_x0000_i1161" DrawAspect="Content" ObjectID="_1749646948" r:id="rId255"/>
              </w:object>
            </w:r>
          </w:p>
          <w:p w:rsidR="00023FD3" w:rsidRDefault="00023FD3">
            <w:r w:rsidRPr="006F507F">
              <w:rPr>
                <w:position w:val="-12"/>
              </w:rPr>
              <w:object w:dxaOrig="279" w:dyaOrig="360">
                <v:shape id="_x0000_i1162" type="#_x0000_t75" style="width:14.25pt;height:18pt" o:ole="">
                  <v:imagedata r:id="rId256" o:title=""/>
                </v:shape>
                <o:OLEObject Type="Embed" ProgID="Equation.DSMT4" ShapeID="_x0000_i1162" DrawAspect="Content" ObjectID="_1749646949" r:id="rId257"/>
              </w:object>
            </w:r>
          </w:p>
          <w:p w:rsidR="00023FD3" w:rsidRPr="00F06442" w:rsidRDefault="00023FD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279" w:dyaOrig="360">
                <v:shape id="_x0000_i1163" type="#_x0000_t75" style="width:14.25pt;height:18pt" o:ole="">
                  <v:imagedata r:id="rId258" o:title=""/>
                </v:shape>
                <o:OLEObject Type="Embed" ProgID="Equation.DSMT4" ShapeID="_x0000_i1163" DrawAspect="Content" ObjectID="_1749646950" r:id="rId259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023FD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279" w:dyaOrig="279">
                <v:shape id="_x0000_i1164" type="#_x0000_t75" style="width:14.25pt;height:14.25pt" o:ole="">
                  <v:imagedata r:id="rId260" o:title=""/>
                </v:shape>
                <o:OLEObject Type="Embed" ProgID="Equation.DSMT4" ShapeID="_x0000_i1164" DrawAspect="Content" ObjectID="_1749646951" r:id="rId261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BF2EA5" w:rsidP="00CB2CA8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anchor distT="0" distB="0" distL="114300" distR="114300" simplePos="0" relativeHeight="251667456" behindDoc="0" locked="0" layoutInCell="1" allowOverlap="1" wp14:anchorId="15639EFE" wp14:editId="29D7325E">
                  <wp:simplePos x="0" y="0"/>
                  <wp:positionH relativeFrom="column">
                    <wp:posOffset>-61422</wp:posOffset>
                  </wp:positionH>
                  <wp:positionV relativeFrom="paragraph">
                    <wp:posOffset>215611</wp:posOffset>
                  </wp:positionV>
                  <wp:extent cx="4003040" cy="4069715"/>
                  <wp:effectExtent l="0" t="0" r="0" b="6985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3040" cy="40697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                                                </w:t>
            </w:r>
          </w:p>
          <w:p w:rsidR="00BF2EA5" w:rsidRPr="00F06442" w:rsidRDefault="00BF2EA5" w:rsidP="00BF2EA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noProof/>
                <w:position w:val="-72"/>
                <w:sz w:val="24"/>
                <w:szCs w:val="24"/>
              </w:rPr>
              <w:lastRenderedPageBreak/>
              <w:drawing>
                <wp:inline distT="0" distB="0" distL="0" distR="0" wp14:anchorId="00178F79" wp14:editId="22E7C5E3">
                  <wp:extent cx="3317875" cy="9906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7875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20" w:type="dxa"/>
          </w:tcPr>
          <w:p w:rsidR="00DE39E6" w:rsidRDefault="00DE39E6"/>
          <w:p w:rsidR="00DE39E6" w:rsidRDefault="00DE39E6"/>
          <w:p w:rsidR="00DE39E6" w:rsidRDefault="00DE39E6"/>
          <w:p w:rsidR="00DE39E6" w:rsidRDefault="00DE39E6"/>
          <w:p w:rsidR="00DE39E6" w:rsidRDefault="00DE39E6"/>
          <w:p w:rsidR="00DE39E6" w:rsidRDefault="00DE39E6"/>
          <w:p w:rsidR="00DE39E6" w:rsidRDefault="00DE39E6"/>
          <w:p w:rsidR="00DE39E6" w:rsidRDefault="00DE39E6"/>
          <w:p w:rsidR="00DE39E6" w:rsidRDefault="00DE39E6"/>
          <w:p w:rsidR="00DE39E6" w:rsidRDefault="00DE39E6"/>
          <w:p w:rsidR="00DE39E6" w:rsidRDefault="00DE39E6"/>
          <w:p w:rsidR="00DE39E6" w:rsidRDefault="00DE39E6"/>
          <w:p w:rsidR="00DE39E6" w:rsidRDefault="00DE39E6"/>
          <w:p w:rsidR="00DE39E6" w:rsidRDefault="00DE39E6"/>
          <w:p w:rsidR="00DE39E6" w:rsidRDefault="00DE39E6"/>
          <w:p w:rsidR="00DE39E6" w:rsidRDefault="00DE39E6">
            <w:r w:rsidRPr="006F507F">
              <w:rPr>
                <w:position w:val="-12"/>
              </w:rPr>
              <w:object w:dxaOrig="1359" w:dyaOrig="360">
                <v:shape id="_x0000_i1165" type="#_x0000_t75" style="width:68.25pt;height:18pt" o:ole="">
                  <v:imagedata r:id="rId264" o:title=""/>
                </v:shape>
                <o:OLEObject Type="Embed" ProgID="Equation.DSMT4" ShapeID="_x0000_i1165" DrawAspect="Content" ObjectID="_1749646952" r:id="rId265"/>
              </w:object>
            </w:r>
          </w:p>
          <w:p w:rsidR="00DE39E6" w:rsidRDefault="00DE39E6"/>
          <w:p w:rsidR="00DE39E6" w:rsidRDefault="00DE39E6">
            <w:r w:rsidRPr="006F507F">
              <w:rPr>
                <w:position w:val="-12"/>
              </w:rPr>
              <w:object w:dxaOrig="1680" w:dyaOrig="360">
                <v:shape id="_x0000_i1166" type="#_x0000_t75" style="width:84pt;height:18pt" o:ole="">
                  <v:imagedata r:id="rId266" o:title=""/>
                </v:shape>
                <o:OLEObject Type="Embed" ProgID="Equation.DSMT4" ShapeID="_x0000_i1166" DrawAspect="Content" ObjectID="_1749646953" r:id="rId267"/>
              </w:object>
            </w:r>
          </w:p>
          <w:p w:rsidR="00DE39E6" w:rsidRDefault="00DE39E6"/>
          <w:p w:rsidR="00DE39E6" w:rsidRDefault="00DE39E6"/>
          <w:p w:rsidR="00DE39E6" w:rsidRDefault="00DE39E6"/>
          <w:p w:rsidR="00DE39E6" w:rsidRDefault="00DE39E6"/>
          <w:p w:rsidR="00DE39E6" w:rsidRDefault="00DE39E6"/>
          <w:p w:rsidR="00DE39E6" w:rsidRDefault="00DE39E6"/>
          <w:p w:rsidR="00D56B6B" w:rsidRDefault="00DE39E6">
            <w:r w:rsidRPr="006F507F">
              <w:rPr>
                <w:position w:val="-12"/>
              </w:rPr>
              <w:object w:dxaOrig="279" w:dyaOrig="360">
                <v:shape id="_x0000_i1167" type="#_x0000_t75" style="width:14.25pt;height:18pt" o:ole="">
                  <v:imagedata r:id="rId268" o:title=""/>
                </v:shape>
                <o:OLEObject Type="Embed" ProgID="Equation.DSMT4" ShapeID="_x0000_i1167" DrawAspect="Content" ObjectID="_1749646954" r:id="rId269"/>
              </w:object>
            </w:r>
          </w:p>
          <w:p w:rsidR="00DE39E6" w:rsidRDefault="00DE39E6">
            <w:r w:rsidRPr="006F507F">
              <w:rPr>
                <w:position w:val="-12"/>
              </w:rPr>
              <w:object w:dxaOrig="420" w:dyaOrig="360">
                <v:shape id="_x0000_i1168" type="#_x0000_t75" style="width:21pt;height:18pt" o:ole="">
                  <v:imagedata r:id="rId270" o:title=""/>
                </v:shape>
                <o:OLEObject Type="Embed" ProgID="Equation.DSMT4" ShapeID="_x0000_i1168" DrawAspect="Content" ObjectID="_1749646955" r:id="rId271"/>
              </w:object>
            </w:r>
          </w:p>
          <w:p w:rsidR="00DE39E6" w:rsidRDefault="00DE39E6">
            <w:r w:rsidRPr="006F507F">
              <w:rPr>
                <w:position w:val="-12"/>
              </w:rPr>
              <w:object w:dxaOrig="279" w:dyaOrig="360">
                <v:shape id="_x0000_i1169" type="#_x0000_t75" style="width:14.25pt;height:18pt" o:ole="">
                  <v:imagedata r:id="rId268" o:title=""/>
                </v:shape>
                <o:OLEObject Type="Embed" ProgID="Equation.DSMT4" ShapeID="_x0000_i1169" DrawAspect="Content" ObjectID="_1749646956" r:id="rId272"/>
              </w:object>
            </w:r>
          </w:p>
          <w:p w:rsidR="00DE39E6" w:rsidRPr="00F06442" w:rsidRDefault="00DE39E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279" w:dyaOrig="360">
                <v:shape id="_x0000_i1170" type="#_x0000_t75" style="width:14.25pt;height:18pt" o:ole="">
                  <v:imagedata r:id="rId268" o:title=""/>
                </v:shape>
                <o:OLEObject Type="Embed" ProgID="Equation.DSMT4" ShapeID="_x0000_i1170" DrawAspect="Content" ObjectID="_1749646957" r:id="rId273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5D5E1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279" w:dyaOrig="279">
                <v:shape id="_x0000_i1171" type="#_x0000_t75" style="width:14.25pt;height:14.25pt" o:ole="">
                  <v:imagedata r:id="rId274" o:title=""/>
                </v:shape>
                <o:OLEObject Type="Embed" ProgID="Equation.DSMT4" ShapeID="_x0000_i1171" DrawAspect="Content" ObjectID="_1749646958" r:id="rId275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9A4570" w:rsidRPr="00F06442" w:rsidRDefault="009361D0" w:rsidP="00CB2CA8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a) (i)</w:t>
            </w:r>
          </w:p>
          <w:p w:rsidR="00D56B6B" w:rsidRPr="00F06442" w:rsidRDefault="009A4570" w:rsidP="009A4570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</w:t>
            </w: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2880" w:dyaOrig="4740">
                <v:shape id="_x0000_i1172" type="#_x0000_t75" style="width:2in;height:237pt" o:ole="">
                  <v:imagedata r:id="rId276" o:title=""/>
                </v:shape>
                <o:OLEObject Type="Embed" ProgID="Equation.DSMT4" ShapeID="_x0000_i1172" DrawAspect="Content" ObjectID="_1749646959" r:id="rId277"/>
              </w:object>
            </w:r>
          </w:p>
          <w:p w:rsidR="009361D0" w:rsidRPr="00F06442" w:rsidRDefault="009361D0" w:rsidP="00CB2CA8">
            <w:pPr>
              <w:pStyle w:val="ListParagraph"/>
              <w:ind w:left="60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ii) </w:t>
            </w:r>
          </w:p>
          <w:p w:rsidR="009361D0" w:rsidRPr="00F06442" w:rsidRDefault="009361D0" w:rsidP="009A4570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</w:t>
            </w:r>
            <w:r w:rsidRPr="00F06442">
              <w:rPr>
                <w:rFonts w:ascii="Times New Roman" w:hAnsi="Times New Roman" w:cs="Times New Roman"/>
                <w:b/>
                <w:position w:val="-82"/>
                <w:sz w:val="24"/>
                <w:szCs w:val="24"/>
              </w:rPr>
              <w:object w:dxaOrig="2320" w:dyaOrig="1460">
                <v:shape id="_x0000_i1173" type="#_x0000_t75" style="width:116.25pt;height:73.5pt" o:ole="">
                  <v:imagedata r:id="rId278" o:title=""/>
                </v:shape>
                <o:OLEObject Type="Embed" ProgID="Equation.DSMT4" ShapeID="_x0000_i1173" DrawAspect="Content" ObjectID="_1749646960" r:id="rId279"/>
              </w:object>
            </w:r>
          </w:p>
          <w:p w:rsidR="009361D0" w:rsidRPr="00F06442" w:rsidRDefault="009361D0" w:rsidP="00CB2CA8">
            <w:pPr>
              <w:pStyle w:val="ListParagraph"/>
              <w:ind w:left="42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b) (i) </w:t>
            </w:r>
          </w:p>
          <w:p w:rsidR="009361D0" w:rsidRPr="00F06442" w:rsidRDefault="009361D0" w:rsidP="009A4570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</w:t>
            </w:r>
            <w:r w:rsidRPr="00F06442">
              <w:rPr>
                <w:rFonts w:ascii="Times New Roman" w:hAnsi="Times New Roman" w:cs="Times New Roman"/>
                <w:b/>
                <w:position w:val="-96"/>
                <w:sz w:val="24"/>
                <w:szCs w:val="24"/>
              </w:rPr>
              <w:object w:dxaOrig="2400" w:dyaOrig="2040">
                <v:shape id="_x0000_i1174" type="#_x0000_t75" style="width:120pt;height:102pt" o:ole="">
                  <v:imagedata r:id="rId280" o:title=""/>
                </v:shape>
                <o:OLEObject Type="Embed" ProgID="Equation.DSMT4" ShapeID="_x0000_i1174" DrawAspect="Content" ObjectID="_1749646961" r:id="rId281"/>
              </w:object>
            </w:r>
          </w:p>
          <w:p w:rsidR="009361D0" w:rsidRPr="00F06442" w:rsidRDefault="009361D0" w:rsidP="00CB2CA8">
            <w:pPr>
              <w:pStyle w:val="ListParagraph"/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</w:t>
            </w:r>
            <w:r w:rsidR="00CB2CA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ii) </w:t>
            </w:r>
          </w:p>
          <w:p w:rsidR="002F3438" w:rsidRPr="00CB2CA8" w:rsidRDefault="009361D0" w:rsidP="00CB2CA8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</w:t>
            </w:r>
            <w:r w:rsidRPr="00F06442">
              <w:rPr>
                <w:rFonts w:ascii="Times New Roman" w:hAnsi="Times New Roman" w:cs="Times New Roman"/>
                <w:b/>
                <w:position w:val="-78"/>
                <w:sz w:val="24"/>
                <w:szCs w:val="24"/>
              </w:rPr>
              <w:object w:dxaOrig="1240" w:dyaOrig="1680">
                <v:shape id="_x0000_i1175" type="#_x0000_t75" style="width:62.25pt;height:84pt" o:ole="">
                  <v:imagedata r:id="rId282" o:title=""/>
                </v:shape>
                <o:OLEObject Type="Embed" ProgID="Equation.DSMT4" ShapeID="_x0000_i1175" DrawAspect="Content" ObjectID="_1749646962" r:id="rId283"/>
              </w:object>
            </w:r>
          </w:p>
          <w:p w:rsidR="002F3438" w:rsidRPr="00F06442" w:rsidRDefault="002F3438" w:rsidP="009A4570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CB2CA8" w:rsidRDefault="00CB2CA8"/>
          <w:p w:rsidR="00D56B6B" w:rsidRDefault="00CB2CA8">
            <w:r w:rsidRPr="006F507F">
              <w:rPr>
                <w:position w:val="-12"/>
              </w:rPr>
              <w:object w:dxaOrig="340" w:dyaOrig="360">
                <v:shape id="_x0000_i1176" type="#_x0000_t75" style="width:17.25pt;height:18pt" o:ole="">
                  <v:imagedata r:id="rId284" o:title=""/>
                </v:shape>
                <o:OLEObject Type="Embed" ProgID="Equation.DSMT4" ShapeID="_x0000_i1176" DrawAspect="Content" ObjectID="_1749646963" r:id="rId285"/>
              </w:object>
            </w:r>
          </w:p>
          <w:p w:rsidR="00CB2CA8" w:rsidRDefault="00CB2CA8"/>
          <w:p w:rsidR="00CB2CA8" w:rsidRDefault="00CB2CA8"/>
          <w:p w:rsidR="00CB2CA8" w:rsidRDefault="00CB2CA8"/>
          <w:p w:rsidR="00CB2CA8" w:rsidRDefault="00CB2CA8"/>
          <w:p w:rsidR="00CB2CA8" w:rsidRDefault="00CB2CA8"/>
          <w:p w:rsidR="00CB2CA8" w:rsidRDefault="00CB2CA8"/>
          <w:p w:rsidR="00CB2CA8" w:rsidRDefault="00CB2CA8">
            <w:r w:rsidRPr="006F507F">
              <w:rPr>
                <w:position w:val="-12"/>
              </w:rPr>
              <w:object w:dxaOrig="300" w:dyaOrig="360">
                <v:shape id="_x0000_i1177" type="#_x0000_t75" style="width:15pt;height:18pt" o:ole="">
                  <v:imagedata r:id="rId286" o:title=""/>
                </v:shape>
                <o:OLEObject Type="Embed" ProgID="Equation.DSMT4" ShapeID="_x0000_i1177" DrawAspect="Content" ObjectID="_1749646964" r:id="rId287"/>
              </w:object>
            </w:r>
          </w:p>
          <w:p w:rsidR="00CB2CA8" w:rsidRDefault="00CB2CA8"/>
          <w:p w:rsidR="00CB2CA8" w:rsidRDefault="00CB2CA8"/>
          <w:p w:rsidR="00CB2CA8" w:rsidRDefault="00CB2CA8">
            <w:r w:rsidRPr="006F507F">
              <w:rPr>
                <w:position w:val="-12"/>
              </w:rPr>
              <w:object w:dxaOrig="279" w:dyaOrig="360">
                <v:shape id="_x0000_i1178" type="#_x0000_t75" style="width:14.25pt;height:18pt" o:ole="">
                  <v:imagedata r:id="rId268" o:title=""/>
                </v:shape>
                <o:OLEObject Type="Embed" ProgID="Equation.DSMT4" ShapeID="_x0000_i1178" DrawAspect="Content" ObjectID="_1749646965" r:id="rId288"/>
              </w:object>
            </w:r>
          </w:p>
          <w:p w:rsidR="00CB2CA8" w:rsidRDefault="00CB2CA8"/>
          <w:p w:rsidR="00CB2CA8" w:rsidRDefault="00CB2CA8"/>
          <w:p w:rsidR="00CB2CA8" w:rsidRDefault="00CB2CA8"/>
          <w:p w:rsidR="00CB2CA8" w:rsidRDefault="00CB2CA8"/>
          <w:p w:rsidR="00CB2CA8" w:rsidRDefault="00CB2CA8">
            <w:r w:rsidRPr="006F507F">
              <w:rPr>
                <w:position w:val="-12"/>
              </w:rPr>
              <w:object w:dxaOrig="279" w:dyaOrig="360">
                <v:shape id="_x0000_i1179" type="#_x0000_t75" style="width:14.25pt;height:18pt" o:ole="">
                  <v:imagedata r:id="rId268" o:title=""/>
                </v:shape>
                <o:OLEObject Type="Embed" ProgID="Equation.DSMT4" ShapeID="_x0000_i1179" DrawAspect="Content" ObjectID="_1749646966" r:id="rId289"/>
              </w:object>
            </w:r>
          </w:p>
          <w:p w:rsidR="00CB2CA8" w:rsidRDefault="00CB2CA8"/>
          <w:p w:rsidR="00CB2CA8" w:rsidRDefault="00CB2CA8">
            <w:r w:rsidRPr="006F507F">
              <w:rPr>
                <w:position w:val="-12"/>
              </w:rPr>
              <w:object w:dxaOrig="279" w:dyaOrig="360">
                <v:shape id="_x0000_i1180" type="#_x0000_t75" style="width:14.25pt;height:18pt" o:ole="">
                  <v:imagedata r:id="rId268" o:title=""/>
                </v:shape>
                <o:OLEObject Type="Embed" ProgID="Equation.DSMT4" ShapeID="_x0000_i1180" DrawAspect="Content" ObjectID="_1749646967" r:id="rId290"/>
              </w:object>
            </w:r>
          </w:p>
          <w:p w:rsidR="00CB2CA8" w:rsidRDefault="00CB2CA8"/>
          <w:p w:rsidR="00CB2CA8" w:rsidRDefault="00CB2CA8"/>
          <w:p w:rsidR="00CB2CA8" w:rsidRDefault="00CB2CA8">
            <w:r w:rsidRPr="006F507F">
              <w:rPr>
                <w:position w:val="-12"/>
              </w:rPr>
              <w:object w:dxaOrig="279" w:dyaOrig="360">
                <v:shape id="_x0000_i1181" type="#_x0000_t75" style="width:14.25pt;height:18pt" o:ole="">
                  <v:imagedata r:id="rId268" o:title=""/>
                </v:shape>
                <o:OLEObject Type="Embed" ProgID="Equation.DSMT4" ShapeID="_x0000_i1181" DrawAspect="Content" ObjectID="_1749646968" r:id="rId291"/>
              </w:object>
            </w:r>
          </w:p>
          <w:p w:rsidR="00CB2CA8" w:rsidRDefault="00CB2CA8"/>
          <w:p w:rsidR="00CB2CA8" w:rsidRDefault="00CB2CA8"/>
          <w:p w:rsidR="00CB2CA8" w:rsidRDefault="00CB2CA8"/>
          <w:p w:rsidR="00CB2CA8" w:rsidRDefault="00CB2CA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0310F" w:rsidRDefault="0050310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0310F" w:rsidRDefault="0050310F">
            <w:r w:rsidRPr="006F507F">
              <w:rPr>
                <w:position w:val="-12"/>
              </w:rPr>
              <w:object w:dxaOrig="340" w:dyaOrig="360">
                <v:shape id="_x0000_i1182" type="#_x0000_t75" style="width:17.25pt;height:18pt" o:ole="">
                  <v:imagedata r:id="rId292" o:title=""/>
                </v:shape>
                <o:OLEObject Type="Embed" ProgID="Equation.DSMT4" ShapeID="_x0000_i1182" DrawAspect="Content" ObjectID="_1749646969" r:id="rId293"/>
              </w:object>
            </w:r>
          </w:p>
          <w:p w:rsidR="0050310F" w:rsidRDefault="0050310F"/>
          <w:p w:rsidR="0050310F" w:rsidRDefault="0050310F">
            <w:r w:rsidRPr="006F507F">
              <w:rPr>
                <w:position w:val="-12"/>
              </w:rPr>
              <w:object w:dxaOrig="300" w:dyaOrig="360">
                <v:shape id="_x0000_i1183" type="#_x0000_t75" style="width:15pt;height:18pt" o:ole="">
                  <v:imagedata r:id="rId294" o:title=""/>
                </v:shape>
                <o:OLEObject Type="Embed" ProgID="Equation.DSMT4" ShapeID="_x0000_i1183" DrawAspect="Content" ObjectID="_1749646970" r:id="rId295"/>
              </w:object>
            </w:r>
          </w:p>
          <w:p w:rsidR="0050310F" w:rsidRDefault="0050310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0310F" w:rsidRDefault="0050310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0310F" w:rsidRDefault="0050310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0310F" w:rsidRDefault="0050310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0310F" w:rsidRDefault="004B1AB1">
            <w:r w:rsidRPr="006F507F">
              <w:rPr>
                <w:position w:val="-12"/>
              </w:rPr>
              <w:object w:dxaOrig="340" w:dyaOrig="360">
                <v:shape id="_x0000_i1184" type="#_x0000_t75" style="width:17.25pt;height:18pt" o:ole="">
                  <v:imagedata r:id="rId296" o:title=""/>
                </v:shape>
                <o:OLEObject Type="Embed" ProgID="Equation.DSMT4" ShapeID="_x0000_i1184" DrawAspect="Content" ObjectID="_1749646971" r:id="rId297"/>
              </w:object>
            </w:r>
          </w:p>
          <w:p w:rsidR="004B1AB1" w:rsidRDefault="004B1AB1"/>
          <w:p w:rsidR="004B1AB1" w:rsidRDefault="004B1AB1">
            <w:r w:rsidRPr="006F507F">
              <w:rPr>
                <w:position w:val="-12"/>
              </w:rPr>
              <w:object w:dxaOrig="300" w:dyaOrig="360">
                <v:shape id="_x0000_i1185" type="#_x0000_t75" style="width:15pt;height:18pt" o:ole="">
                  <v:imagedata r:id="rId298" o:title=""/>
                </v:shape>
                <o:OLEObject Type="Embed" ProgID="Equation.DSMT4" ShapeID="_x0000_i1185" DrawAspect="Content" ObjectID="_1749646972" r:id="rId299"/>
              </w:object>
            </w:r>
          </w:p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Pr="00F06442" w:rsidRDefault="0091648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282D5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279" w:dyaOrig="279">
                <v:shape id="_x0000_i1186" type="#_x0000_t75" style="width:14.25pt;height:14.25pt" o:ole="">
                  <v:imagedata r:id="rId300" o:title=""/>
                </v:shape>
                <o:OLEObject Type="Embed" ProgID="Equation.DSMT4" ShapeID="_x0000_i1186" DrawAspect="Content" ObjectID="_1749646973" r:id="rId301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5D5EAC" w:rsidP="00333DA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object w:dxaOrig="1440" w:dyaOrig="1440">
                <v:shape id="_x0000_s1032" type="#_x0000_t75" style="position:absolute;left:0;text-align:left;margin-left:5.7pt;margin-top:57.7pt;width:296.7pt;height:264.8pt;z-index:251668480;mso-position-horizontal-relative:text;mso-position-vertical-relative:text">
                  <v:imagedata r:id="rId302" o:title=""/>
                  <w10:wrap type="square"/>
                </v:shape>
                <o:OLEObject Type="Embed" ProgID="FXDraw3.Document" ShapeID="_x0000_s1032" DrawAspect="Content" ObjectID="_1749646990" r:id="rId303"/>
              </w:object>
            </w:r>
            <w:r w:rsidR="00333DA3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a)                                                                                                    </w:t>
            </w:r>
          </w:p>
          <w:p w:rsidR="00916489" w:rsidRDefault="00916489" w:rsidP="00333D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16489" w:rsidRDefault="00916489" w:rsidP="00333D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16489" w:rsidRDefault="00916489" w:rsidP="00333D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3DA3" w:rsidRPr="00F06442" w:rsidRDefault="00333DA3" w:rsidP="00333D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3DA3" w:rsidRPr="00F06442" w:rsidRDefault="00916489" w:rsidP="00333D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</w:t>
            </w:r>
            <w:r w:rsidR="00333DA3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(b)</w:t>
            </w:r>
            <w:r w:rsidR="002F3438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(i)    </w:t>
            </w:r>
            <w:r w:rsidR="002F3438" w:rsidRPr="00F06442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2420" w:dyaOrig="279">
                <v:shape id="_x0000_i1187" type="#_x0000_t75" style="width:120.75pt;height:14.25pt" o:ole="">
                  <v:imagedata r:id="rId304" o:title=""/>
                </v:shape>
                <o:OLEObject Type="Embed" ProgID="Equation.DSMT4" ShapeID="_x0000_i1187" DrawAspect="Content" ObjectID="_1749646974" r:id="rId305"/>
              </w:object>
            </w:r>
          </w:p>
          <w:p w:rsidR="002F3438" w:rsidRPr="00F06442" w:rsidRDefault="002F3438" w:rsidP="00333D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(ii)</w:t>
            </w:r>
          </w:p>
          <w:p w:rsidR="002F3438" w:rsidRPr="00F06442" w:rsidRDefault="002F3438" w:rsidP="00333D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</w:t>
            </w:r>
            <w:r w:rsidRPr="00F06442">
              <w:rPr>
                <w:rFonts w:ascii="Times New Roman" w:hAnsi="Times New Roman" w:cs="Times New Roman"/>
                <w:b/>
                <w:position w:val="-28"/>
                <w:sz w:val="24"/>
                <w:szCs w:val="24"/>
              </w:rPr>
              <w:object w:dxaOrig="2400" w:dyaOrig="680">
                <v:shape id="_x0000_i1188" type="#_x0000_t75" style="width:120pt;height:33.75pt" o:ole="">
                  <v:imagedata r:id="rId306" o:title=""/>
                </v:shape>
                <o:OLEObject Type="Embed" ProgID="Equation.DSMT4" ShapeID="_x0000_i1188" DrawAspect="Content" ObjectID="_1749646975" r:id="rId307"/>
              </w:object>
            </w:r>
          </w:p>
          <w:p w:rsidR="002F3438" w:rsidRPr="00F06442" w:rsidRDefault="002F3438" w:rsidP="00333D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(iii) </w:t>
            </w:r>
            <w:r w:rsidRPr="00F06442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2420" w:dyaOrig="279">
                <v:shape id="_x0000_i1189" type="#_x0000_t75" style="width:120.75pt;height:14.25pt" o:ole="">
                  <v:imagedata r:id="rId308" o:title=""/>
                </v:shape>
                <o:OLEObject Type="Embed" ProgID="Equation.DSMT4" ShapeID="_x0000_i1189" DrawAspect="Content" ObjectID="_1749646976" r:id="rId309"/>
              </w:object>
            </w:r>
          </w:p>
          <w:p w:rsidR="002F3438" w:rsidRPr="00F06442" w:rsidRDefault="002F3438" w:rsidP="00333D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(c)  </w:t>
            </w:r>
            <w:r w:rsidRPr="00F06442">
              <w:rPr>
                <w:rFonts w:ascii="Times New Roman" w:hAnsi="Times New Roman" w:cs="Times New Roman"/>
                <w:b/>
                <w:position w:val="-28"/>
                <w:sz w:val="24"/>
                <w:szCs w:val="24"/>
              </w:rPr>
              <w:object w:dxaOrig="4020" w:dyaOrig="680">
                <v:shape id="_x0000_i1190" type="#_x0000_t75" style="width:201pt;height:33.75pt" o:ole="">
                  <v:imagedata r:id="rId310" o:title=""/>
                </v:shape>
                <o:OLEObject Type="Embed" ProgID="Equation.DSMT4" ShapeID="_x0000_i1190" DrawAspect="Content" ObjectID="_1749646977" r:id="rId311"/>
              </w:object>
            </w:r>
          </w:p>
          <w:p w:rsidR="002F3438" w:rsidRPr="00F06442" w:rsidRDefault="002F3438" w:rsidP="00333D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D56B6B" w:rsidRDefault="00C43951">
            <w:r w:rsidRPr="006F507F">
              <w:rPr>
                <w:position w:val="-12"/>
              </w:rPr>
              <w:object w:dxaOrig="2240" w:dyaOrig="360">
                <v:shape id="_x0000_i1191" type="#_x0000_t75" style="width:111.75pt;height:18pt" o:ole="">
                  <v:imagedata r:id="rId312" o:title=""/>
                </v:shape>
                <o:OLEObject Type="Embed" ProgID="Equation.DSMT4" ShapeID="_x0000_i1191" DrawAspect="Content" ObjectID="_1749646978" r:id="rId313"/>
              </w:object>
            </w:r>
          </w:p>
          <w:p w:rsidR="00C43951" w:rsidRDefault="00C43951"/>
          <w:p w:rsidR="00C43951" w:rsidRDefault="00C43951"/>
          <w:p w:rsidR="00C43951" w:rsidRDefault="00C43951"/>
          <w:p w:rsidR="00C43951" w:rsidRDefault="00C43951">
            <w:r w:rsidRPr="006F507F">
              <w:rPr>
                <w:position w:val="-12"/>
              </w:rPr>
              <w:object w:dxaOrig="320" w:dyaOrig="360">
                <v:shape id="_x0000_i1192" type="#_x0000_t75" style="width:15.75pt;height:18pt" o:ole="">
                  <v:imagedata r:id="rId314" o:title=""/>
                </v:shape>
                <o:OLEObject Type="Embed" ProgID="Equation.DSMT4" ShapeID="_x0000_i1192" DrawAspect="Content" ObjectID="_1749646979" r:id="rId315"/>
              </w:object>
            </w:r>
          </w:p>
          <w:p w:rsidR="00FC4B59" w:rsidRDefault="00FC4B59">
            <w:r w:rsidRPr="006F507F">
              <w:rPr>
                <w:position w:val="-12"/>
              </w:rPr>
              <w:object w:dxaOrig="279" w:dyaOrig="360">
                <v:shape id="_x0000_i1193" type="#_x0000_t75" style="width:14.25pt;height:18pt" o:ole="">
                  <v:imagedata r:id="rId316" o:title=""/>
                </v:shape>
                <o:OLEObject Type="Embed" ProgID="Equation.DSMT4" ShapeID="_x0000_i1193" DrawAspect="Content" ObjectID="_1749646980" r:id="rId317"/>
              </w:object>
            </w:r>
          </w:p>
          <w:p w:rsidR="00FC4B59" w:rsidRDefault="00FC4B59">
            <w:r w:rsidRPr="006F507F">
              <w:rPr>
                <w:position w:val="-12"/>
              </w:rPr>
              <w:object w:dxaOrig="279" w:dyaOrig="360">
                <v:shape id="_x0000_i1194" type="#_x0000_t75" style="width:14.25pt;height:18pt" o:ole="">
                  <v:imagedata r:id="rId318" o:title=""/>
                </v:shape>
                <o:OLEObject Type="Embed" ProgID="Equation.DSMT4" ShapeID="_x0000_i1194" DrawAspect="Content" ObjectID="_1749646981" r:id="rId319"/>
              </w:object>
            </w:r>
          </w:p>
          <w:p w:rsidR="00FC4B59" w:rsidRDefault="00FC4B59">
            <w:r w:rsidRPr="006F507F">
              <w:rPr>
                <w:position w:val="-12"/>
              </w:rPr>
              <w:object w:dxaOrig="279" w:dyaOrig="360">
                <v:shape id="_x0000_i1195" type="#_x0000_t75" style="width:14.25pt;height:18pt" o:ole="">
                  <v:imagedata r:id="rId318" o:title=""/>
                </v:shape>
                <o:OLEObject Type="Embed" ProgID="Equation.DSMT4" ShapeID="_x0000_i1195" DrawAspect="Content" ObjectID="_1749646982" r:id="rId320"/>
              </w:object>
            </w:r>
          </w:p>
          <w:p w:rsidR="00FC4B59" w:rsidRDefault="00FC4B59"/>
          <w:p w:rsidR="00FC4B59" w:rsidRPr="00F06442" w:rsidRDefault="00FC4B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340" w:dyaOrig="360">
                <v:shape id="_x0000_i1196" type="#_x0000_t75" style="width:17.25pt;height:18pt" o:ole="">
                  <v:imagedata r:id="rId321" o:title=""/>
                </v:shape>
                <o:OLEObject Type="Embed" ProgID="Equation.DSMT4" ShapeID="_x0000_i1196" DrawAspect="Content" ObjectID="_1749646983" r:id="rId322"/>
              </w:object>
            </w:r>
            <w:r w:rsidRPr="006F507F">
              <w:rPr>
                <w:position w:val="-12"/>
              </w:rPr>
              <w:object w:dxaOrig="300" w:dyaOrig="360">
                <v:shape id="_x0000_i1197" type="#_x0000_t75" style="width:15pt;height:18pt" o:ole="">
                  <v:imagedata r:id="rId323" o:title=""/>
                </v:shape>
                <o:OLEObject Type="Embed" ProgID="Equation.DSMT4" ShapeID="_x0000_i1197" DrawAspect="Content" ObjectID="_1749646984" r:id="rId324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FC4B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279" w:dyaOrig="279">
                <v:shape id="_x0000_i1198" type="#_x0000_t75" style="width:14.25pt;height:14.25pt" o:ole="">
                  <v:imagedata r:id="rId325" o:title=""/>
                </v:shape>
                <o:OLEObject Type="Embed" ProgID="Equation.DSMT4" ShapeID="_x0000_i1198" DrawAspect="Content" ObjectID="_1749646985" r:id="rId326"/>
              </w:object>
            </w:r>
          </w:p>
        </w:tc>
      </w:tr>
    </w:tbl>
    <w:p w:rsidR="00DF495B" w:rsidRPr="00F06442" w:rsidRDefault="00DF495B" w:rsidP="00916489">
      <w:pPr>
        <w:rPr>
          <w:rFonts w:ascii="Times New Roman" w:hAnsi="Times New Roman" w:cs="Times New Roman"/>
          <w:b/>
          <w:sz w:val="24"/>
          <w:szCs w:val="24"/>
        </w:rPr>
      </w:pPr>
    </w:p>
    <w:sectPr w:rsidR="00DF495B" w:rsidRPr="00F06442" w:rsidSect="00041F15">
      <w:headerReference w:type="even" r:id="rId327"/>
      <w:headerReference w:type="default" r:id="rId328"/>
      <w:footerReference w:type="even" r:id="rId329"/>
      <w:footerReference w:type="default" r:id="rId330"/>
      <w:headerReference w:type="first" r:id="rId331"/>
      <w:footerReference w:type="first" r:id="rId332"/>
      <w:pgSz w:w="12240" w:h="15840"/>
      <w:pgMar w:top="850" w:right="1138" w:bottom="850" w:left="113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D5EAC" w:rsidRDefault="005D5EAC" w:rsidP="003E7C33">
      <w:pPr>
        <w:spacing w:after="0" w:line="240" w:lineRule="auto"/>
      </w:pPr>
      <w:r>
        <w:separator/>
      </w:r>
    </w:p>
  </w:endnote>
  <w:endnote w:type="continuationSeparator" w:id="0">
    <w:p w:rsidR="005D5EAC" w:rsidRDefault="005D5EAC" w:rsidP="003E7C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A7471" w:rsidRDefault="001A747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Arial Rounded MT Bold" w:eastAsiaTheme="majorEastAsia" w:hAnsi="Arial Rounded MT Bold" w:cstheme="majorBidi"/>
        <w:b/>
        <w:sz w:val="24"/>
        <w:szCs w:val="24"/>
      </w:rPr>
      <w:id w:val="-260459500"/>
      <w:docPartObj>
        <w:docPartGallery w:val="Page Numbers (Bottom of Page)"/>
        <w:docPartUnique/>
      </w:docPartObj>
    </w:sdtPr>
    <w:sdtEndPr/>
    <w:sdtContent>
      <w:p w:rsidR="00C43951" w:rsidRPr="003E7C33" w:rsidRDefault="00C43951">
        <w:pPr>
          <w:pStyle w:val="Footer"/>
          <w:jc w:val="center"/>
          <w:rPr>
            <w:rFonts w:ascii="Arial Rounded MT Bold" w:eastAsiaTheme="majorEastAsia" w:hAnsi="Arial Rounded MT Bold" w:cstheme="majorBidi"/>
            <w:b/>
            <w:sz w:val="24"/>
            <w:szCs w:val="24"/>
          </w:rPr>
        </w:pPr>
        <w:r w:rsidRPr="003E7C33">
          <w:rPr>
            <w:rFonts w:ascii="Arial Rounded MT Bold" w:eastAsiaTheme="majorEastAsia" w:hAnsi="Arial Rounded MT Bold" w:cstheme="majorBidi"/>
            <w:b/>
            <w:sz w:val="24"/>
            <w:szCs w:val="24"/>
          </w:rPr>
          <w:t xml:space="preserve">- </w:t>
        </w:r>
        <w:r w:rsidRPr="003E7C33">
          <w:rPr>
            <w:rFonts w:ascii="Arial Rounded MT Bold" w:eastAsiaTheme="minorEastAsia" w:hAnsi="Arial Rounded MT Bold" w:cs="Times New Roman"/>
            <w:b/>
            <w:sz w:val="24"/>
            <w:szCs w:val="24"/>
          </w:rPr>
          <w:fldChar w:fldCharType="begin"/>
        </w:r>
        <w:r w:rsidRPr="003E7C33">
          <w:rPr>
            <w:rFonts w:ascii="Arial Rounded MT Bold" w:hAnsi="Arial Rounded MT Bold"/>
            <w:b/>
            <w:sz w:val="24"/>
            <w:szCs w:val="24"/>
          </w:rPr>
          <w:instrText xml:space="preserve"> PAGE    \* MERGEFORMAT </w:instrText>
        </w:r>
        <w:r w:rsidRPr="003E7C33">
          <w:rPr>
            <w:rFonts w:ascii="Arial Rounded MT Bold" w:eastAsiaTheme="minorEastAsia" w:hAnsi="Arial Rounded MT Bold" w:cs="Times New Roman"/>
            <w:b/>
            <w:sz w:val="24"/>
            <w:szCs w:val="24"/>
          </w:rPr>
          <w:fldChar w:fldCharType="separate"/>
        </w:r>
        <w:r w:rsidR="001A7471" w:rsidRPr="001A7471">
          <w:rPr>
            <w:rFonts w:ascii="Arial Rounded MT Bold" w:eastAsiaTheme="majorEastAsia" w:hAnsi="Arial Rounded MT Bold" w:cstheme="majorBidi"/>
            <w:b/>
            <w:noProof/>
            <w:sz w:val="24"/>
            <w:szCs w:val="24"/>
          </w:rPr>
          <w:t>13</w:t>
        </w:r>
        <w:r w:rsidRPr="003E7C33">
          <w:rPr>
            <w:rFonts w:ascii="Arial Rounded MT Bold" w:eastAsiaTheme="majorEastAsia" w:hAnsi="Arial Rounded MT Bold" w:cstheme="majorBidi"/>
            <w:b/>
            <w:noProof/>
            <w:sz w:val="24"/>
            <w:szCs w:val="24"/>
          </w:rPr>
          <w:fldChar w:fldCharType="end"/>
        </w:r>
        <w:r w:rsidRPr="003E7C33">
          <w:rPr>
            <w:rFonts w:ascii="Arial Rounded MT Bold" w:eastAsiaTheme="majorEastAsia" w:hAnsi="Arial Rounded MT Bold" w:cstheme="majorBidi"/>
            <w:b/>
            <w:sz w:val="24"/>
            <w:szCs w:val="24"/>
          </w:rPr>
          <w:t xml:space="preserve"> -</w:t>
        </w:r>
      </w:p>
    </w:sdtContent>
  </w:sdt>
  <w:p w:rsidR="00C43951" w:rsidRDefault="00C4395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A7471" w:rsidRDefault="001A747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D5EAC" w:rsidRDefault="005D5EAC" w:rsidP="003E7C33">
      <w:pPr>
        <w:spacing w:after="0" w:line="240" w:lineRule="auto"/>
      </w:pPr>
      <w:r>
        <w:separator/>
      </w:r>
    </w:p>
  </w:footnote>
  <w:footnote w:type="continuationSeparator" w:id="0">
    <w:p w:rsidR="005D5EAC" w:rsidRDefault="005D5EAC" w:rsidP="003E7C3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A7471" w:rsidRDefault="001A747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82228579" o:spid="_x0000_s2050" type="#_x0000_t136" style="position:absolute;margin-left:0;margin-top:0;width:606.6pt;height:95.7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Calibri&quot;;font-size:1pt" string="MARKING SCHEME 2023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A7471" w:rsidRDefault="001A747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82228580" o:spid="_x0000_s2051" type="#_x0000_t136" style="position:absolute;margin-left:0;margin-top:0;width:606.6pt;height:95.7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Calibri&quot;;font-size:1pt" string="MARKING SCHEME 2023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A7471" w:rsidRDefault="001A747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82228578" o:spid="_x0000_s2049" type="#_x0000_t136" style="position:absolute;margin-left:0;margin-top:0;width:606.6pt;height:95.75pt;rotation:315;z-index:-251657216;mso-position-horizontal:center;mso-position-horizontal-relative:margin;mso-position-vertical:center;mso-position-vertical-relative:margin" o:allowincell="f" fillcolor="red" stroked="f">
          <v:fill opacity=".5"/>
          <v:textpath style="font-family:&quot;Calibri&quot;;font-size:1pt" string="MARKING SCHEME 2023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70B28C5"/>
    <w:multiLevelType w:val="hybridMultilevel"/>
    <w:tmpl w:val="1F7AE7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715D"/>
    <w:rsid w:val="00023FD3"/>
    <w:rsid w:val="00040F3F"/>
    <w:rsid w:val="00041F15"/>
    <w:rsid w:val="00074CE5"/>
    <w:rsid w:val="001731F5"/>
    <w:rsid w:val="001A7471"/>
    <w:rsid w:val="00282D52"/>
    <w:rsid w:val="002F3438"/>
    <w:rsid w:val="0032524F"/>
    <w:rsid w:val="0032634A"/>
    <w:rsid w:val="00333DA3"/>
    <w:rsid w:val="003401E8"/>
    <w:rsid w:val="003805A4"/>
    <w:rsid w:val="0039069D"/>
    <w:rsid w:val="003B0B89"/>
    <w:rsid w:val="003E7C33"/>
    <w:rsid w:val="00425731"/>
    <w:rsid w:val="0044715D"/>
    <w:rsid w:val="00466B4E"/>
    <w:rsid w:val="00476E07"/>
    <w:rsid w:val="00485B9B"/>
    <w:rsid w:val="004B1AB1"/>
    <w:rsid w:val="004C2439"/>
    <w:rsid w:val="004C2681"/>
    <w:rsid w:val="004C5D28"/>
    <w:rsid w:val="004D1999"/>
    <w:rsid w:val="004E4D5E"/>
    <w:rsid w:val="0050310F"/>
    <w:rsid w:val="00521329"/>
    <w:rsid w:val="00553C60"/>
    <w:rsid w:val="005608CC"/>
    <w:rsid w:val="005A7115"/>
    <w:rsid w:val="005C0991"/>
    <w:rsid w:val="005D5E11"/>
    <w:rsid w:val="005D5EAC"/>
    <w:rsid w:val="005F16B0"/>
    <w:rsid w:val="005F1D48"/>
    <w:rsid w:val="00613309"/>
    <w:rsid w:val="00631669"/>
    <w:rsid w:val="00642BF2"/>
    <w:rsid w:val="00656779"/>
    <w:rsid w:val="006C7318"/>
    <w:rsid w:val="006D3F1A"/>
    <w:rsid w:val="006F597E"/>
    <w:rsid w:val="0072575B"/>
    <w:rsid w:val="00755D00"/>
    <w:rsid w:val="007C3252"/>
    <w:rsid w:val="0080117A"/>
    <w:rsid w:val="008343D1"/>
    <w:rsid w:val="00864D64"/>
    <w:rsid w:val="00874406"/>
    <w:rsid w:val="008A50EF"/>
    <w:rsid w:val="00916489"/>
    <w:rsid w:val="009361D0"/>
    <w:rsid w:val="0097223F"/>
    <w:rsid w:val="00976C79"/>
    <w:rsid w:val="009A4570"/>
    <w:rsid w:val="009F35FD"/>
    <w:rsid w:val="00A04168"/>
    <w:rsid w:val="00A55B4A"/>
    <w:rsid w:val="00A76F17"/>
    <w:rsid w:val="00A87D55"/>
    <w:rsid w:val="00B07986"/>
    <w:rsid w:val="00B34063"/>
    <w:rsid w:val="00B35E17"/>
    <w:rsid w:val="00B5472E"/>
    <w:rsid w:val="00B8013A"/>
    <w:rsid w:val="00BA310B"/>
    <w:rsid w:val="00BA59B4"/>
    <w:rsid w:val="00BA7429"/>
    <w:rsid w:val="00BF2EA5"/>
    <w:rsid w:val="00C43951"/>
    <w:rsid w:val="00CB2CA8"/>
    <w:rsid w:val="00D265D8"/>
    <w:rsid w:val="00D45BA5"/>
    <w:rsid w:val="00D56B6B"/>
    <w:rsid w:val="00D65DEE"/>
    <w:rsid w:val="00DA3DD8"/>
    <w:rsid w:val="00DC29F0"/>
    <w:rsid w:val="00DD0D84"/>
    <w:rsid w:val="00DE39E6"/>
    <w:rsid w:val="00DF495B"/>
    <w:rsid w:val="00E36A59"/>
    <w:rsid w:val="00E51B9D"/>
    <w:rsid w:val="00ED0102"/>
    <w:rsid w:val="00F06442"/>
    <w:rsid w:val="00FC4B59"/>
    <w:rsid w:val="00FF71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5:docId w15:val="{F93420DF-140B-4171-9B63-3D1586330F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471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B0B8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E7C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7C33"/>
  </w:style>
  <w:style w:type="paragraph" w:styleId="Footer">
    <w:name w:val="footer"/>
    <w:basedOn w:val="Normal"/>
    <w:link w:val="FooterChar"/>
    <w:uiPriority w:val="99"/>
    <w:unhideWhenUsed/>
    <w:rsid w:val="003E7C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7C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3.wmf"/><Relationship Id="rId299" Type="http://schemas.openxmlformats.org/officeDocument/2006/relationships/oleObject" Target="embeddings/oleObject165.bin"/><Relationship Id="rId21" Type="http://schemas.openxmlformats.org/officeDocument/2006/relationships/oleObject" Target="embeddings/oleObject6.bin"/><Relationship Id="rId63" Type="http://schemas.openxmlformats.org/officeDocument/2006/relationships/image" Target="media/image25.wmf"/><Relationship Id="rId159" Type="http://schemas.openxmlformats.org/officeDocument/2006/relationships/oleObject" Target="embeddings/oleObject90.bin"/><Relationship Id="rId324" Type="http://schemas.openxmlformats.org/officeDocument/2006/relationships/oleObject" Target="embeddings/oleObject178.bin"/><Relationship Id="rId170" Type="http://schemas.openxmlformats.org/officeDocument/2006/relationships/image" Target="media/image67.wmf"/><Relationship Id="rId226" Type="http://schemas.openxmlformats.org/officeDocument/2006/relationships/image" Target="media/image93.wmf"/><Relationship Id="rId268" Type="http://schemas.openxmlformats.org/officeDocument/2006/relationships/image" Target="media/image115.wmf"/><Relationship Id="rId32" Type="http://schemas.openxmlformats.org/officeDocument/2006/relationships/image" Target="media/image13.wmf"/><Relationship Id="rId74" Type="http://schemas.openxmlformats.org/officeDocument/2006/relationships/oleObject" Target="embeddings/oleObject40.bin"/><Relationship Id="rId128" Type="http://schemas.openxmlformats.org/officeDocument/2006/relationships/image" Target="media/image48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2.bin"/><Relationship Id="rId237" Type="http://schemas.openxmlformats.org/officeDocument/2006/relationships/oleObject" Target="embeddings/oleObject132.bin"/><Relationship Id="rId279" Type="http://schemas.openxmlformats.org/officeDocument/2006/relationships/oleObject" Target="embeddings/oleObject153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9.bin"/><Relationship Id="rId290" Type="http://schemas.openxmlformats.org/officeDocument/2006/relationships/oleObject" Target="embeddings/oleObject160.bin"/><Relationship Id="rId304" Type="http://schemas.openxmlformats.org/officeDocument/2006/relationships/image" Target="media/image130.wmf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85.bin"/><Relationship Id="rId192" Type="http://schemas.openxmlformats.org/officeDocument/2006/relationships/image" Target="media/image77.wmf"/><Relationship Id="rId206" Type="http://schemas.openxmlformats.org/officeDocument/2006/relationships/image" Target="media/image83.wmf"/><Relationship Id="rId248" Type="http://schemas.openxmlformats.org/officeDocument/2006/relationships/image" Target="media/image104.wmf"/><Relationship Id="rId12" Type="http://schemas.openxmlformats.org/officeDocument/2006/relationships/image" Target="media/image4.wmf"/><Relationship Id="rId108" Type="http://schemas.openxmlformats.org/officeDocument/2006/relationships/oleObject" Target="embeddings/oleObject61.bin"/><Relationship Id="rId315" Type="http://schemas.openxmlformats.org/officeDocument/2006/relationships/oleObject" Target="embeddings/oleObject173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55.bin"/><Relationship Id="rId161" Type="http://schemas.openxmlformats.org/officeDocument/2006/relationships/oleObject" Target="embeddings/oleObject91.bin"/><Relationship Id="rId217" Type="http://schemas.openxmlformats.org/officeDocument/2006/relationships/oleObject" Target="embeddings/oleObject122.bin"/><Relationship Id="rId259" Type="http://schemas.openxmlformats.org/officeDocument/2006/relationships/oleObject" Target="embeddings/oleObject143.bin"/><Relationship Id="rId23" Type="http://schemas.openxmlformats.org/officeDocument/2006/relationships/oleObject" Target="embeddings/oleObject7.bin"/><Relationship Id="rId119" Type="http://schemas.openxmlformats.org/officeDocument/2006/relationships/image" Target="media/image44.wmf"/><Relationship Id="rId270" Type="http://schemas.openxmlformats.org/officeDocument/2006/relationships/image" Target="media/image116.wmf"/><Relationship Id="rId326" Type="http://schemas.openxmlformats.org/officeDocument/2006/relationships/oleObject" Target="embeddings/oleObject179.bin"/><Relationship Id="rId65" Type="http://schemas.openxmlformats.org/officeDocument/2006/relationships/oleObject" Target="embeddings/oleObject33.bin"/><Relationship Id="rId130" Type="http://schemas.openxmlformats.org/officeDocument/2006/relationships/image" Target="media/image49.wmf"/><Relationship Id="rId172" Type="http://schemas.openxmlformats.org/officeDocument/2006/relationships/image" Target="media/image68.wmf"/><Relationship Id="rId228" Type="http://schemas.openxmlformats.org/officeDocument/2006/relationships/image" Target="media/image94.wmf"/><Relationship Id="rId281" Type="http://schemas.openxmlformats.org/officeDocument/2006/relationships/oleObject" Target="embeddings/oleObject154.bin"/><Relationship Id="rId34" Type="http://schemas.openxmlformats.org/officeDocument/2006/relationships/image" Target="media/image14.wmf"/><Relationship Id="rId76" Type="http://schemas.openxmlformats.org/officeDocument/2006/relationships/oleObject" Target="embeddings/oleObject42.bin"/><Relationship Id="rId141" Type="http://schemas.openxmlformats.org/officeDocument/2006/relationships/oleObject" Target="embeddings/oleObject80.bin"/><Relationship Id="rId7" Type="http://schemas.openxmlformats.org/officeDocument/2006/relationships/endnotes" Target="endnotes.xml"/><Relationship Id="rId183" Type="http://schemas.openxmlformats.org/officeDocument/2006/relationships/oleObject" Target="embeddings/oleObject103.bin"/><Relationship Id="rId239" Type="http://schemas.openxmlformats.org/officeDocument/2006/relationships/oleObject" Target="embeddings/oleObject133.bin"/><Relationship Id="rId250" Type="http://schemas.openxmlformats.org/officeDocument/2006/relationships/image" Target="media/image105.wmf"/><Relationship Id="rId292" Type="http://schemas.openxmlformats.org/officeDocument/2006/relationships/image" Target="media/image124.wmf"/><Relationship Id="rId306" Type="http://schemas.openxmlformats.org/officeDocument/2006/relationships/image" Target="media/image131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2.bin"/><Relationship Id="rId131" Type="http://schemas.openxmlformats.org/officeDocument/2006/relationships/oleObject" Target="embeddings/oleObject75.bin"/><Relationship Id="rId327" Type="http://schemas.openxmlformats.org/officeDocument/2006/relationships/header" Target="header1.xml"/><Relationship Id="rId152" Type="http://schemas.openxmlformats.org/officeDocument/2006/relationships/oleObject" Target="embeddings/oleObject86.bin"/><Relationship Id="rId173" Type="http://schemas.openxmlformats.org/officeDocument/2006/relationships/oleObject" Target="embeddings/oleObject98.bin"/><Relationship Id="rId194" Type="http://schemas.openxmlformats.org/officeDocument/2006/relationships/image" Target="media/image78.wmf"/><Relationship Id="rId208" Type="http://schemas.openxmlformats.org/officeDocument/2006/relationships/image" Target="media/image84.wmf"/><Relationship Id="rId229" Type="http://schemas.openxmlformats.org/officeDocument/2006/relationships/oleObject" Target="embeddings/oleObject128.bin"/><Relationship Id="rId240" Type="http://schemas.openxmlformats.org/officeDocument/2006/relationships/image" Target="media/image100.wmf"/><Relationship Id="rId261" Type="http://schemas.openxmlformats.org/officeDocument/2006/relationships/oleObject" Target="embeddings/oleObject144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7.bin"/><Relationship Id="rId282" Type="http://schemas.openxmlformats.org/officeDocument/2006/relationships/image" Target="media/image121.wmf"/><Relationship Id="rId317" Type="http://schemas.openxmlformats.org/officeDocument/2006/relationships/oleObject" Target="embeddings/oleObject174.bin"/><Relationship Id="rId8" Type="http://schemas.openxmlformats.org/officeDocument/2006/relationships/image" Target="media/image1.png"/><Relationship Id="rId98" Type="http://schemas.openxmlformats.org/officeDocument/2006/relationships/oleObject" Target="embeddings/oleObject56.bin"/><Relationship Id="rId121" Type="http://schemas.openxmlformats.org/officeDocument/2006/relationships/image" Target="media/image45.wmf"/><Relationship Id="rId142" Type="http://schemas.openxmlformats.org/officeDocument/2006/relationships/oleObject" Target="embeddings/oleObject81.bin"/><Relationship Id="rId163" Type="http://schemas.openxmlformats.org/officeDocument/2006/relationships/oleObject" Target="embeddings/oleObject93.bin"/><Relationship Id="rId184" Type="http://schemas.openxmlformats.org/officeDocument/2006/relationships/oleObject" Target="embeddings/oleObject104.bin"/><Relationship Id="rId219" Type="http://schemas.openxmlformats.org/officeDocument/2006/relationships/oleObject" Target="embeddings/oleObject123.bin"/><Relationship Id="rId230" Type="http://schemas.openxmlformats.org/officeDocument/2006/relationships/image" Target="media/image95.wmf"/><Relationship Id="rId251" Type="http://schemas.openxmlformats.org/officeDocument/2006/relationships/oleObject" Target="embeddings/oleObject139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49.bin"/><Relationship Id="rId293" Type="http://schemas.openxmlformats.org/officeDocument/2006/relationships/oleObject" Target="embeddings/oleObject162.bin"/><Relationship Id="rId307" Type="http://schemas.openxmlformats.org/officeDocument/2006/relationships/oleObject" Target="embeddings/oleObject169.bin"/><Relationship Id="rId328" Type="http://schemas.openxmlformats.org/officeDocument/2006/relationships/header" Target="header2.xml"/><Relationship Id="rId88" Type="http://schemas.openxmlformats.org/officeDocument/2006/relationships/oleObject" Target="embeddings/oleObject50.bin"/><Relationship Id="rId111" Type="http://schemas.openxmlformats.org/officeDocument/2006/relationships/oleObject" Target="embeddings/oleObject63.bin"/><Relationship Id="rId132" Type="http://schemas.openxmlformats.org/officeDocument/2006/relationships/image" Target="media/image50.wmf"/><Relationship Id="rId153" Type="http://schemas.openxmlformats.org/officeDocument/2006/relationships/image" Target="media/image60.wmf"/><Relationship Id="rId174" Type="http://schemas.openxmlformats.org/officeDocument/2006/relationships/image" Target="media/image69.wmf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18.bin"/><Relationship Id="rId220" Type="http://schemas.openxmlformats.org/officeDocument/2006/relationships/image" Target="media/image90.wmf"/><Relationship Id="rId241" Type="http://schemas.openxmlformats.org/officeDocument/2006/relationships/oleObject" Target="embeddings/oleObject134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2.wmf"/><Relationship Id="rId262" Type="http://schemas.openxmlformats.org/officeDocument/2006/relationships/image" Target="media/image111.png"/><Relationship Id="rId283" Type="http://schemas.openxmlformats.org/officeDocument/2006/relationships/oleObject" Target="embeddings/oleObject155.bin"/><Relationship Id="rId318" Type="http://schemas.openxmlformats.org/officeDocument/2006/relationships/image" Target="media/image137.wmf"/><Relationship Id="rId78" Type="http://schemas.openxmlformats.org/officeDocument/2006/relationships/image" Target="media/image28.wmf"/><Relationship Id="rId99" Type="http://schemas.openxmlformats.org/officeDocument/2006/relationships/image" Target="media/image36.wmf"/><Relationship Id="rId101" Type="http://schemas.openxmlformats.org/officeDocument/2006/relationships/image" Target="media/image37.wmf"/><Relationship Id="rId122" Type="http://schemas.openxmlformats.org/officeDocument/2006/relationships/oleObject" Target="embeddings/oleObject70.bin"/><Relationship Id="rId143" Type="http://schemas.openxmlformats.org/officeDocument/2006/relationships/image" Target="media/image55.wmf"/><Relationship Id="rId164" Type="http://schemas.openxmlformats.org/officeDocument/2006/relationships/image" Target="media/image64.wmf"/><Relationship Id="rId185" Type="http://schemas.openxmlformats.org/officeDocument/2006/relationships/oleObject" Target="embeddings/oleObject105.bin"/><Relationship Id="rId9" Type="http://schemas.openxmlformats.org/officeDocument/2006/relationships/image" Target="media/image2.png"/><Relationship Id="rId210" Type="http://schemas.openxmlformats.org/officeDocument/2006/relationships/image" Target="media/image85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9.bin"/><Relationship Id="rId252" Type="http://schemas.openxmlformats.org/officeDocument/2006/relationships/image" Target="media/image106.wmf"/><Relationship Id="rId273" Type="http://schemas.openxmlformats.org/officeDocument/2006/relationships/oleObject" Target="embeddings/oleObject150.bin"/><Relationship Id="rId294" Type="http://schemas.openxmlformats.org/officeDocument/2006/relationships/image" Target="media/image125.wmf"/><Relationship Id="rId308" Type="http://schemas.openxmlformats.org/officeDocument/2006/relationships/image" Target="media/image132.wmf"/><Relationship Id="rId329" Type="http://schemas.openxmlformats.org/officeDocument/2006/relationships/footer" Target="footer1.xml"/><Relationship Id="rId47" Type="http://schemas.openxmlformats.org/officeDocument/2006/relationships/image" Target="media/image18.png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64.bin"/><Relationship Id="rId133" Type="http://schemas.openxmlformats.org/officeDocument/2006/relationships/oleObject" Target="embeddings/oleObject76.bin"/><Relationship Id="rId154" Type="http://schemas.openxmlformats.org/officeDocument/2006/relationships/oleObject" Target="embeddings/oleObject87.bin"/><Relationship Id="rId175" Type="http://schemas.openxmlformats.org/officeDocument/2006/relationships/oleObject" Target="embeddings/oleObject99.bin"/><Relationship Id="rId196" Type="http://schemas.openxmlformats.org/officeDocument/2006/relationships/image" Target="media/image79.wmf"/><Relationship Id="rId200" Type="http://schemas.openxmlformats.org/officeDocument/2006/relationships/oleObject" Target="embeddings/oleObject113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4.bin"/><Relationship Id="rId242" Type="http://schemas.openxmlformats.org/officeDocument/2006/relationships/image" Target="media/image101.wmf"/><Relationship Id="rId263" Type="http://schemas.openxmlformats.org/officeDocument/2006/relationships/image" Target="media/image112.wmf"/><Relationship Id="rId284" Type="http://schemas.openxmlformats.org/officeDocument/2006/relationships/image" Target="media/image122.wmf"/><Relationship Id="rId319" Type="http://schemas.openxmlformats.org/officeDocument/2006/relationships/oleObject" Target="embeddings/oleObject175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58.bin"/><Relationship Id="rId123" Type="http://schemas.openxmlformats.org/officeDocument/2006/relationships/oleObject" Target="embeddings/oleObject71.bin"/><Relationship Id="rId144" Type="http://schemas.openxmlformats.org/officeDocument/2006/relationships/oleObject" Target="embeddings/oleObject82.bin"/><Relationship Id="rId330" Type="http://schemas.openxmlformats.org/officeDocument/2006/relationships/footer" Target="footer2.xml"/><Relationship Id="rId90" Type="http://schemas.openxmlformats.org/officeDocument/2006/relationships/oleObject" Target="embeddings/oleObject52.bin"/><Relationship Id="rId165" Type="http://schemas.openxmlformats.org/officeDocument/2006/relationships/oleObject" Target="embeddings/oleObject94.bin"/><Relationship Id="rId186" Type="http://schemas.openxmlformats.org/officeDocument/2006/relationships/image" Target="media/image74.wmf"/><Relationship Id="rId211" Type="http://schemas.openxmlformats.org/officeDocument/2006/relationships/oleObject" Target="embeddings/oleObject119.bin"/><Relationship Id="rId232" Type="http://schemas.openxmlformats.org/officeDocument/2006/relationships/image" Target="media/image96.wmf"/><Relationship Id="rId253" Type="http://schemas.openxmlformats.org/officeDocument/2006/relationships/oleObject" Target="embeddings/oleObject140.bin"/><Relationship Id="rId274" Type="http://schemas.openxmlformats.org/officeDocument/2006/relationships/image" Target="media/image117.wmf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0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5.bin"/><Relationship Id="rId134" Type="http://schemas.openxmlformats.org/officeDocument/2006/relationships/image" Target="media/image51.wmf"/><Relationship Id="rId320" Type="http://schemas.openxmlformats.org/officeDocument/2006/relationships/oleObject" Target="embeddings/oleObject176.bin"/><Relationship Id="rId80" Type="http://schemas.openxmlformats.org/officeDocument/2006/relationships/oleObject" Target="embeddings/oleObject45.bin"/><Relationship Id="rId155" Type="http://schemas.openxmlformats.org/officeDocument/2006/relationships/image" Target="media/image61.wmf"/><Relationship Id="rId176" Type="http://schemas.openxmlformats.org/officeDocument/2006/relationships/image" Target="media/image70.png"/><Relationship Id="rId197" Type="http://schemas.openxmlformats.org/officeDocument/2006/relationships/oleObject" Target="embeddings/oleObject111.bin"/><Relationship Id="rId201" Type="http://schemas.openxmlformats.org/officeDocument/2006/relationships/oleObject" Target="embeddings/oleObject114.bin"/><Relationship Id="rId222" Type="http://schemas.openxmlformats.org/officeDocument/2006/relationships/image" Target="media/image91.wmf"/><Relationship Id="rId243" Type="http://schemas.openxmlformats.org/officeDocument/2006/relationships/oleObject" Target="embeddings/oleObject135.bin"/><Relationship Id="rId264" Type="http://schemas.openxmlformats.org/officeDocument/2006/relationships/image" Target="media/image113.wmf"/><Relationship Id="rId285" Type="http://schemas.openxmlformats.org/officeDocument/2006/relationships/oleObject" Target="embeddings/oleObject156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3.wmf"/><Relationship Id="rId103" Type="http://schemas.openxmlformats.org/officeDocument/2006/relationships/image" Target="media/image38.wmf"/><Relationship Id="rId124" Type="http://schemas.openxmlformats.org/officeDocument/2006/relationships/image" Target="media/image46.wmf"/><Relationship Id="rId310" Type="http://schemas.openxmlformats.org/officeDocument/2006/relationships/image" Target="media/image133.wmf"/><Relationship Id="rId70" Type="http://schemas.openxmlformats.org/officeDocument/2006/relationships/oleObject" Target="embeddings/oleObject37.bin"/><Relationship Id="rId91" Type="http://schemas.openxmlformats.org/officeDocument/2006/relationships/oleObject" Target="embeddings/oleObject53.bin"/><Relationship Id="rId145" Type="http://schemas.openxmlformats.org/officeDocument/2006/relationships/image" Target="media/image56.wmf"/><Relationship Id="rId166" Type="http://schemas.openxmlformats.org/officeDocument/2006/relationships/image" Target="media/image65.wmf"/><Relationship Id="rId187" Type="http://schemas.openxmlformats.org/officeDocument/2006/relationships/oleObject" Target="embeddings/oleObject106.bin"/><Relationship Id="rId331" Type="http://schemas.openxmlformats.org/officeDocument/2006/relationships/header" Target="header3.xml"/><Relationship Id="rId1" Type="http://schemas.openxmlformats.org/officeDocument/2006/relationships/customXml" Target="../customXml/item1.xml"/><Relationship Id="rId212" Type="http://schemas.openxmlformats.org/officeDocument/2006/relationships/image" Target="media/image86.wmf"/><Relationship Id="rId233" Type="http://schemas.openxmlformats.org/officeDocument/2006/relationships/oleObject" Target="embeddings/oleObject130.bin"/><Relationship Id="rId254" Type="http://schemas.openxmlformats.org/officeDocument/2006/relationships/image" Target="media/image107.wmf"/><Relationship Id="rId28" Type="http://schemas.openxmlformats.org/officeDocument/2006/relationships/oleObject" Target="embeddings/oleObject10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66.bin"/><Relationship Id="rId275" Type="http://schemas.openxmlformats.org/officeDocument/2006/relationships/oleObject" Target="embeddings/oleObject151.bin"/><Relationship Id="rId296" Type="http://schemas.openxmlformats.org/officeDocument/2006/relationships/image" Target="media/image126.wmf"/><Relationship Id="rId300" Type="http://schemas.openxmlformats.org/officeDocument/2006/relationships/image" Target="media/image128.wmf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6.bin"/><Relationship Id="rId135" Type="http://schemas.openxmlformats.org/officeDocument/2006/relationships/oleObject" Target="embeddings/oleObject77.bin"/><Relationship Id="rId156" Type="http://schemas.openxmlformats.org/officeDocument/2006/relationships/oleObject" Target="embeddings/oleObject88.bin"/><Relationship Id="rId177" Type="http://schemas.openxmlformats.org/officeDocument/2006/relationships/oleObject" Target="embeddings/oleObject100.bin"/><Relationship Id="rId198" Type="http://schemas.openxmlformats.org/officeDocument/2006/relationships/image" Target="media/image80.wmf"/><Relationship Id="rId321" Type="http://schemas.openxmlformats.org/officeDocument/2006/relationships/image" Target="media/image138.wmf"/><Relationship Id="rId202" Type="http://schemas.openxmlformats.org/officeDocument/2006/relationships/image" Target="media/image81.wmf"/><Relationship Id="rId223" Type="http://schemas.openxmlformats.org/officeDocument/2006/relationships/oleObject" Target="embeddings/oleObject125.bin"/><Relationship Id="rId244" Type="http://schemas.openxmlformats.org/officeDocument/2006/relationships/image" Target="media/image102.wmf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45.bin"/><Relationship Id="rId286" Type="http://schemas.openxmlformats.org/officeDocument/2006/relationships/image" Target="media/image123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9.bin"/><Relationship Id="rId125" Type="http://schemas.openxmlformats.org/officeDocument/2006/relationships/oleObject" Target="embeddings/oleObject72.bin"/><Relationship Id="rId146" Type="http://schemas.openxmlformats.org/officeDocument/2006/relationships/oleObject" Target="embeddings/oleObject83.bin"/><Relationship Id="rId167" Type="http://schemas.openxmlformats.org/officeDocument/2006/relationships/oleObject" Target="embeddings/oleObject95.bin"/><Relationship Id="rId188" Type="http://schemas.openxmlformats.org/officeDocument/2006/relationships/image" Target="media/image75.wmf"/><Relationship Id="rId311" Type="http://schemas.openxmlformats.org/officeDocument/2006/relationships/oleObject" Target="embeddings/oleObject171.bin"/><Relationship Id="rId332" Type="http://schemas.openxmlformats.org/officeDocument/2006/relationships/footer" Target="footer3.xml"/><Relationship Id="rId71" Type="http://schemas.openxmlformats.org/officeDocument/2006/relationships/oleObject" Target="embeddings/oleObject38.bin"/><Relationship Id="rId92" Type="http://schemas.openxmlformats.org/officeDocument/2006/relationships/image" Target="media/image32.wmf"/><Relationship Id="rId213" Type="http://schemas.openxmlformats.org/officeDocument/2006/relationships/oleObject" Target="embeddings/oleObject120.bin"/><Relationship Id="rId234" Type="http://schemas.openxmlformats.org/officeDocument/2006/relationships/image" Target="media/image9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1.bin"/><Relationship Id="rId276" Type="http://schemas.openxmlformats.org/officeDocument/2006/relationships/image" Target="media/image118.wmf"/><Relationship Id="rId297" Type="http://schemas.openxmlformats.org/officeDocument/2006/relationships/oleObject" Target="embeddings/oleObject164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42.wmf"/><Relationship Id="rId136" Type="http://schemas.openxmlformats.org/officeDocument/2006/relationships/image" Target="media/image52.wmf"/><Relationship Id="rId157" Type="http://schemas.openxmlformats.org/officeDocument/2006/relationships/image" Target="media/image62.wmf"/><Relationship Id="rId178" Type="http://schemas.openxmlformats.org/officeDocument/2006/relationships/image" Target="media/image71.wmf"/><Relationship Id="rId301" Type="http://schemas.openxmlformats.org/officeDocument/2006/relationships/oleObject" Target="embeddings/oleObject166.bin"/><Relationship Id="rId322" Type="http://schemas.openxmlformats.org/officeDocument/2006/relationships/oleObject" Target="embeddings/oleObject177.bin"/><Relationship Id="rId61" Type="http://schemas.openxmlformats.org/officeDocument/2006/relationships/image" Target="media/image24.wmf"/><Relationship Id="rId82" Type="http://schemas.openxmlformats.org/officeDocument/2006/relationships/image" Target="media/image29.wmf"/><Relationship Id="rId199" Type="http://schemas.openxmlformats.org/officeDocument/2006/relationships/oleObject" Target="embeddings/oleObject112.bin"/><Relationship Id="rId203" Type="http://schemas.openxmlformats.org/officeDocument/2006/relationships/oleObject" Target="embeddings/oleObject115.bin"/><Relationship Id="rId19" Type="http://schemas.openxmlformats.org/officeDocument/2006/relationships/oleObject" Target="embeddings/oleObject5.bin"/><Relationship Id="rId224" Type="http://schemas.openxmlformats.org/officeDocument/2006/relationships/image" Target="media/image92.wmf"/><Relationship Id="rId245" Type="http://schemas.openxmlformats.org/officeDocument/2006/relationships/oleObject" Target="embeddings/oleObject136.bin"/><Relationship Id="rId266" Type="http://schemas.openxmlformats.org/officeDocument/2006/relationships/image" Target="media/image114.wmf"/><Relationship Id="rId287" Type="http://schemas.openxmlformats.org/officeDocument/2006/relationships/oleObject" Target="embeddings/oleObject157.bin"/><Relationship Id="rId30" Type="http://schemas.openxmlformats.org/officeDocument/2006/relationships/image" Target="media/image12.wmf"/><Relationship Id="rId105" Type="http://schemas.openxmlformats.org/officeDocument/2006/relationships/image" Target="media/image39.wmf"/><Relationship Id="rId126" Type="http://schemas.openxmlformats.org/officeDocument/2006/relationships/image" Target="media/image47.wmf"/><Relationship Id="rId147" Type="http://schemas.openxmlformats.org/officeDocument/2006/relationships/image" Target="media/image57.wmf"/><Relationship Id="rId168" Type="http://schemas.openxmlformats.org/officeDocument/2006/relationships/image" Target="media/image66.wmf"/><Relationship Id="rId312" Type="http://schemas.openxmlformats.org/officeDocument/2006/relationships/image" Target="media/image134.wmf"/><Relationship Id="rId333" Type="http://schemas.openxmlformats.org/officeDocument/2006/relationships/fontTable" Target="fontTable.xml"/><Relationship Id="rId51" Type="http://schemas.openxmlformats.org/officeDocument/2006/relationships/image" Target="media/image20.wmf"/><Relationship Id="rId72" Type="http://schemas.openxmlformats.org/officeDocument/2006/relationships/image" Target="media/image27.wmf"/><Relationship Id="rId93" Type="http://schemas.openxmlformats.org/officeDocument/2006/relationships/oleObject" Target="embeddings/oleObject54.bin"/><Relationship Id="rId18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87.png"/><Relationship Id="rId235" Type="http://schemas.openxmlformats.org/officeDocument/2006/relationships/oleObject" Target="embeddings/oleObject131.bin"/><Relationship Id="rId256" Type="http://schemas.openxmlformats.org/officeDocument/2006/relationships/image" Target="media/image108.wmf"/><Relationship Id="rId277" Type="http://schemas.openxmlformats.org/officeDocument/2006/relationships/oleObject" Target="embeddings/oleObject152.bin"/><Relationship Id="rId298" Type="http://schemas.openxmlformats.org/officeDocument/2006/relationships/image" Target="media/image127.wmf"/><Relationship Id="rId116" Type="http://schemas.openxmlformats.org/officeDocument/2006/relationships/oleObject" Target="embeddings/oleObject67.bin"/><Relationship Id="rId137" Type="http://schemas.openxmlformats.org/officeDocument/2006/relationships/oleObject" Target="embeddings/oleObject78.bin"/><Relationship Id="rId158" Type="http://schemas.openxmlformats.org/officeDocument/2006/relationships/oleObject" Target="embeddings/oleObject89.bin"/><Relationship Id="rId302" Type="http://schemas.openxmlformats.org/officeDocument/2006/relationships/image" Target="media/image129.png"/><Relationship Id="rId323" Type="http://schemas.openxmlformats.org/officeDocument/2006/relationships/image" Target="media/image139.wmf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7.bin"/><Relationship Id="rId179" Type="http://schemas.openxmlformats.org/officeDocument/2006/relationships/oleObject" Target="embeddings/oleObject101.bin"/><Relationship Id="rId190" Type="http://schemas.openxmlformats.org/officeDocument/2006/relationships/image" Target="media/image76.wmf"/><Relationship Id="rId204" Type="http://schemas.openxmlformats.org/officeDocument/2006/relationships/image" Target="media/image82.wmf"/><Relationship Id="rId225" Type="http://schemas.openxmlformats.org/officeDocument/2006/relationships/oleObject" Target="embeddings/oleObject126.bin"/><Relationship Id="rId246" Type="http://schemas.openxmlformats.org/officeDocument/2006/relationships/image" Target="media/image103.wmf"/><Relationship Id="rId267" Type="http://schemas.openxmlformats.org/officeDocument/2006/relationships/oleObject" Target="embeddings/oleObject146.bin"/><Relationship Id="rId288" Type="http://schemas.openxmlformats.org/officeDocument/2006/relationships/oleObject" Target="embeddings/oleObject158.bin"/><Relationship Id="rId106" Type="http://schemas.openxmlformats.org/officeDocument/2006/relationships/oleObject" Target="embeddings/oleObject60.bin"/><Relationship Id="rId127" Type="http://schemas.openxmlformats.org/officeDocument/2006/relationships/oleObject" Target="embeddings/oleObject73.bin"/><Relationship Id="rId313" Type="http://schemas.openxmlformats.org/officeDocument/2006/relationships/oleObject" Target="embeddings/oleObject17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9.bin"/><Relationship Id="rId94" Type="http://schemas.openxmlformats.org/officeDocument/2006/relationships/image" Target="media/image33.png"/><Relationship Id="rId148" Type="http://schemas.openxmlformats.org/officeDocument/2006/relationships/oleObject" Target="embeddings/oleObject84.bin"/><Relationship Id="rId169" Type="http://schemas.openxmlformats.org/officeDocument/2006/relationships/oleObject" Target="embeddings/oleObject96.bin"/><Relationship Id="rId334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image" Target="media/image72.wmf"/><Relationship Id="rId215" Type="http://schemas.openxmlformats.org/officeDocument/2006/relationships/oleObject" Target="embeddings/oleObject121.bin"/><Relationship Id="rId236" Type="http://schemas.openxmlformats.org/officeDocument/2006/relationships/image" Target="media/image98.wmf"/><Relationship Id="rId257" Type="http://schemas.openxmlformats.org/officeDocument/2006/relationships/oleObject" Target="embeddings/oleObject142.bin"/><Relationship Id="rId278" Type="http://schemas.openxmlformats.org/officeDocument/2006/relationships/image" Target="media/image119.wmf"/><Relationship Id="rId303" Type="http://schemas.openxmlformats.org/officeDocument/2006/relationships/oleObject" Target="embeddings/oleObject167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0.wmf"/><Relationship Id="rId138" Type="http://schemas.openxmlformats.org/officeDocument/2006/relationships/image" Target="media/image53.wmf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16.bin"/><Relationship Id="rId247" Type="http://schemas.openxmlformats.org/officeDocument/2006/relationships/oleObject" Target="embeddings/oleObject137.bin"/><Relationship Id="rId107" Type="http://schemas.openxmlformats.org/officeDocument/2006/relationships/image" Target="media/image40.wmf"/><Relationship Id="rId289" Type="http://schemas.openxmlformats.org/officeDocument/2006/relationships/oleObject" Target="embeddings/oleObject159.bin"/><Relationship Id="rId11" Type="http://schemas.openxmlformats.org/officeDocument/2006/relationships/oleObject" Target="embeddings/oleObject1.bin"/><Relationship Id="rId53" Type="http://schemas.openxmlformats.org/officeDocument/2006/relationships/image" Target="media/image21.wmf"/><Relationship Id="rId149" Type="http://schemas.openxmlformats.org/officeDocument/2006/relationships/image" Target="media/image58.wmf"/><Relationship Id="rId314" Type="http://schemas.openxmlformats.org/officeDocument/2006/relationships/image" Target="media/image135.wmf"/><Relationship Id="rId95" Type="http://schemas.openxmlformats.org/officeDocument/2006/relationships/image" Target="media/image34.wmf"/><Relationship Id="rId160" Type="http://schemas.openxmlformats.org/officeDocument/2006/relationships/image" Target="media/image63.wmf"/><Relationship Id="rId216" Type="http://schemas.openxmlformats.org/officeDocument/2006/relationships/image" Target="media/image88.wmf"/><Relationship Id="rId258" Type="http://schemas.openxmlformats.org/officeDocument/2006/relationships/image" Target="media/image109.wmf"/><Relationship Id="rId22" Type="http://schemas.openxmlformats.org/officeDocument/2006/relationships/image" Target="media/image9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8.bin"/><Relationship Id="rId325" Type="http://schemas.openxmlformats.org/officeDocument/2006/relationships/image" Target="media/image140.wmf"/><Relationship Id="rId171" Type="http://schemas.openxmlformats.org/officeDocument/2006/relationships/oleObject" Target="embeddings/oleObject97.bin"/><Relationship Id="rId227" Type="http://schemas.openxmlformats.org/officeDocument/2006/relationships/oleObject" Target="embeddings/oleObject127.bin"/><Relationship Id="rId269" Type="http://schemas.openxmlformats.org/officeDocument/2006/relationships/oleObject" Target="embeddings/oleObject147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74.bin"/><Relationship Id="rId280" Type="http://schemas.openxmlformats.org/officeDocument/2006/relationships/image" Target="media/image120.wmf"/><Relationship Id="rId75" Type="http://schemas.openxmlformats.org/officeDocument/2006/relationships/oleObject" Target="embeddings/oleObject41.bin"/><Relationship Id="rId140" Type="http://schemas.openxmlformats.org/officeDocument/2006/relationships/image" Target="media/image54.wmf"/><Relationship Id="rId182" Type="http://schemas.openxmlformats.org/officeDocument/2006/relationships/image" Target="media/image73.wmf"/><Relationship Id="rId6" Type="http://schemas.openxmlformats.org/officeDocument/2006/relationships/footnotes" Target="footnotes.xml"/><Relationship Id="rId238" Type="http://schemas.openxmlformats.org/officeDocument/2006/relationships/image" Target="media/image99.wmf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68.bin"/><Relationship Id="rId44" Type="http://schemas.openxmlformats.org/officeDocument/2006/relationships/oleObject" Target="embeddings/oleObject20.bin"/><Relationship Id="rId86" Type="http://schemas.openxmlformats.org/officeDocument/2006/relationships/image" Target="media/image31.png"/><Relationship Id="rId151" Type="http://schemas.openxmlformats.org/officeDocument/2006/relationships/image" Target="media/image59.wmf"/><Relationship Id="rId193" Type="http://schemas.openxmlformats.org/officeDocument/2006/relationships/oleObject" Target="embeddings/oleObject109.bin"/><Relationship Id="rId207" Type="http://schemas.openxmlformats.org/officeDocument/2006/relationships/oleObject" Target="embeddings/oleObject117.bin"/><Relationship Id="rId249" Type="http://schemas.openxmlformats.org/officeDocument/2006/relationships/oleObject" Target="embeddings/oleObject138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1.wmf"/><Relationship Id="rId260" Type="http://schemas.openxmlformats.org/officeDocument/2006/relationships/image" Target="media/image110.wmf"/><Relationship Id="rId316" Type="http://schemas.openxmlformats.org/officeDocument/2006/relationships/image" Target="media/image136.wmf"/><Relationship Id="rId55" Type="http://schemas.openxmlformats.org/officeDocument/2006/relationships/oleObject" Target="embeddings/oleObject27.bin"/><Relationship Id="rId97" Type="http://schemas.openxmlformats.org/officeDocument/2006/relationships/image" Target="media/image35.wmf"/><Relationship Id="rId120" Type="http://schemas.openxmlformats.org/officeDocument/2006/relationships/oleObject" Target="embeddings/oleObject69.bin"/><Relationship Id="rId162" Type="http://schemas.openxmlformats.org/officeDocument/2006/relationships/oleObject" Target="embeddings/oleObject92.bin"/><Relationship Id="rId218" Type="http://schemas.openxmlformats.org/officeDocument/2006/relationships/image" Target="media/image89.wmf"/><Relationship Id="rId271" Type="http://schemas.openxmlformats.org/officeDocument/2006/relationships/oleObject" Target="embeddings/oleObject1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247DE2-407F-4322-9427-C8F515BFAF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3</Pages>
  <Words>945</Words>
  <Characters>5392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3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Dan</cp:lastModifiedBy>
  <cp:revision>5</cp:revision>
  <dcterms:created xsi:type="dcterms:W3CDTF">2021-11-17T16:22:00Z</dcterms:created>
  <dcterms:modified xsi:type="dcterms:W3CDTF">2023-06-30T15:08:00Z</dcterms:modified>
</cp:coreProperties>
</file>